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Action1.xml" ContentType="application/vnd.ms-office.inkAction+xml"/>
  <Override PartName="/ppt/ink/inkAction2.xml" ContentType="application/vnd.ms-office.inkAction+xml"/>
  <Override PartName="/ppt/ink/inkAction3.xml" ContentType="application/vnd.ms-office.inkAction+xml"/>
  <Override PartName="/ppt/ink/inkAction4.xml" ContentType="application/vnd.ms-office.inkAction+xml"/>
  <Override PartName="/ppt/ink/inkAction5.xml" ContentType="application/vnd.ms-office.inkAction+xml"/>
  <Override PartName="/ppt/ink/inkAction6.xml" ContentType="application/vnd.ms-office.inkAction+xml"/>
  <Override PartName="/ppt/ink/inkAction7.xml" ContentType="application/vnd.ms-office.inkAction+xml"/>
  <Override PartName="/ppt/ink/inkAction8.xml" ContentType="application/vnd.ms-office.inkAction+xml"/>
  <Override PartName="/ppt/ink/inkAction9.xml" ContentType="application/vnd.ms-office.inkAction+xml"/>
  <Override PartName="/ppt/ink/inkAction10.xml" ContentType="application/vnd.ms-office.inkAction+xml"/>
  <Override PartName="/ppt/ink/inkAction11.xml" ContentType="application/vnd.ms-office.inkAction+xml"/>
  <Override PartName="/ppt/ink/inkAction12.xml" ContentType="application/vnd.ms-office.inkAction+xml"/>
  <Override PartName="/ppt/ink/inkAction13.xml" ContentType="application/vnd.ms-office.inkAction+xml"/>
  <Override PartName="/ppt/ink/inkAction14.xml" ContentType="application/vnd.ms-office.inkAction+xml"/>
  <Override PartName="/ppt/ink/inkAction15.xml" ContentType="application/vnd.ms-office.inkAction+xml"/>
  <Override PartName="/ppt/ink/inkAction16.xml" ContentType="application/vnd.ms-office.inkAction+xml"/>
  <Override PartName="/ppt/ink/inkAction17.xml" ContentType="application/vnd.ms-office.inkAction+xml"/>
  <Override PartName="/ppt/ink/inkAction18.xml" ContentType="application/vnd.ms-office.inkAction+xml"/>
  <Override PartName="/ppt/ink/inkAction19.xml" ContentType="application/vnd.ms-office.inkAction+xml"/>
  <Override PartName="/ppt/ink/inkAction20.xml" ContentType="application/vnd.ms-office.inkAction+xml"/>
  <Override PartName="/ppt/ink/inkAction21.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48" r:id="rId1"/>
  </p:sldMasterIdLst>
  <p:sldIdLst>
    <p:sldId id="508" r:id="rId2"/>
    <p:sldId id="527" r:id="rId3"/>
    <p:sldId id="528" r:id="rId4"/>
    <p:sldId id="548" r:id="rId5"/>
    <p:sldId id="529" r:id="rId6"/>
    <p:sldId id="530" r:id="rId7"/>
    <p:sldId id="531" r:id="rId8"/>
    <p:sldId id="532" r:id="rId9"/>
    <p:sldId id="533" r:id="rId10"/>
    <p:sldId id="535" r:id="rId11"/>
    <p:sldId id="536" r:id="rId12"/>
    <p:sldId id="537" r:id="rId13"/>
    <p:sldId id="538" r:id="rId14"/>
    <p:sldId id="539" r:id="rId15"/>
    <p:sldId id="540" r:id="rId16"/>
    <p:sldId id="541" r:id="rId17"/>
    <p:sldId id="542" r:id="rId18"/>
    <p:sldId id="543" r:id="rId19"/>
    <p:sldId id="544" r:id="rId20"/>
    <p:sldId id="545" r:id="rId21"/>
    <p:sldId id="546" r:id="rId22"/>
    <p:sldId id="54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16:30.352"/>
    </inkml:context>
    <inkml:brush xml:id="br0">
      <inkml:brushProperty name="width" value="0.05292" units="cm"/>
      <inkml:brushProperty name="height" value="0.05292" units="cm"/>
      <inkml:brushProperty name="color" value="#FF0000"/>
    </inkml:brush>
  </inkml:definitions>
  <iact:action type="add" startTime="18642">
    <iact:property name="dataType"/>
    <iact:actionData xml:id="d0">
      <inkml:trace xmlns:inkml="http://www.w3.org/2003/InkML" xml:id="stk0" contextRef="#ctx0" brushRef="#br0">17233 2525 0,'44'-22'43,"111"-22"-40,44 22 6,23-45-1,-1 45 0,89-44 0,-44 44 1,0-23-1,-22 45 0,-67 0 0,-66 0 0,-45 0 0,-44 0 0</inkml:trace>
    </iact:actionData>
  </iact:action>
  <iact:action type="add" startTime="19058">
    <iact:property name="dataType"/>
    <iact:actionData xml:id="d1">
      <inkml:trace xmlns:inkml="http://www.w3.org/2003/InkML" xml:id="stk1" contextRef="#ctx0" brushRef="#br0">18185 2769 0,'67'-22'63,"88"-22"-55,22-23 0,-22 1 0,66-23 0,1-22 0,-1 67 0,-21-22 1</inkml:trace>
    </iact:actionData>
  </iact:action>
  <iact:action type="add" startTime="22257">
    <iact:property name="dataType"/>
    <iact:actionData xml:id="d2">
      <inkml:trace xmlns:inkml="http://www.w3.org/2003/InkML" xml:id="stk2" contextRef="#ctx0" brushRef="#br0">10721 4143 0,'22'0'24,"0"0"-16,22 0 0,45-23 0,88 1 0,67-22 0,22 0 0,44-1 0,-22 45 1,0-22-1,-89 22 0,22 0 1,-132 0-1,-23 0-1,-43 0 1</inkml:trace>
    </iact:actionData>
  </iact:action>
  <iact:action type="add" startTime="22642">
    <iact:property name="dataType"/>
    <iact:actionData xml:id="d3">
      <inkml:trace xmlns:inkml="http://www.w3.org/2003/InkML" xml:id="stk3" contextRef="#ctx0" brushRef="#br0">11407 4187 0,'0'0'0,"22"0"6,-22 22 11,23-22-9,21 0 0,22 0 0,89 0 0,45 0 2,21 0-3,67 0 1,44 0 0,-44 0 0,22 0-1,-110-22 1,-23 0 1</inkml:trace>
    </iact:actionData>
  </iact:action>
  <iact:action type="add" startTime="30497">
    <iact:property name="dataType"/>
    <iact:actionData xml:id="d4">
      <inkml:trace xmlns:inkml="http://www.w3.org/2003/InkML" xml:id="stk4" contextRef="#ctx0" brushRef="#br0">25472 5228 0,'22'0'44,"23"0"-23,21 0-13,45 0 0,22 0 0,44 0 0,67 0 0,-1 0-1,-21 0 1,44 0 1,-67 0-1,22 0 0,-110 0 0,-44 0 2,-45 0-4</inkml:trace>
    </iact:actionData>
  </iact:action>
  <iact:action type="add" startTime="31250">
    <iact:property name="dataType"/>
    <iact:actionData xml:id="d5">
      <inkml:trace xmlns:inkml="http://www.w3.org/2003/InkML" xml:id="stk5" contextRef="#ctx0" brushRef="#br0">26004 5472 0,'44'-23'57,"67"23"-51,88-44 2,67 22 1,-44 22-1,-1 0 0,-66-22 0,-66 22 0,-45 0 0</inkml:trace>
    </iact:actionData>
  </iact:action>
  <iact:action type="add" startTime="40795">
    <iact:property name="dataType"/>
    <iact:actionData xml:id="d6">
      <inkml:trace xmlns:inkml="http://www.w3.org/2003/InkML" xml:id="stk6" contextRef="#ctx0" brushRef="#br0">27887 6092 0,'22'0'85,"89"-22"-75,-23 22-1,-21-22-2,43-1 1,1 23 0,44-22 0,-44 0 3,-45 22-6,1 0 3,-1 0 0,-22 0 0,-21 0 0,-1 0 0,0 0 16,0 0 32</inkml:trace>
    </iact:actionData>
  </iact:action>
  <iact:action type="add" startTime="41371">
    <iact:property name="dataType"/>
    <iact:actionData xml:id="d7">
      <inkml:trace xmlns:inkml="http://www.w3.org/2003/InkML" xml:id="stk7" contextRef="#ctx0" brushRef="#br0">28219 6203 0,'88'0'55,"23"0"-47,89-23 0,-1 1 0,45 0 0,-1 0 0,-43-22 1,-23 22-2</inkml:trace>
    </iact:actionData>
  </iact:action>
  <iact:action type="add" startTime="53420">
    <iact:property name="dataType"/>
    <iact:actionData xml:id="d8">
      <inkml:trace xmlns:inkml="http://www.w3.org/2003/InkML" xml:id="stk8" contextRef="#ctx0" brushRef="#br0">31807 6934 0,'0'0'2,"22"0"36,0 0-33,45 0 3,21 0 0,45 0 1,0 0-1,22 0 0,0 0 0,0 0 0,-44 0 0,-22 0-1,-45 0 1,0 0 0,-22 0 0,1 0 8</inkml:trace>
    </iact:actionData>
  </iact:action>
  <iact:action type="add" startTime="53882">
    <iact:property name="dataType"/>
    <iact:actionData xml:id="d9">
      <inkml:trace xmlns:inkml="http://www.w3.org/2003/InkML" xml:id="stk9" contextRef="#ctx0" brushRef="#br0">31962 7199 0,'22'0'51,"23"0"-45,43-22 0,-44 22 2,1-22 0,21 0 1</inkml:trace>
    </iact:actionData>
  </iact:action>
  <iact:action type="add" startTime="57826">
    <iact:property name="dataType"/>
    <iact:actionData xml:id="d10">
      <inkml:trace xmlns:inkml="http://www.w3.org/2003/InkML" xml:id="stk10" contextRef="#ctx0" brushRef="#br0">11585 7953 0,'22'0'34,"0"0"-20,0 0-6,67 0 0,66 0 0,44 0 0,89 0 0,-22-67 0,-23 67-1,1 0 2,-111 0 1,-45 0-4,-43 0 1</inkml:trace>
    </iact:actionData>
  </iact:action>
  <iact:action type="add" startTime="58283">
    <iact:property name="dataType"/>
    <iact:actionData xml:id="d11">
      <inkml:trace xmlns:inkml="http://www.w3.org/2003/InkML" xml:id="stk11" contextRef="#ctx0" brushRef="#br0">11961 7975 0,'22'0'34,"89"0"-29,66 0 3,0 0 0,1 0 0,-1 0 0,-22 0 0,0 0 0,-67 0 0,-43 0 0,-1 0 0</inkml:trace>
    </iact:actionData>
  </iact:action>
  <iact:action type="add" startTime="67171">
    <iact:property name="dataType"/>
    <iact:actionData xml:id="d12">
      <inkml:trace xmlns:inkml="http://www.w3.org/2003/InkML" xml:id="stk12" contextRef="#ctx0" brushRef="#br0">3101 8706 0,'45'0'39,"-23"0"-31,22 0 0,22-22 0,-21 22 0,-1 0 0,0 0 0,23 0 0,44-23 0,-45 1 0,45 0 0,-67 22 0,22-22 0,-21 22-1,-23 0 3,0 0-4</inkml:trace>
    </iact:actionData>
  </iact:action>
  <iact:action type="add" startTime="67629">
    <iact:property name="dataType"/>
    <iact:actionData xml:id="d13">
      <inkml:trace xmlns:inkml="http://www.w3.org/2003/InkML" xml:id="stk13" contextRef="#ctx0" brushRef="#br0">3478 8706 0,'44'0'88,"-22"0"-83,0 0 3,1 0 0,21 0 0</inkml:trace>
    </iact:actionData>
  </iact:action>
  <iact:action type="add" startTime="75194">
    <iact:property name="dataType"/>
    <iact:actionData xml:id="d14">
      <inkml:trace xmlns:inkml="http://www.w3.org/2003/InkML" xml:id="stk14" contextRef="#ctx0" brushRef="#br0">23412 8794 0,'23'0'58,"21"0"-52,22 0 2,45 0 0,66 0 0,23 0 0,21-22 1,1 22-2,-23 0-1,22 0 4,-66 0-1,-66 0-2,-22 0 0</inkml:trace>
    </iact:actionData>
  </iact:action>
  <iact:action type="add" startTime="75674">
    <iact:property name="dataType"/>
    <iact:actionData xml:id="d15">
      <inkml:trace xmlns:inkml="http://www.w3.org/2003/InkML" xml:id="stk15" contextRef="#ctx0" brushRef="#br0">23390 8772 0,'67'-44'24,"88"22"-16,44 0 0,23-1 0,21 23 0,1 0 0,-67 0-1,-44 0 2,-67 0 0,-43 0-2</inkml:trace>
    </iact:actionData>
  </iact:action>
  <iact:action type="add" startTime="85323">
    <iact:property name="dataType"/>
    <iact:actionData xml:id="d16">
      <inkml:trace xmlns:inkml="http://www.w3.org/2003/InkML" xml:id="stk16" contextRef="#ctx0" brushRef="#br0">15416 9570 0,'23'0'24,"21"0"-2,0 0-13,0 0-1,67 0 0,0 0 0,44 0 0,0 0-1,44 0 1,1 0 0,21 0 0,-44 0 0,-66 0 0,22 0 1,-66 0-1,-23 0 0</inkml:trace>
    </iact:actionData>
  </iact:action>
  <iact:action type="add" startTime="85858">
    <iact:property name="dataType"/>
    <iact:actionData xml:id="d17">
      <inkml:trace xmlns:inkml="http://www.w3.org/2003/InkML" xml:id="stk17" contextRef="#ctx0" brushRef="#br0">16059 9702 0,'88'0'55,"134"0"-47,66 0 0,-22 0 0,22 0 1,-45 0-1,-66 0 0,-66 0 0,-67 0 0,-21 0 0</inkml:trace>
    </iact:actionData>
  </iact:action>
  <iact:action type="add" startTime="104097">
    <iact:property name="dataType"/>
    <iact:actionData xml:id="d18">
      <inkml:trace xmlns:inkml="http://www.w3.org/2003/InkML" xml:id="stk18" contextRef="#ctx0" brushRef="#br0">2282 11563 0,'-22'-22'49,"66"22"-34,67-22-7,66 0 0,22-23 0,1 23 0,-45 0-1,-23 0 2,-43 0 0,-23 22-1,-43 0 0</inkml:trace>
    </iact:actionData>
  </iact:action>
  <iact:action type="add" startTime="104545">
    <iact:property name="dataType"/>
    <iact:actionData xml:id="d19">
      <inkml:trace xmlns:inkml="http://www.w3.org/2003/InkML" xml:id="stk19" contextRef="#ctx0" brushRef="#br0">2747 11696 0,'133'-44'60,"44"-23"-55,-44 45 2,0 0 2,22 0-1,0 0 0</inkml:trace>
    </iact:actionData>
  </iact:action>
  <iact:action type="add" startTime="119537">
    <iact:property name="dataType"/>
    <iact:actionData xml:id="d20">
      <inkml:trace xmlns:inkml="http://www.w3.org/2003/InkML" xml:id="stk20" contextRef="#ctx0" brushRef="#br0">12980 13778 0,'44'-22'81,"-22"22"-73,1-22 0,21 22 0,44 0 0,-43-22 0,43-22 0,-21 44 0,-1-23 0,23 23 0,-45 0 1,23 0-2,-45-22 9</inkml:trace>
    </iact:actionData>
  </iact:action>
  <iact:action type="add" startTime="120025">
    <iact:property name="dataType"/>
    <iact:actionData xml:id="d21">
      <inkml:trace xmlns:inkml="http://www.w3.org/2003/InkML" xml:id="stk21" contextRef="#ctx0" brushRef="#br0">13113 14022 0,'44'-44'64,"67"-1"-56,88-21 1,-44 22-2,0-1 1,0 1 1,-44 22-1</inkml:trace>
    </iact:actionData>
  </iact:action>
  <iact:action type="add" startTime="129778">
    <iact:property name="dataType"/>
    <iact:actionData xml:id="d22">
      <inkml:trace xmlns:inkml="http://www.w3.org/2003/InkML" xml:id="stk22" contextRef="#ctx0" brushRef="#br0">12869 12604 0,'-44'0'122,"22"0"-116,-23 0 3,1 22-2,22-22 1,0 23-1,-22-23 1,21 22 8,1-22-6,0 0-4,0 0 18,22 22-17,-22-22 11,0 0-2,0 22 0,-1-22 0,23 22-8,-22 0 8,0-22 0,22 22-8,-22-22 8,22 45 15,-22-45-6,22 22-17,0 0 8,0 22 0,0-21 0,0-1-8,0 0 0,0 0-1,0 0 18,0 0-9,0 0-7,0 1 8,0-1-11,0 0 10,0 22 0,0-22 0,22-22-8,0 45-1,-22-23 10,22 22-1,-22-22 0,22 0-1,1 1-6,-23-1 7,0 0-8,22 0 1,-22 0 6,22 0-7,-22 0 9,22 1-11,0-1 2,0 0 0,0 0 9,-22 0-8,23 0-2,-1 1 2,0-1-2,0 0 65,0-22-48</inkml:trace>
    </iact:actionData>
  </iact:action>
  <iact:action type="add" startTime="132275">
    <iact:property name="dataType"/>
    <iact:actionData xml:id="d23">
      <inkml:trace xmlns:inkml="http://www.w3.org/2003/InkML" xml:id="stk23" contextRef="#ctx0" brushRef="#br0">23479 13623 0,'44'0'89,"67"-22"-83,-67 22 2,0-22-2,23-22 3,-23 44-1,-22-23 0,1 23 0,-23-22 1</inkml:trace>
    </iact:actionData>
  </iact:action>
  <iact:action type="add" startTime="132635">
    <iact:property name="dataType"/>
    <iact:actionData xml:id="d24">
      <inkml:trace xmlns:inkml="http://www.w3.org/2003/InkML" xml:id="stk24" contextRef="#ctx0" brushRef="#br0">23368 13800 0,'89'-22'71,"-1"-22"-63,-21 0-1,43 22 2,1-67-1</inkml:trace>
    </iact:actionData>
  </iact:action>
  <iact:action type="add" startTime="135683">
    <iact:property name="dataType"/>
    <iact:actionData xml:id="d25">
      <inkml:trace xmlns:inkml="http://www.w3.org/2003/InkML" xml:id="stk25" contextRef="#ctx0" brushRef="#br0">13135 13224 0,'0'23'41,"22"-23"-35,0 22 2,23 0 0,-23-22 0,0 0 15,0 0 10,0 0 23,22 0-48,23 0 0,44-89 0,-1 1 1,1-23-3,-22 22 2,-23 45 0,1-22 0,-23 43-1,-22 1 5,0 22-7</inkml:trace>
    </iact:actionData>
  </iact:action>
  <iact:action type="add" startTime="137450">
    <iact:property name="dataType"/>
    <iact:actionData xml:id="d26">
      <inkml:trace xmlns:inkml="http://www.w3.org/2003/InkML" xml:id="stk26" contextRef="#ctx0" brushRef="#br0">22637 13845 0,'44'0'31,"45"-22"-20,0-1-5,-23 1 2,67 0 0,-44-22 0,-23 22-1,0 22 2,1-22-1,-45 22-1,0 0 1</inkml:trace>
    </iact:actionData>
  </iact:action>
  <iact:action type="add" startTime="137819">
    <iact:property name="dataType"/>
    <iact:actionData xml:id="d27">
      <inkml:trace xmlns:inkml="http://www.w3.org/2003/InkML" xml:id="stk27" contextRef="#ctx0" brushRef="#br0">22504 14088 0,'22'-22'58,"89"0"-53,22-22 3,89-1 0</inkml:trace>
    </iact:actionData>
  </iact:action>
  <iact:action type="add" startTime="145178">
    <iact:property name="dataType"/>
    <iact:actionData xml:id="d28">
      <inkml:trace xmlns:inkml="http://www.w3.org/2003/InkML" xml:id="stk28" contextRef="#ctx0" brushRef="#br0">1949 15661 0,'-22'0'115,"22"22"-109,0 23 3,0-1-4,0 0 4,0 0 6,0-21 1,0 21 0,22-22 25,1-22-33,-1 0 43,0 0-22</inkml:trace>
    </iact:actionData>
  </iact:action>
  <iact:action type="add" startTime="145826">
    <iact:property name="dataType"/>
    <iact:actionData xml:id="d29">
      <inkml:trace xmlns:inkml="http://www.w3.org/2003/InkML" xml:id="stk29" contextRef="#ctx0" brushRef="#br0">2304 15728 0,'0'22'47,"-22"0"-39,0 0 0,22 0 0,0 0 0,0 0-1,0 1 1,0-1 0,0 0 1,0 0 7,0 0 65,22-22-65,-22-44-8,0 0 0,22-23 0</inkml:trace>
    </iact:actionData>
  </iact:action>
  <iact:action type="add" startTime="146121">
    <iact:property name="dataType"/>
    <iact:actionData xml:id="d30">
      <inkml:trace xmlns:inkml="http://www.w3.org/2003/InkML" xml:id="stk30" contextRef="#ctx0" brushRef="#br0">2304 15794 0,'22'-22'42,"22"22"-20,-22 44-5,1-22-9,-1 23 0,0-23 8,0 0-8,0-22 48</inkml:trace>
    </iact:actionData>
  </iact:action>
  <iact:action type="add" startTime="147105">
    <iact:property name="dataType"/>
    <iact:actionData xml:id="d31">
      <inkml:trace xmlns:inkml="http://www.w3.org/2003/InkML" xml:id="stk31" contextRef="#ctx0" brushRef="#br0">2525 15683 0,'23'0'23,"-1"0"-12,0 45-4,0 21 2,22 0-3,-44 1 3,45-1-1,-45-43 0,22-1-1,-22 0 2,0-44 96,0-45-98,0 1 1,0-1 0,0 45 0,22-22 0,0 0 0,0 21 0,0 1 0,23-22 0,-23 44 8,22-22-7</inkml:trace>
    </iact:actionData>
  </iact:action>
  <iact:action type="add" startTime="147659">
    <iact:property name="dataType"/>
    <iact:actionData xml:id="d32">
      <inkml:trace xmlns:inkml="http://www.w3.org/2003/InkML" xml:id="stk32" contextRef="#ctx0" brushRef="#br0">2924 15573 0,'22'88'46,"0"23"-35,1 0-5,-1-23 3,-22 1-1,22-23-2,-22-44 3,0 1-2,0-68 74,22-65-73,0 21 0,22 45 0,-44 21 0,0 1 0,45 0-1,-23 22 57,44 0-56,-44 44 0,23-21 0,-23 43 0,0-22 0,0 23 0,-22-45 0,0 22 0,22 1 1,-22-1-1,0 0 0,0 1 0,0-23-1,-44 22 1,22-22 0,-22 0 0,21-22 8,1 0 24,0 0-23,0 0-8,0-44-1,0-67-1,22 23 1</inkml:trace>
    </iact:actionData>
  </iact:action>
  <iact:action type="add" startTime="148378">
    <iact:property name="dataType"/>
    <iact:actionData xml:id="d33">
      <inkml:trace xmlns:inkml="http://www.w3.org/2003/InkML" xml:id="stk33" contextRef="#ctx0" brushRef="#br0">3345 15750 0,'22'0'34,"-22"22"-28,0 0 3,22 44-2,-22-21 1,22-23-1,-22 22 1,22-22 1,1-22-2,-23 23 9,22-23 49,0 0-49,-22-45-8,0 1 0,0 0 1,0-1-2,0 1 0,0 0 1,0 22 8,-22-1-7</inkml:trace>
    </iact:actionData>
  </iact:action>
  <iact:action type="add" startTime="148940">
    <iact:property name="dataType"/>
    <iact:actionData xml:id="d34">
      <inkml:trace xmlns:inkml="http://www.w3.org/2003/InkML" xml:id="stk34" contextRef="#ctx0" brushRef="#br0">3655 15661 0,'0'44'71,"-22"23"-64,0-23 1,0 0 0,22-21 1,0 21-2,0-22 10,0 0 38,22-22-48,22 0 2,0-22-2,1-44 2,-1 43-2,0-21 1,0 22 1</inkml:trace>
    </iact:actionData>
  </iact:action>
  <iact:action type="add" startTime="149347">
    <iact:property name="dataType"/>
    <iact:actionData xml:id="d35">
      <inkml:trace xmlns:inkml="http://www.w3.org/2003/InkML" xml:id="stk35" contextRef="#ctx0" brushRef="#br0">3899 15683 0,'-23'-22'18,"23"44"-5,-44 23-4,44-23-2,0 0 1,-22 44-1,0-21 2,22-1 7,0-22-1,0 0 66,22-22-73,-22-66 0,22-1 0,0 45 0,-22 0 64,45 22-55,-45 22-9,22-22-1,-22 22 1,22-22 23,0 0-22,0 0-2,0 0 0,67 0 2,-45-22-1,1-22 1</inkml:trace>
    </iact:actionData>
  </iact:action>
  <iact:action type="add" startTime="149961">
    <iact:property name="dataType"/>
    <iact:actionData xml:id="d36">
      <inkml:trace xmlns:inkml="http://www.w3.org/2003/InkML" xml:id="stk36" contextRef="#ctx0" brushRef="#br0">4253 15417 0,'-22'45'32,"22"21"-24,0 1 0,0 21 1,0 1-1,0-23 0,0-21 0,0-1 0,22 0-1,-22-22 9,-22-22 73,22-44-81,-22 0 0,0 22 10,22-1 59,0 1-45,0 0-24,44-22 0,0-23 0,67 1 1,-45 44-1,1-22 0,-23 21-1,0 23 2,-21 0 7,-1 0 7,22 0-7,-22 45-7,22 21-1,-44-22 1,0 1-2,23-1 2,-1 0-2,-22-22 1,0 1-1,0-1 74,0-44-56,-45-89-18</inkml:trace>
    </iact:actionData>
  </iact:action>
  <iact:action type="add" startTime="150721">
    <iact:property name="dataType"/>
    <iact:actionData xml:id="d37">
      <inkml:trace xmlns:inkml="http://www.w3.org/2003/InkML" xml:id="stk37" contextRef="#ctx0" brushRef="#br0">4452 15240 0</inkml:trace>
    </iact:actionData>
  </iact:action>
  <iact:action type="add" startTime="151042">
    <iact:property name="dataType"/>
    <iact:actionData xml:id="d38">
      <inkml:trace xmlns:inkml="http://www.w3.org/2003/InkML" xml:id="stk38" contextRef="#ctx0" brushRef="#br0">4785 15528 0,'0'0'0,"22"22"6,-22 1 3,0-1-1,22 0 0,-22 0 8,22-22-8,22-22 65,1-22-65,-23-45 0</inkml:trace>
    </iact:actionData>
  </iact:action>
  <iact:action type="add" startTime="151485">
    <iact:property name="dataType"/>
    <iact:actionData xml:id="d39">
      <inkml:trace xmlns:inkml="http://www.w3.org/2003/InkML" xml:id="stk39" contextRef="#ctx0" brushRef="#br0">4895 15307 0,'0'0'1,"23"0"4,21 0 3,0 22 0,-22 0-1,0 22 1,1 1-1,21-1 1,-44-22-1,0 22 2,22-44-1,-22 23 0,0-68 82,0-88-83,0 45 1,0 21 0,0 23 1,22 0-3,22-23 2,-21 23 0,65 22 0,-43 22 0,-1-22 1,-22 22-1,0 0 0,22 0 0,-21 22 0,21 0 0,-22 22-1,22 0 1,1-21 0,-45 21 0,44 0 0,-44-22 0,0 1 0,22-1-1,-22 0 2,0 0-1,0 0-1,0 0 4,0 0-5,0 1 3</inkml:trace>
    </iact:actionData>
  </iact:action>
  <iact:action type="add" startTime="153907">
    <iact:property name="dataType"/>
    <iact:actionData xml:id="d40">
      <inkml:trace xmlns:inkml="http://www.w3.org/2003/InkML" xml:id="stk40" contextRef="#ctx0" brushRef="#br0">13046 15595 0,'-22'0'17,"67"0"28,43-22-36,67-23-2,0 23 1,22-44 0,1 43 0,-68 23 0,-21 0 0,-67-22 8</inkml:trace>
    </iact:actionData>
  </iact:action>
  <iact:action type="add" startTime="154313">
    <iact:property name="dataType"/>
    <iact:actionData xml:id="d41">
      <inkml:trace xmlns:inkml="http://www.w3.org/2003/InkML" xml:id="stk41" contextRef="#ctx0" brushRef="#br0">13312 15683 0,'89'0'75,"88"-22"-69,44-44 2,-21 21 1,21-43-2,-66 43 1</inkml:trace>
    </iact:actionData>
  </iact:action>
  <iact:action type="add" startTime="155178">
    <iact:property name="dataType"/>
    <iact:actionData xml:id="d42">
      <inkml:trace xmlns:inkml="http://www.w3.org/2003/InkML" xml:id="stk42" contextRef="#ctx0" brushRef="#br0">13622 15196 0,'45'44'50,"-1"-22"-44,-22 1 2,0-1 0,0 0 1,0-22 70,1 0-71,21 0 1,-22-22-2,45 0 1,21-45-1,-21 23 1,21 22 0,1-23 1,-23 23-2,-21 0 2,-23 0-2,22 22 2</inkml:trace>
    </iact:actionData>
  </iact:action>
  <iact:action type="add" startTime="176293">
    <iact:property name="dataType"/>
    <iact:actionData xml:id="d43">
      <inkml:trace xmlns:inkml="http://www.w3.org/2003/InkML" xml:id="stk43" contextRef="#ctx0" brushRef="#br0">23036 15838 0,'0'0'2,"88"-44"28,67 0-25,-44 22 3,44-1 0,0 1 0,0 0 0,-66 22 0,0 0 0,-45-22 0,-22 22-1,0 0 1</inkml:trace>
    </iact:actionData>
  </iact:action>
  <iact:action type="add" startTime="176658">
    <iact:property name="dataType"/>
    <iact:actionData xml:id="d44">
      <inkml:trace xmlns:inkml="http://www.w3.org/2003/InkML" xml:id="stk44" contextRef="#ctx0" brushRef="#br0">23036 15993 0,'22'0'15,"67"-22"-6,43-22-2,46 0 1,21-23 0,23 1 0,-45 44 0,0-1 2,-44 1-3,0 0 1</inkml:trace>
    </iact:actionData>
  </iact:action>
  <iact:action type="add" startTime="177108">
    <iact:property name="dataType"/>
    <iact:actionData xml:id="d45">
      <inkml:trace xmlns:inkml="http://www.w3.org/2003/InkML" xml:id="stk45" contextRef="#ctx0" brushRef="#br0">23634 15351 0,'44'0'46,"0"22"-38,-21 0 0,-1-22 1,0 22-3,22-22 19,-22 0-17,45 0 0,-1 0 0,67-44 0,0-44 0,0-1 0,44-44 0,-44 0-1,0-22 2,44 22-2,-22 0 1,-44 45 1,-67 43-2,1 23 1,-45 0 1,22 22-2</inkml:trace>
    </iact:actionData>
  </iact:action>
  <iact:action type="add" startTime="202482">
    <iact:property name="dataType"/>
    <iact:actionData xml:id="d46">
      <inkml:trace xmlns:inkml="http://www.w3.org/2003/InkML" xml:id="stk46" contextRef="#ctx0" brushRef="#br0">12980 17433 0,'22'-22'66,"45"0"-59,21 0 0,1-23 1,21 45 0,-21 0 0,-45-22 0,1 22-1,-23 0 1,22-22 0</inkml:trace>
    </iact:actionData>
  </iact:action>
  <iact:action type="add" startTime="203124">
    <iact:property name="dataType"/>
    <iact:actionData xml:id="d47">
      <inkml:trace xmlns:inkml="http://www.w3.org/2003/InkML" xml:id="stk47" contextRef="#ctx0" brushRef="#br0">13113 17522 0,'22'0'33,"67"0"-28,21 0 3,1 0 0,-22-22 0,-23 22 0,45-22 0,-67 22 0,0 0 0</inkml:trace>
    </iact:actionData>
  </iact:action>
  <iact:action type="add" startTime="204140">
    <iact:property name="dataType"/>
    <iact:actionData xml:id="d48">
      <inkml:trace xmlns:inkml="http://www.w3.org/2003/InkML" xml:id="stk48" contextRef="#ctx0" brushRef="#br0">11917 16835 0,'0'0'2,"44"0"2,-22 0 5,0 22-2,1-22 9,21 22-8,-22-22 72,44 0-72,-21-44 0,21-22 0,-22 21 0,1-43 0,-1 66 0,0-23 0,-21 1-1,-1 22 2,0 0-1</inkml:trace>
    </iact:actionData>
  </iact:action>
  <iact:action type="add" startTime="204961">
    <iact:property name="dataType"/>
    <iact:actionData xml:id="d49">
      <inkml:trace xmlns:inkml="http://www.w3.org/2003/InkML" xml:id="stk49" contextRef="#ctx0" brushRef="#br0">12050 17455 0,'0'23'68,"22"-1"-63,22 0 3,-22 0-1,0-22 3,23 22-3,-23 0 32,0-22 17,22 0-48,-22-44 1,45 0-2,-23-23 1,1 23 0,-1 0 0,0-23 0,-22 67-1,23-22 3,-23 0-2,0 0 0,22 0 1,-44-1-1,22 23-2</inkml:trace>
    </iact:actionData>
  </iact:action>
  <iact:action type="add" startTime="207258">
    <iact:property name="dataType"/>
    <iact:actionData xml:id="d50">
      <inkml:trace xmlns:inkml="http://www.w3.org/2003/InkML" xml:id="stk50" contextRef="#ctx0" brushRef="#br0">12714 16569 0,'-22'0'83,"-22"0"-70,22 22-5,-23 1 9,1-1-10,22 0 1,0 0 0,-23 22 7,45-21-7,-22-1 1,0 22-2,22 22 2,-22-21 7,22-1-7,0-22-2,0 0 1,0 23 0,0-1 8,0-22-8,0 0 0,0 0 0,0 1 0,0 21 0,0-22-1,0 0 2,0 22-1,0 1 0,22-1 0,0-22-1,-22 23 1,22-45 0,-22 22 2,23 0-3,-23 0 0,22-22 18</inkml:trace>
    </iact:actionData>
  </iact:action>
  <iact:action type="add" startTime="213666">
    <iact:property name="dataType"/>
    <iact:actionData xml:id="d51">
      <inkml:trace xmlns:inkml="http://www.w3.org/2003/InkML" xml:id="stk51" contextRef="#ctx0" brushRef="#br0">13312 16702 0,'0'-22'66,"-44"44"-52,22-22-5,-23 22-2,23 1 9,0-1-8,0 0 17,0-22-20,22 22 4,-22 0-1,22 0 16,0 0-8,0 1 0,0-1-7,0 0-1,0 0 0,0 0 7,0 0-7,22 23 2,0-23 4,22 22 2,-22-22-8,1-22 0,-1 22 0,0-22-1,22 23 2,-22-23-1,-22 22 0,22-22 0,1 0 8,-1 0 0,0-22 136,0-1-120,-22 1-8,22 0-8,-22 0-8,22-22 9,1 21 0,-23 1-2,0 0-8,0 0 18,0-22-18,22 22 10,-22-23-9,22 23 1,-22 0-2,0 0-1,0 0 2,0 0 9,0-1 15,0 1 1,0 0-17,-22 22 0,0-22-8,-23 22 0,23-22 0,0 22 0,0-22 0,0 22 8,-1 0-8,1-23 8</inkml:trace>
    </iact:actionData>
  </iact:action>
  <iact:action type="add" startTime="216018">
    <iact:property name="dataType"/>
    <iact:actionData xml:id="d52">
      <inkml:trace xmlns:inkml="http://www.w3.org/2003/InkML" xml:id="stk52" contextRef="#ctx0" brushRef="#br0">23169 17278 0,'22'0'56,"22"0"-49,-22 44 2,0-44-2,1 23 1,-1-23 0,-22 22 0,22-22 0,0 0 48,0 0-49,23 0 2,21 0-1,23-22 1,21-45-1,23-21 0,0-23 0,-44 44 0,-1 23 0,-21-22 0,-23 43 0,-22 1 8</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6:30:53.939"/>
    </inkml:context>
    <inkml:brush xml:id="br0">
      <inkml:brushProperty name="width" value="0.05292" units="cm"/>
      <inkml:brushProperty name="height" value="0.05292" units="cm"/>
      <inkml:brushProperty name="color" value="#FF0000"/>
    </inkml:brush>
  </inkml:definitions>
  <iact:action type="add" startTime="11948">
    <iact:property name="dataType"/>
    <iact:actionData xml:id="d0">
      <inkml:trace xmlns:inkml="http://www.w3.org/2003/InkML" xml:id="stk0" contextRef="#ctx0" brushRef="#br0">12493 4541 0,'0'-22'62,"66"22"-60,45 0 4,22 0 1,22 0 1,44 0 1,-22 0-1,1 0-1,-1 0 2,-22 0 0,-22 0-1,-89 0-2,0 0 4</inkml:trace>
    </iact:actionData>
  </iact:action>
  <iact:action type="add" startTime="12462">
    <iact:property name="dataType"/>
    <iact:actionData xml:id="d1">
      <inkml:trace xmlns:inkml="http://www.w3.org/2003/InkML" xml:id="stk1" contextRef="#ctx0" brushRef="#br0">12803 4364 0,'0'0'6,"221"0"-6,-44 0 7,1 0 1,-1 0 1,44 66-3,-88-66 1,-22 23 3,-45-1-1,-43-22-3,-1 22 5,0-22 1</inkml:trace>
    </iact:actionData>
  </iact:action>
  <iact:action type="add" startTime="15169">
    <iact:property name="dataType"/>
    <iact:actionData xml:id="d2">
      <inkml:trace xmlns:inkml="http://www.w3.org/2003/InkML" xml:id="stk2" contextRef="#ctx0" brushRef="#br0">26447 4541 0,'44'0'17,"23"0"-9,21 0 0,23-44 0,22 44 0,-45-22-1,23 0 2,-22 22-2,-1 0 2,1 0-2,-45 0 3,1 0 0,-23 0 3</inkml:trace>
    </iact:actionData>
  </iact:action>
  <iact:action type="add" startTime="15532">
    <iact:property name="dataType"/>
    <iact:actionData xml:id="d3">
      <inkml:trace xmlns:inkml="http://www.w3.org/2003/InkML" xml:id="stk3" contextRef="#ctx0" brushRef="#br0">26713 4541 0,'22'0'73,"44"0"-68,23 0 6,44 0-2,22 0-5,88 0 4,-43 0 0,43 0 0,-43 0 0</inkml:trace>
    </iact:actionData>
  </iact:action>
  <iact:action type="add" startTime="16140">
    <iact:property name="dataType"/>
    <iact:actionData xml:id="d4">
      <inkml:trace xmlns:inkml="http://www.w3.org/2003/InkML" xml:id="stk4" contextRef="#ctx0" brushRef="#br0">30079 4453 0,'23'0'24,"-1"0"-16,0 0 0,44 0-3,23 0 7,44 0-5,88 0-1,45 0 4,44 0-5,-22 0 6,-22 0-6,44 0 6,-111 0-6,1 0 4,-67 0 1,-67 0-4</inkml:trace>
    </iact:actionData>
  </iact:action>
  <iact:action type="add" startTime="16548">
    <iact:property name="dataType"/>
    <iact:actionData xml:id="d5">
      <inkml:trace xmlns:inkml="http://www.w3.org/2003/InkML" xml:id="stk5" contextRef="#ctx0" brushRef="#br0">30500 4386 0,'0'22'48,"22"0"-33,1 1-8,87-1 1,45 0 0,45 22-1,65-22 3,68 45-4,-67-45 4,21-22-2,-65 0 0,-45 0-1</inkml:trace>
    </iact:actionData>
  </iact:action>
  <iact:action type="add" startTime="18731">
    <iact:property name="dataType"/>
    <iact:actionData xml:id="d6">
      <inkml:trace xmlns:inkml="http://www.w3.org/2003/InkML" xml:id="stk6" contextRef="#ctx0" brushRef="#br0">5648 5339 0,'23'0'6,"-1"-22"2,0 22 0,0 0 3,22 0-5,23 0 5,44 0-7,44 0 4,44 0 1,22 0-1,23 0 1,-22-23-1,-45 23 0,0 0 0,-88 0 0,-23 0-2,-22 0 4,-22 0-1</inkml:trace>
    </iact:actionData>
  </iact:action>
  <iact:action type="add" startTime="19108">
    <iact:property name="dataType"/>
    <iact:actionData xml:id="d7">
      <inkml:trace xmlns:inkml="http://www.w3.org/2003/InkML" xml:id="stk7" contextRef="#ctx0" brushRef="#br0">5936 5317 0,'67'22'97,"-1"-22"-92,89 0 3,0 22 0,45 44 1,21-44-1,-44-22-1,1 0 1</inkml:trace>
    </iact:actionData>
  </iact:action>
  <iact:action type="add" startTime="24707">
    <iact:property name="dataType"/>
    <iact:actionData xml:id="d8">
      <inkml:trace xmlns:inkml="http://www.w3.org/2003/InkML" xml:id="stk8" contextRef="#ctx0" brushRef="#br0">16568 5250 0,'22'0'64,"0"0"-57,45 0 3,22 0-4,43 0 5,-21 0-5,0 0 0,0 0 2,-23 0 5,-21 0-9,-23 0 3,-22 0 1,0 0 1</inkml:trace>
    </iact:actionData>
  </iact:action>
  <iact:action type="add" startTime="25131">
    <iact:property name="dataType"/>
    <iact:actionData xml:id="d9">
      <inkml:trace xmlns:inkml="http://www.w3.org/2003/InkML" xml:id="stk9" contextRef="#ctx0" brushRef="#br0">16900 5361 0,'67'0'47,"44"0"-39,44-22 3,22 22-6,0 0 3,0 0 2,-66 0-2,22 0 3,-44 0-8</inkml:trace>
    </iact:actionData>
  </iact:action>
  <iact:action type="add" startTime="28843">
    <iact:property name="dataType"/>
    <iact:actionData xml:id="d10">
      <inkml:trace xmlns:inkml="http://www.w3.org/2003/InkML" xml:id="stk10" contextRef="#ctx0" brushRef="#br0">3633 6712 0,'0'-22'7,"88"0"1,90 0 0,87-23 0,46 23 0,-46 0-1,-65 22 1,-1 0 4,-44 0-7,-44 0 4,0 0-3,-1 0 2,-21 0 0,-45 0 4,23 0-8,-23 0 4,0 0 1,-22 0 7,1 0 1</inkml:trace>
    </iact:actionData>
  </iact:action>
  <iact:action type="add" startTime="29236">
    <iact:property name="dataType"/>
    <iact:actionData xml:id="d11">
      <inkml:trace xmlns:inkml="http://www.w3.org/2003/InkML" xml:id="stk11" contextRef="#ctx0" brushRef="#br0">4497 6978 0,'44'0'25,"111"0"-17,44-22-3,23-23 4,-23 1-2,-22 22 1,67 0-1,-22 0 1,-134 0 4,-44 22-7</inkml:trace>
    </iact:actionData>
  </iact:action>
  <iact:action type="add" startTime="29771">
    <iact:property name="dataType"/>
    <iact:actionData xml:id="d12">
      <inkml:trace xmlns:inkml="http://www.w3.org/2003/InkML" xml:id="stk12" contextRef="#ctx0" brushRef="#br0">2592 9392 0,'0'45'63,"0"43"-52,0-21-3,0 21-3,0 1 3,0 22 0,22-45 0,0 23-1,0-45 3,-22-22-4,0 0 4,0 0-3,22-22 0,-22 23 77,-22-23-79,-66-45 3</inkml:trace>
    </iact:actionData>
  </iact:action>
  <iact:action type="add" startTime="30139">
    <iact:property name="dataType"/>
    <iact:actionData xml:id="d13">
      <inkml:trace xmlns:inkml="http://www.w3.org/2003/InkML" xml:id="stk13" contextRef="#ctx0" brushRef="#br0">2370 9392 0,'0'0'6,"45"-22"14,-1 0-5,-22 22-9,45-22 2,-1 22 0,23-22-1,-45 22 11,-22 0-9,0 0 4,22 22 6,-21-22-14,-1 22 4,-22 22-2,0 1 2,0-1-1,0 0 0,-45 23 5,-65 21-8,21-43 6,-44-1-9,0 0 6,23 1 3,21-23-4,178-22 83,-1 0-85,23 22 3,-22 22 0,43 0 0,23 23-1,-110-23 2,21-22 2,1 23-6,-23-23 6,-44 0-4,22-22 1</inkml:trace>
    </iact:actionData>
  </iact:action>
  <iact:action type="add" startTime="30820">
    <iact:property name="dataType"/>
    <iact:actionData xml:id="d14">
      <inkml:trace xmlns:inkml="http://www.w3.org/2003/InkML" xml:id="stk14" contextRef="#ctx0" brushRef="#br0">3256 9990 0,'22'-22'89,"23"22"-84,21-22 3,1 0 0,-23 0 7,22 22-9,-21 0 3,21-22-6,-22 22 3,1 0 2,-23-22 1,0 22-2</inkml:trace>
    </iact:actionData>
  </iact:action>
  <iact:action type="add" startTime="33035">
    <iact:property name="dataType"/>
    <iact:actionData xml:id="d15">
      <inkml:trace xmlns:inkml="http://www.w3.org/2003/InkML" xml:id="stk15" contextRef="#ctx0" brushRef="#br0">4253 9680 0,'0'45'32,"-22"-1"-25,0-22 2,22 22 0,0-21-2,0-1 0,0 0 0,0 0 17,22-22-6,0 22 6,22 0-7,-22-22-12,1 0 4</inkml:trace>
    </iact:actionData>
  </iact:action>
  <iact:action type="add" startTime="33443">
    <iact:property name="dataType"/>
    <iact:actionData xml:id="d16">
      <inkml:trace xmlns:inkml="http://www.w3.org/2003/InkML" xml:id="stk16" contextRef="#ctx0" brushRef="#br0">4718 9835 0,'89'-22'106,"-23"22"-98,1 0-3,-23-22 3,0 22 0</inkml:trace>
    </iact:actionData>
  </iact:action>
  <iact:action type="add" startTime="33868">
    <iact:property name="dataType"/>
    <iact:actionData xml:id="d17">
      <inkml:trace xmlns:inkml="http://www.w3.org/2003/InkML" xml:id="stk17" contextRef="#ctx0" brushRef="#br0">4674 9702 0,'22'-22'49,"44"22"-44,1-22 3,22 22 3,-23 0-3,23-22 0,-1 22-2</inkml:trace>
    </iact:actionData>
  </iact:action>
  <iact:action type="add" startTime="34124">
    <iact:property name="dataType"/>
    <iact:actionData xml:id="d18">
      <inkml:trace xmlns:inkml="http://www.w3.org/2003/InkML" xml:id="stk18" contextRef="#ctx0" brushRef="#br0">5316 9592 0,'22'0'39,"-22"22"-22,0 0-11,0 22 3,0 1 8,0-23-12,0 0 12</inkml:trace>
    </iact:actionData>
  </iact:action>
  <iact:action type="add" startTime="34396">
    <iact:property name="dataType"/>
    <iact:actionData xml:id="d19">
      <inkml:trace xmlns:inkml="http://www.w3.org/2003/InkML" xml:id="stk19" contextRef="#ctx0" brushRef="#br0">5294 9459 0,'0'-22'19,"44"22"-13,1 0-1,-23 44 5,22-22-1,0 45-4,1-23 3,21 0 0,-22 23 0,1-1 0,-23-44 0,22 23-1,0-23 6,-44 0-9,23-22 4,-1 0 50,-22-44-52,0-45 1,-22-22 2,-23 23-2,1 43 1,22-21 1,0 44-1,22-1 7,0 46 77,0 21-84,22-22 0,22 67-3,-44-67 3,22 0 0,0 22 3,-22 1-6,23-23 7,-1 0-7,-22 0 1,0 0 3,0 0 9</inkml:trace>
    </iact:actionData>
  </iact:action>
  <iact:action type="add" startTime="35060">
    <iact:property name="dataType"/>
    <iact:actionData xml:id="d20">
      <inkml:trace xmlns:inkml="http://www.w3.org/2003/InkML" xml:id="stk20" contextRef="#ctx0" brushRef="#br0">5848 9835 0,'44'0'63,"-22"0"-32,0 0-23,1 45-1,-1-1 7,0-22-10,-22 67 3,22-23 3,-22 1 1,0-23-6,0-22 1,0 22 2,-44 1 0,-1-45 7,23 0 10,0 0 32,22-45-50,44 1 1,67-45 4,111 23-8,66-23 4,22 45 1,-45-22-2,-65 21 1,-67 23 1,-89 22-3,-22-22 5,0 22-4</inkml:trace>
    </iact:actionData>
  </iact:action>
  <iact:action type="add" startTime="35940">
    <iact:property name="dataType"/>
    <iact:actionData xml:id="d21">
      <inkml:trace xmlns:inkml="http://www.w3.org/2003/InkML" xml:id="stk21" contextRef="#ctx0" brushRef="#br0">5294 8750 0,'0'-22'17,"0"177"-4,0 133 0,0 0-9,0 0 3,0-22 2,0-23-3,0-43 5,0-45-6,0-45 3,0-21 1,0-23 0,0 1-3,0-45 4,-22 22-4,0 1 4,-23 21-4,1-66 2,0 0 9</inkml:trace>
    </iact:actionData>
  </iact:action>
  <iact:action type="add" startTime="36851">
    <iact:property name="dataType"/>
    <iact:actionData xml:id="d22">
      <inkml:trace xmlns:inkml="http://www.w3.org/2003/InkML" xml:id="stk22" contextRef="#ctx0" brushRef="#br0">4342 9592 0,'0'-22'9,"-45"22"7,1 0-10,0 0 3,-23 22-2,1 22 0,22 0 4,-1-22-5,-21 45 1,21-1 1,1-21 0,22 43 2,22-21-3,0-23 0,0 22 3,0 1-4,22-23 4,0 1-2,45 21 0,-23 0 0,23-21 0,-45-23 0,44 67 1,1-67-4,-23 0 4,0 0-1,45 0 0,-23-22-1,23 0 2,-23 0-1,23 0 1,-1 0-2,23-44 3,-66 0-5,21-1 3,0 1 1,1-67-2,-45 0 1,0 23 0,-22-23 0,0-22 1,-22 22-1,-44-22 0,-23 1 0,-22-24 1,-22 24-2,0-1 1,-22 44 0,-44 23 0,44 21 0,0 1 0,-22 0 1,-23 44-2,-65 0 0,-45 44 3,-45 67-4,-132 88 3</inkml:trace>
    </iact:actionData>
  </iact:action>
  <iact:action type="add" startTime="43762">
    <iact:property name="dataType"/>
    <iact:actionData xml:id="d23">
      <inkml:trace xmlns:inkml="http://www.w3.org/2003/InkML" xml:id="stk23" contextRef="#ctx0" brushRef="#br0">20821 6380 0,'88'0'56,"45"0"-49,111 0 2,0 0-1,44 0 0,0 0 0,44 0 0,22 0 0,-66 0 0,-111 0 0,-110 0 2,-45 0-2</inkml:trace>
    </iact:actionData>
  </iact:action>
  <iact:action type="add" startTime="44116">
    <iact:property name="dataType"/>
    <iact:actionData xml:id="d24">
      <inkml:trace xmlns:inkml="http://www.w3.org/2003/InkML" xml:id="stk24" contextRef="#ctx0" brushRef="#br0">20245 6734 0,'22'0'41,"89"0"-36,66 0 4,89 0 0,133 0-3,88 0 4,222 0-1,88 0-4,-132 0 3</inkml:trace>
    </iact:actionData>
  </iact:action>
  <iact:action type="add" startTime="46194">
    <iact:property name="dataType"/>
    <iact:actionData xml:id="d25">
      <inkml:trace xmlns:inkml="http://www.w3.org/2003/InkML" xml:id="stk25" contextRef="#ctx0" brushRef="#br0">10521 7288 0,'23'0'7,"43"0"10,-22 44-10,67 67 1,-22-45 0,-67-21 1,22-1-2,22 0 1,-43 1 2,-1-23-2,0 0 8,0-22-7,0 0-4,23 0 4,21-22-1,45-22 0,22-67 0,0 22 0,22-22 1,0 1-2,22-1 1,-66 22 1,-67 45 0,44 0-1,-43 22-3</inkml:trace>
    </iact:actionData>
  </iact:action>
  <iact:action type="add" startTime="47273">
    <iact:property name="dataType"/>
    <iact:actionData xml:id="d26">
      <inkml:trace xmlns:inkml="http://www.w3.org/2003/InkML" xml:id="stk26" contextRef="#ctx0" brushRef="#br0">12581 8816 0,'22'0'42,"111"0"-36,0-44 4,111 44-4,-1 0 5,23 0-5,-44 0 3,-45 0-2,-66 0 2,-45 0-2,-44 0 2</inkml:trace>
    </iact:actionData>
  </iact:action>
  <iact:action type="add" startTime="47609">
    <iact:property name="dataType"/>
    <iact:actionData xml:id="d27">
      <inkml:trace xmlns:inkml="http://www.w3.org/2003/InkML" xml:id="stk27" contextRef="#ctx0" brushRef="#br0">12603 9127 0,'23'0'36,"109"0"-28,112 0 1,-22 0-3,43 0 5,1 0-8,-22 0 5,-45 0 0,-44 0 5,-66 0-8,-45 0 1</inkml:trace>
    </iact:actionData>
  </iact:action>
  <iact:action type="add" startTime="48547">
    <iact:property name="dataType"/>
    <iact:actionData xml:id="d28">
      <inkml:trace xmlns:inkml="http://www.w3.org/2003/InkML" xml:id="stk28" contextRef="#ctx0" brushRef="#br0">15439 7377 0,'22'0'8,"66"0"-1,1 0 0,22 0 1,-1 44 3,-21-22-6,0 22 3,-23-22 0,-44 1 0,0-1 3,0-22-4,1 0 45,-1 0-49,22-22 5,45-111 2,-1 0-4,67-44 2,-44-1 2,0 46-4,0 21 3,-23 66-2,1-21 0,-45 44 2,-22 22 80</inkml:trace>
    </iact:actionData>
  </iact:action>
  <iact:action type="add" startTime="49237">
    <iact:property name="dataType"/>
    <iact:actionData xml:id="d29">
      <inkml:trace xmlns:inkml="http://www.w3.org/2003/InkML" xml:id="stk29" contextRef="#ctx0" brushRef="#br0">17454 7244 0,'22'0'26,"23"44"-23,-23-22 5,22 22 4,-22-44-8,0 23 3,1-1 9,-1-22 1,0 0-9,0 0 0,22 0 0,45-22-1,44-111 2,0 22 0,22-44 0,-22 22-1,-23-44-3,45 44 7,-88 44-5,21 45-2,-65 0 6,-1 44-1</inkml:trace>
    </iact:actionData>
  </iact:action>
  <iact:action type="add" startTime="51356">
    <iact:property name="dataType"/>
    <iact:actionData xml:id="d30">
      <inkml:trace xmlns:inkml="http://www.w3.org/2003/InkML" xml:id="stk30" contextRef="#ctx0" brushRef="#br0">19403 8927 0,'0'0'2,"67"0"9,66-22 0,0 22-5,22-22 2,22 22 0,0 0-1,-22 0 2,-44 0-1,-45 0 0,1 0 0</inkml:trace>
    </iact:actionData>
  </iact:action>
  <iact:action type="add" startTime="51675">
    <iact:property name="dataType"/>
    <iact:actionData xml:id="d31">
      <inkml:trace xmlns:inkml="http://www.w3.org/2003/InkML" xml:id="stk31" contextRef="#ctx0" brushRef="#br0">19581 9171 0,'44'0'55,"67"0"-47,66 0-1,111 0 3,44 0-3,-44 0 1,22 0 1,-44 0-2</inkml:trace>
    </iact:actionData>
  </iact:action>
  <iact:action type="add" startTime="53075">
    <iact:property name="dataType"/>
    <iact:actionData xml:id="d32">
      <inkml:trace xmlns:inkml="http://www.w3.org/2003/InkML" xml:id="stk32" contextRef="#ctx0" brushRef="#br0">19359 7731 0,'22'22'9,"67"0"-2,-23 45 1,-44-45-1,23-22 0,-23 22 12,22-22 42,0-66-52,1-67 2,-23-22-6,22 66 3,23-44 1,-45 89-2,22-23 2,-22 23-2,0 44 2,-22-22-2,23 0 19</inkml:trace>
    </iact:actionData>
  </iact:action>
  <iact:action type="add" startTime="53971">
    <iact:property name="dataType"/>
    <iact:actionData xml:id="d33">
      <inkml:trace xmlns:inkml="http://www.w3.org/2003/InkML" xml:id="stk33" contextRef="#ctx0" brushRef="#br0">22438 7930 0,'66'23'39,"-44"-1"-28,23 22-2,-45 0-5,22 1 4,22 21 2,-44 45-1,44-45-5,-21 23 8,-1-23-7,-22 1 6,0-45-3,0 0-1,0 0-1,0 0 20</inkml:trace>
    </iact:actionData>
  </iact:action>
  <iact:action type="add" startTime="54572">
    <iact:property name="dataType"/>
    <iact:actionData xml:id="d34">
      <inkml:trace xmlns:inkml="http://www.w3.org/2003/InkML" xml:id="stk34" contextRef="#ctx0" brushRef="#br0">22460 8041 0,'0'44'61,"-22"1"-53,22-1 2,0-22-2,-22 22 1,22-21-1,0-1-3,0 22 12,-22-66 71,22-67-79,0 23-2,0-1 2,0 23-3,0 0 3,0 22-2,0 0 3,0-1-4,0 1 14,22 22 17,0 0-19,66 0-7,-65 22-8,21 23 11,22-23-12,1 22 6,-23-22 8,0 23 0,-21-45-8,-23 22 0,22-22 7,0 0 11,-22 22-19,22 0 8</inkml:trace>
    </iact:actionData>
  </iact:action>
  <iact:action type="add" startTime="59379">
    <iact:property name="dataType"/>
    <iact:actionData xml:id="d35">
      <inkml:trace xmlns:inkml="http://www.w3.org/2003/InkML" xml:id="stk35" contextRef="#ctx0" brushRef="#br0">10588 12582 0,'-22'0'18,"44"44"4,0-21-12,0-1-5,22-22 6,-21 22 0,-1-22-9,0 0 70,0 0-64,44-22 2,-21-23-4,43-65 3,45-45-2,-22 22 3,44 22-5,-111 44 5,23 45-4,-45 0 4,-22 0-4</inkml:trace>
    </iact:actionData>
  </iact:action>
  <iact:action type="add" startTime="63931">
    <iact:property name="dataType"/>
    <iact:actionData xml:id="d36">
      <inkml:trace xmlns:inkml="http://www.w3.org/2003/InkML" xml:id="stk36" contextRef="#ctx0" brushRef="#br0">14353 12228 0,'45'0'31,"21"44"-21,-22-22-2,1 22-2,21-21 2,-44-1 0,0 0 9,0-22 17,1 0-21,65-22-6,1-89 1,22 0 1,-23 23-1,1-45 0,-1 44 0,-43 1 0,21 43-1,-66 23 2</inkml:trace>
    </iact:actionData>
  </iact:action>
  <iact:action type="add" startTime="64572">
    <iact:property name="dataType"/>
    <iact:actionData xml:id="d37">
      <inkml:trace xmlns:inkml="http://www.w3.org/2003/InkML" xml:id="stk37" contextRef="#ctx0" brushRef="#br0">16258 12006 0,'22'0'25,"23"0"-5,-1 0-12,-22 44 0,22-44 2,-22 23-4,23-1 11,-23-22 15,0 0-16,22 0-8,1-22 0,-23-23 0,66-21 2,23-89-5,-44 66 4,-23 1-2,44-23 1,-21 44 0,-45 23 3,0 44-3,-22-22 0,22 0-3</inkml:trace>
    </iact:actionData>
  </iact:action>
  <iact:action type="add" startTime="67155">
    <iact:property name="dataType"/>
    <iact:actionData xml:id="d38">
      <inkml:trace xmlns:inkml="http://www.w3.org/2003/InkML" xml:id="stk38" contextRef="#ctx0" brushRef="#br0">11762 12294 0,'-22'0'9,"-1"22"-2,1-22 8,0 0 1,0 0 17,22 22-26,-22-22 20,0 23-14,0-1 5,-1 0-12,1 0 1,-22 22 2,0 1-2,-1-1 6,45-22-7,-44 0 3,44 23-4,-44-1 3,44-22 0,0 0 8,0 0-8,0 0 0,0 1 1,-22-23-3,22 44 2,0-22 10,0 0-10,22 0 0,22 23-1,0-23 8,-22 22-5,1-44-4,-23 22 4,22-22 5,0 22-6,0-22-2,0 0 2,45 0 0,-1 0-4,23 0 7,-1 0-6,-21 0 4,-1-22-4,45 0 0,-67 0 2,1 22 5,-23-22-10,22 22 6,-22-22 8,0 0 57,-22-1-53,0 1-14,0 0 2,0 0 47,-22 22-45,22-22-6,-22 0 11,-22 22-5,22 0-6,-23-23 3,1 23 1,-22-22-3,21 0 5,1 22-4,0 0 0,-1 0 2,1 0-2,0 0 2,-1-22-1,1 22 5,0-22-10,0 22 3,-45 0 3</inkml:trace>
    </iact:actionData>
  </iact:action>
  <iact:action type="add" startTime="68978">
    <iact:property name="dataType"/>
    <iact:actionData xml:id="d39">
      <inkml:trace xmlns:inkml="http://www.w3.org/2003/InkML" xml:id="stk39" contextRef="#ctx0" brushRef="#br0">12537 15129 0,'44'0'39,"23"0"-28,-1 23-3,23-1 0,22-22-1,-1 0 0,1 0 1,0 0 2,-23 0-5,1 0 3,0 0 0,-1 0 3,1 0-6,-23 0 6,1 0-2,-1 0-4,-44 0 7,23 22-6,-23-22 0,0 0 4,0 0 6</inkml:trace>
    </iact:actionData>
  </iact:action>
  <iact:action type="add" startTime="69452">
    <iact:property name="dataType"/>
    <iact:actionData xml:id="d40">
      <inkml:trace xmlns:inkml="http://www.w3.org/2003/InkML" xml:id="stk40" contextRef="#ctx0" brushRef="#br0">12781 15484 0,'133'0'38,"-1"0"-30,46 0 1,43 0 1,-22 0-5,-88 0 6,44 0-6,0 0 2,-66 0 2</inkml:trace>
    </iact:actionData>
  </iact:action>
  <iact:action type="add" startTime="73635">
    <iact:property name="dataType"/>
    <iact:actionData xml:id="d41">
      <inkml:trace xmlns:inkml="http://www.w3.org/2003/InkML" xml:id="stk41" contextRef="#ctx0" brushRef="#br0">19093 13335 0,'45'0'81,"21"0"-72,0 0-4,1 0 2,21 0 3,-21 0-4,-23 0 4,23 0-2</inkml:trace>
    </iact:actionData>
  </iact:action>
  <iact:action type="add" startTime="74020">
    <iact:property name="dataType"/>
    <iact:actionData xml:id="d42">
      <inkml:trace xmlns:inkml="http://www.w3.org/2003/InkML" xml:id="stk42" contextRef="#ctx0" brushRef="#br0">18938 13557 0,'0'0'2,"67"0"3,21 0 6,-21 0-7,-1 0 4,1 0 2,-45 0-4,0 0 4,0 0-4,0 0 2,22 0 7</inkml:trace>
    </iact:actionData>
  </iact:action>
  <iact:action type="add" startTime="75363">
    <iact:property name="dataType"/>
    <iact:actionData xml:id="d43">
      <inkml:trace xmlns:inkml="http://www.w3.org/2003/InkML" xml:id="stk43" contextRef="#ctx0" brushRef="#br0">19248 11585 0,'-44'-44'8,"22"44"7,0-22-3,0 22-9,-23-22 6,23 22-1,0 0 2,0 0 1,-23-22 0,23 22-3,0 0 9,0 0-10,-22 0 0,22-23 5,-1 23-5,-21 0 2,0 0-4,0 0 3,-1 0-1,1 0 3,0 0-2,-23 0-2,-21 0 4,-1 0-3,-22 23 1,45-1 1,-45 22 2,45 0-6,-1-22 2,23 23 0,22-23 6,0-22-10,-23 44 11,1 1-2,22-45-4,0 22 1,0 0-2,-23 0 2,23-22-2,-22 44 2,22-22-4,-23-22 5,-21 45-2,44-45-2,0 22 4,-23 0-2,23 0 6,0 0-6,0-22 2,22 22 0,-22-22-4,22 23 21,-22 21 4,22-22-11,0 22-8,0-21-8,0 21 5,0 0-2,0 23 2,44 66-2,22-45 5,1 45-3,-1 0-5,23 0 4,-23-22 0,1-45-1,-45 0 4,44-21-6,-21 21 4,-1-21-2,-22-23 4,22-22-5,-22 22 4,23 0-3,-1 0 2,-22 0-1,23-22-1,-1 22 2,0 1-2,0-1-1,23 0 2,-23 0 3,45 22-6,21-21 6,-43 21-5,22 0 2,-23-22 1,-22 23-2,-22-23 3,45-22-4,-45 22 4,0 0-4,0-22 3,0 0-3,1 0 25,-1 0-11,22 0-14,23 0 2,-1 0 0,0-22-1,23-45 2,-23 1-2,-21 0 2,-23 21 3,22-21-8,-44 21 3,0 1 1,0 22 3,0-22 6,-22 22-5,0 22 13,22-23-18,-22 23 1,0 0 1,-23-44-1,23 22 15,0 22-14,0-22 0,0 22-2,0-22 3,-23-1-5,23 23 4,0-22-1,-22 0 0,-23-22 1,45 44-2</inkml:trace>
    </iact:actionData>
  </iact:action>
  <iact:action type="add" startTime="77507">
    <iact:property name="dataType"/>
    <iact:actionData xml:id="d44">
      <inkml:trace xmlns:inkml="http://www.w3.org/2003/InkML" xml:id="stk44" contextRef="#ctx0" brushRef="#br0">21264 12361 0,'-22'22'50,"22"0"-45,0 22 3,22-22-1,-22 1 2,0 21 1,22 22-5,-22-21 3,0-1 0,22-22 1,-22 0-2</inkml:trace>
    </iact:actionData>
  </iact:action>
  <iact:action type="add" startTime="78675">
    <iact:property name="dataType"/>
    <iact:actionData xml:id="d45">
      <inkml:trace xmlns:inkml="http://www.w3.org/2003/InkML" xml:id="stk45" contextRef="#ctx0" brushRef="#br0">21308 12338 0,'-22'23'22,"22"43"-12,0-22-3,0 1 3,22-1-5,-22 0 5,0 23-3,0-45 1,0 22-1,0 0 2,0 1 2,0-1-3,0 0 0,0-21 69</inkml:trace>
    </iact:actionData>
  </iact:action>
  <iact:action type="add" startTime="79514">
    <iact:property name="dataType"/>
    <iact:actionData xml:id="d46">
      <inkml:trace xmlns:inkml="http://www.w3.org/2003/InkML" xml:id="stk46" contextRef="#ctx0" brushRef="#br0">21175 12183 0</inkml:trace>
    </iact:actionData>
  </iact:action>
  <iact:action type="add" startTime="79981">
    <iact:property name="dataType"/>
    <iact:actionData xml:id="d47">
      <inkml:trace xmlns:inkml="http://www.w3.org/2003/InkML" xml:id="stk47" contextRef="#ctx0" brushRef="#br0">21197 12294 0,'0'22'56,"0"45"-51,0 21 3,-44-43 0,44 21 0,-22-22-1,0-21 1,22-1 5,0-44 98,0-1-106,0-43 3,0 44 8,22 0-8,0 0 0,-22-23 0,22 45 10,0-22 5,1 22 59,65 0-74,112 89-3,-23-23 6,22 23-7,-44-23 6,-66-22-2,21 23 0,-65-45-2,-23-22 2,-22 22 3</inkml:trace>
    </iact:actionData>
  </iact:action>
  <iact:action type="add" startTime="83923">
    <iact:property name="dataType"/>
    <iact:actionData xml:id="d48">
      <inkml:trace xmlns:inkml="http://www.w3.org/2003/InkML" xml:id="stk48" contextRef="#ctx0" brushRef="#br0">12980 18607 0,'22'0'33,"67"0"-27,21-22 4,45 0-4,23 0 1,21 0 2,-66-1 1,0 23-4,-67-22 2,1 22-1,-45 0 2</inkml:trace>
    </iact:actionData>
  </iact:action>
  <iact:action type="add" startTime="84251">
    <iact:property name="dataType"/>
    <iact:actionData xml:id="d49">
      <inkml:trace xmlns:inkml="http://www.w3.org/2003/InkML" xml:id="stk49" contextRef="#ctx0" brushRef="#br0">13113 18674 0,'22'0'26,"67"22"-21,-1-22 6,89 0-7,23 0 8,-23 0-7,67 0 5,-45 0-5,0 0 4</inkml:trace>
    </iact:actionData>
  </iact:action>
  <iact:action type="add" startTime="86499">
    <iact:property name="dataType"/>
    <iact:actionData xml:id="d50">
      <inkml:trace xmlns:inkml="http://www.w3.org/2003/InkML" xml:id="stk50" contextRef="#ctx0" brushRef="#br0">11407 18164 0,'0'-22'26,"22"22"-21,1 0 4,21 22-2,-22 0 1,22 1 8,-21-1 10,21-22 55,22-22-76,-21-23 3,21-43 1,-22 21 0,1 1-3,-1-1 2,0 45 0,-22-22-1,1 44 2,-23-22-2,22 22 2</inkml:trace>
    </iact:actionData>
  </iact:action>
  <iact:action type="add" startTime="88675">
    <iact:property name="dataType"/>
    <iact:actionData xml:id="d51">
      <inkml:trace xmlns:inkml="http://www.w3.org/2003/InkML" xml:id="stk51" contextRef="#ctx0" brushRef="#br0">14575 16171 0,'0'22'58,"0"0"-49,22 0-6,22-22 6,0 22-1,-21 0 0,-1-22 1,0 0-3,0 0 12,0 0-4,23 0-4,-1 0-4,22 0 3,45-44 2,66-89-4,-44 22 0,-44 23 0,66-23 3,-89 45-5,1-23 7,-23 45-7,-22 22 6,0-1-5,0 23 1</inkml:trace>
    </iact:actionData>
  </iact:action>
  <iact:action type="add" startTime="89452">
    <iact:property name="dataType"/>
    <iact:actionData xml:id="d52">
      <inkml:trace xmlns:inkml="http://www.w3.org/2003/InkML" xml:id="stk52" contextRef="#ctx0" brushRef="#br0">16413 15905 0,'44'0'23,"-21"0"-16,65 44 1,-44 0 0,23 1-1,-23-23 1,1 0 3,-1 0-5,-22-22 2,0 0-1,-22 22 1,44-22 2,1 0-2,21 0-1,89-88 1,-66-1 0,66-22-1,-22 1 3,0-23-1,-23 22-1,23-22 0,22-22-2</inkml:trace>
    </iact:actionData>
  </iact:action>
  <iact:action type="add" startTime="90969">
    <iact:property name="dataType"/>
    <iact:actionData xml:id="d53">
      <inkml:trace xmlns:inkml="http://www.w3.org/2003/InkML" xml:id="stk53" contextRef="#ctx0" brushRef="#br0">19514 17677 0,'0'22'42,"22"-22"-11,23 0-23,65 0 0,45 0 0,-22 0-1,0 0 3,-44 0-3,21 0 0,-65 0 1,-23 0 2,0 0-2,0 0-2</inkml:trace>
    </iact:actionData>
  </iact:action>
  <iact:action type="add" startTime="91394">
    <iact:property name="dataType"/>
    <iact:actionData xml:id="d54">
      <inkml:trace xmlns:inkml="http://www.w3.org/2003/InkML" xml:id="stk54" contextRef="#ctx0" brushRef="#br0">19736 17987 0,'66'0'88,"23"-22"-80,-1 0-1,89 0 3,-66-1-3</inkml:trace>
    </iact:actionData>
  </iact:action>
  <iact:action type="add" startTime="92714">
    <iact:property name="dataType"/>
    <iact:actionData xml:id="d55">
      <inkml:trace xmlns:inkml="http://www.w3.org/2003/InkML" xml:id="stk55" contextRef="#ctx0" brushRef="#br0">21951 16813 0,'0'22'35,"22"89"-30,22 22 6,-44-45-7,22 45 9,0-22-10,0 22 6,1-44 0,-23-23-2,0-44 1,22 22-1,-22-21 2,0-1 6</inkml:trace>
    </iact:actionData>
  </iact:action>
  <iact:action type="add" startTime="93252">
    <iact:property name="dataType"/>
    <iact:actionData xml:id="d56">
      <inkml:trace xmlns:inkml="http://www.w3.org/2003/InkML" xml:id="stk56" contextRef="#ctx0" brushRef="#br0">21906 16902 0,'0'22'57,"0"44"-50,0 1-1,0-23 3,0 0-2,0 1 0,0-23 1,0 22 17,-44-44 63,22-44-79,22-23-2,0-44 1,0 23 0,0 44-1,0-1 2,0 23-1,0-22 0,22 44-1,-22-22 1,22 22 1,0-22 6,0 22 12,1 0-21,-1 0 2,22 0-1,0 0 1,1 0 1,-1 22 0,0 22-2,23-22 0,-45 22 2,22-21-1,23-1 0,-45 0-1,0 0 2,0 0-2,-22 0 20</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6:30:53.939"/>
    </inkml:context>
    <inkml:brush xml:id="br0">
      <inkml:brushProperty name="width" value="0.05292" units="cm"/>
      <inkml:brushProperty name="height" value="0.05292" units="cm"/>
      <inkml:brushProperty name="color" value="#FF0000"/>
    </inkml:brush>
  </inkml:definitions>
  <iact:action type="add" startTime="4012">
    <iact:property name="dataType"/>
    <iact:actionData xml:id="d0">
      <inkml:trace xmlns:inkml="http://www.w3.org/2003/InkML" xml:id="stk0" contextRef="#ctx0" brushRef="#br0">10544 5494 0,'66'-22'45,"244"-23"-28,-111 23-10,23 0 1,-23 0 0,-22 0 3,23 22-6,-67 0 3,-45 0 3,-21 0-4,-45 0 0,22 0 0</inkml:trace>
    </iact:actionData>
  </iact:action>
  <iact:action type="add" startTime="4417">
    <iact:property name="dataType"/>
    <iact:actionData xml:id="d1">
      <inkml:trace xmlns:inkml="http://www.w3.org/2003/InkML" xml:id="stk1" contextRef="#ctx0" brushRef="#br0">10876 5494 0,'22'22'17,"22"-22"-10,67 22 1,22 0 1,66 0-2,23-22 1,43 0 3,-43 0-4,-23 0 2,-88 0-1,44 0-3,-88 0 4,-23 0-2</inkml:trace>
    </iact:actionData>
  </iact:action>
  <iact:action type="add" startTime="5602">
    <iact:property name="dataType"/>
    <iact:actionData xml:id="d2">
      <inkml:trace xmlns:inkml="http://www.w3.org/2003/InkML" xml:id="stk2" contextRef="#ctx0" brushRef="#br0">6601 5117 0,'22'0'26,"22"44"-20,23-21 1,21 43 4,-43-66-5,-1 44 1,-22-21 1,22-23 0,-44 22 9,23-22 54,-1 0-60,66-45-6,1-21 6,-23-23-6,45-21 3,-44 65 3,-23-43-6,0 66 3,-44-23 0,44 23 0,-44 0 0,23 0 9</inkml:trace>
    </iact:actionData>
  </iact:action>
  <iact:action type="add" startTime="6939">
    <iact:property name="dataType"/>
    <iact:actionData xml:id="d3">
      <inkml:trace xmlns:inkml="http://www.w3.org/2003/InkML" xml:id="stk3" contextRef="#ctx0" brushRef="#br0">14398 3943 0,'44'0'63,"0"22"-56,45 23 1,-45-23 0,22 44 0,-21-44-1,-23-22 10,0 0 30,22 0-37,45-66 1,0-1-5,21-21 0,23-1 4,0 1 1,0-1-7,-22 23 4,-23-1-1,-43 45 1,-1 22-1,-44-22 2</inkml:trace>
    </iact:actionData>
  </iact:action>
  <iact:action type="add" startTime="8977">
    <iact:property name="dataType"/>
    <iact:actionData xml:id="d4">
      <inkml:trace xmlns:inkml="http://www.w3.org/2003/InkML" xml:id="stk4" contextRef="#ctx0" brushRef="#br0">19846 5095 0,'67'0'11,"110"0"-6,67 0 7,-23 0-8,1 0 4,-23 0 3,-22 22-3,-22 0 1,-44-22-2,-67 0-2,23 0 6</inkml:trace>
    </iact:actionData>
  </iact:action>
  <iact:action type="add" startTime="9321">
    <iact:property name="dataType"/>
    <iact:actionData xml:id="d5">
      <inkml:trace xmlns:inkml="http://www.w3.org/2003/InkML" xml:id="stk5" contextRef="#ctx0" brushRef="#br0">20156 5339 0,'0'22'16,"23"-22"12,109 0-20,46 0-4,65 0 4,-21 0-1,-45 0 1,0 0 2,0 0-3</inkml:trace>
    </iact:actionData>
  </iact:action>
  <iact:action type="add" startTime="10817">
    <iact:property name="dataType"/>
    <iact:actionData xml:id="d6">
      <inkml:trace xmlns:inkml="http://www.w3.org/2003/InkML" xml:id="stk6" contextRef="#ctx0" brushRef="#br0">24343 5095 0,'88'0'75,"67"0"-70,-22 0 5,44 0-3,-44 0 2,-44 0-3,0-22 7,-45 22-8,22 0 2</inkml:trace>
    </iact:actionData>
  </iact:action>
  <iact:action type="add" startTime="11180">
    <iact:property name="dataType"/>
    <iact:actionData xml:id="d7">
      <inkml:trace xmlns:inkml="http://www.w3.org/2003/InkML" xml:id="stk7" contextRef="#ctx0" brushRef="#br0">24276 5604 0,'0'0'6,"133"0"-4,0 0 3,44-22 4,111-22-2,-22 22 1,-22 22 0,-23 0 1,-66 0-3,-44 0 4,-23-22-2,-43 22 0,-23 0-1</inkml:trace>
    </iact:actionData>
  </iact:action>
  <iact:action type="add" startTime="12011">
    <iact:property name="dataType"/>
    <iact:actionData xml:id="d8">
      <inkml:trace xmlns:inkml="http://www.w3.org/2003/InkML" xml:id="stk8" contextRef="#ctx0" brushRef="#br0">25915 4054 0,'0'22'81,"0"0"-67,0 0 0,0 1-3</inkml:trace>
    </iact:actionData>
  </iact:action>
  <iact:action type="add" startTime="13075">
    <iact:property name="dataType"/>
    <iact:actionData xml:id="d9">
      <inkml:trace xmlns:inkml="http://www.w3.org/2003/InkML" xml:id="stk9" contextRef="#ctx0" brushRef="#br0">25915 4120 0,'0'23'45,"0"-1"-37,0 22 2,0-22 6,0 0-6,0 0-6,0 1 14,0-1 6</inkml:trace>
    </iact:actionData>
  </iact:action>
  <iact:action type="add" startTime="14001">
    <iact:property name="dataType"/>
    <iact:actionData xml:id="d10">
      <inkml:trace xmlns:inkml="http://www.w3.org/2003/InkML" xml:id="stk10" contextRef="#ctx0" brushRef="#br0">25871 4165 0,'0'22'91,"0"22"-86,0-22 3,0 45 4,-22-23-5,22 0 2,-22-22-5,22 23 4,-22-1 1,22 0 6,0-21 2,-23-23 70,23-45-79,0-21 0</inkml:trace>
    </iact:actionData>
  </iact:action>
  <iact:action type="add" startTime="15307">
    <iact:property name="dataType"/>
    <iact:actionData xml:id="d11">
      <inkml:trace xmlns:inkml="http://www.w3.org/2003/InkML" xml:id="stk11" contextRef="#ctx0" brushRef="#br0">25960 4054 0,'-45'0'57,"1"44"-51,22-22 0,-22 23 3,21-1 0,1-22-1,0 0-1,0 0 1,0 1 8,22-1-8,-22-22 0,-1 22 1,23 0-3,-22 0 13,44-22 107,1-22-118,-1 0 24,0 0-22,0 22 84,22 0-78,-44 22-7,23 0 0,21 0-4,-22 45 5,0-67-2,-22 22-1,22-22 2,0 22-2,1-22 44,-1 0-38,0 0 11,0 0-15,0 0 11,-22-22 103,0 0-104,0-1-14,0 1 31,0 0 26,0 0 161,0 0-215,0 0 16,0-23 202,0 23-220,0-44 1,0 44 2,0 0 8,0-1-11,0 1 2</inkml:trace>
    </iact:actionData>
  </iact:action>
  <iact:action type="add" startTime="18588">
    <iact:property name="dataType"/>
    <iact:actionData xml:id="d12">
      <inkml:trace xmlns:inkml="http://www.w3.org/2003/InkML" xml:id="stk12" contextRef="#ctx0" brushRef="#br0">26779 4010 0,'0'0'2,"0"22"3,0 44 1,22 67 3,23 0 0,-1 22-4,0 44 3,-22 23 4,0-23-5,-22 1-1,0-23 2,0 0 1,0-22-3,0 0 2,0-66 0,0-23 1,0-44-1,0 1-1,-22-23 50,-44-45-49</inkml:trace>
    </iact:actionData>
  </iact:action>
  <iact:action type="add" startTime="19411">
    <iact:property name="dataType"/>
    <iact:actionData xml:id="d13">
      <inkml:trace xmlns:inkml="http://www.w3.org/2003/InkML" xml:id="stk13" contextRef="#ctx0" brushRef="#br0">26801 3987 0,'-22'89'46,"-22"66"-35,0 22-2,-1-22 2,1-22-9,22-66 9,0-23-3,-1-22-4,23 0 12,0-44 74,0-44-81,23-1-2,43-43-1,1-23 2,43 0 0,-21 0 1,-1 0-1,1 22-1,-67 67 1,0 0 1,1-1-2,21 23 82,44 66-78,90 111-6,-45-22 1,-1-22 4,-21 0 1,-22-23-5,-23 1 5,1-22-7,-23-23 5,0 0-4,-22-44 5,-22 22-2,23 0 8</inkml:trace>
    </iact:actionData>
  </iact:action>
  <iact:action type="add" startTime="34555">
    <iact:property name="dataType"/>
    <iact:actionData xml:id="d14">
      <inkml:trace xmlns:inkml="http://www.w3.org/2003/InkML" xml:id="stk14" contextRef="#ctx0" brushRef="#br0">20024 8152 0,'44'-22'53,"67"0"-43,66-1-2,22 1 1,67 0-2,66-22 3,0 44-4,-44 0 4,0 0-4,-44 0 5,-45 0-8,-66 0 7,-66 0-4,-45 0 4</inkml:trace>
    </iact:actionData>
  </iact:action>
  <iact:action type="add" startTime="35059">
    <iact:property name="dataType"/>
    <iact:actionData xml:id="d15">
      <inkml:trace xmlns:inkml="http://www.w3.org/2003/InkML" xml:id="stk15" contextRef="#ctx0" brushRef="#br0">21330 8263 0,'-22'0'63</inkml:trace>
    </iact:actionData>
  </iact:action>
  <iact:action type="add" startTime="35291">
    <iact:property name="dataType"/>
    <iact:actionData xml:id="d16">
      <inkml:trace xmlns:inkml="http://www.w3.org/2003/InkML" xml:id="stk16" contextRef="#ctx0" brushRef="#br0">20732 8285 0,'89'0'46,"88"-22"-38,0-1 3,67-21-6,22 44 3,22 0 0,0 0 2,-23 0-3,1 0 1,-89 0-2,-88 0 3,-45 0 0,-22 0-3</inkml:trace>
    </iact:actionData>
  </iact:action>
  <iact:action type="add" startTime="38497">
    <iact:property name="dataType"/>
    <iact:actionData xml:id="d17">
      <inkml:trace xmlns:inkml="http://www.w3.org/2003/InkML" xml:id="stk17" contextRef="#ctx0" brushRef="#br0">6424 10788 0,'22'0'15,"89"0"-7,44 0 1,44 0 1,0 0-5,-21 0 3,-1 0 2,-89 0-3,23 0 2,-67 0-3,-21 0 2,-1 0 1</inkml:trace>
    </iact:actionData>
  </iact:action>
  <iact:action type="add" startTime="38857">
    <iact:property name="dataType"/>
    <iact:actionData xml:id="d18">
      <inkml:trace xmlns:inkml="http://www.w3.org/2003/InkML" xml:id="stk18" contextRef="#ctx0" brushRef="#br0">6845 11142 0,'132'0'57,"68"0"-50,-1-22 3,-22-22-4,-22 44 2,-66-22 0,-23 0 2,23 22-3</inkml:trace>
    </iact:actionData>
  </iact:action>
  <iact:action type="add" startTime="44066">
    <iact:property name="dataType"/>
    <iact:actionData xml:id="d19">
      <inkml:trace xmlns:inkml="http://www.w3.org/2003/InkML" xml:id="stk19" contextRef="#ctx0" brushRef="#br0">11983 10899 0,'89'0'39,"-1"-23"-31,67 1 0,-22 0 0,22 0 4,-44 22-6,22-22 0,-22 22 4,-45 0-4,-44 0 5,23 0-6</inkml:trace>
    </iact:actionData>
  </iact:action>
  <iact:action type="add" startTime="44417">
    <iact:property name="dataType"/>
    <iact:actionData xml:id="d20">
      <inkml:trace xmlns:inkml="http://www.w3.org/2003/InkML" xml:id="stk20" contextRef="#ctx0" brushRef="#br0">12005 10965 0,'67'0'31,"21"0"-23,23 0 1,22 0-2,22 0 2,0 0-2,-44 0 1,-22 0 2,-23 0-2,0 0-2,-21 0 3</inkml:trace>
    </iact:actionData>
  </iact:action>
  <iact:action type="add" startTime="45067">
    <iact:property name="dataType"/>
    <iact:actionData xml:id="d21">
      <inkml:trace xmlns:inkml="http://www.w3.org/2003/InkML" xml:id="stk21" contextRef="#ctx0" brushRef="#br0">12205 9237 0,'-22'22'9,"44"23"20,66-1-21,45 22 4,-22 1-5,-22 22 0,-23-67 0,-22 22 1,1-22-1,-23 0 1,0-22 49,22 0-49,23-44-1,-1-45 1,1 1 0,43-1 0,-43 1 0,66-23 2,-23 22-4,-21 23 4,0 44-5,-67-1 3,0 1 2,0 22-3</inkml:trace>
    </iact:actionData>
  </iact:action>
  <iact:action type="add" startTime="50707">
    <iact:property name="dataType"/>
    <iact:actionData xml:id="d22">
      <inkml:trace xmlns:inkml="http://www.w3.org/2003/InkML" xml:id="stk22" contextRef="#ctx0" brushRef="#br0">5272 14753 0,'66'22'43,"156"-66"-40,-23-1 6,67-43-1,22 21-1,-89 45 1,-66 0 0,-44 22 0,-67-22 0,0 22-1</inkml:trace>
    </iact:actionData>
  </iact:action>
  <iact:action type="add" startTime="51066">
    <iact:property name="dataType"/>
    <iact:actionData xml:id="d23">
      <inkml:trace xmlns:inkml="http://www.w3.org/2003/InkML" xml:id="stk23" contextRef="#ctx0" brushRef="#br0">5560 15063 0,'133'0'35,"22"-44"-32,0 22 6,-67 22-1,1-23 1,-45 1-2,23 22 1,-1 0 0</inkml:trace>
    </iact:actionData>
  </iact:action>
  <iact:action type="add" startTime="56987">
    <iact:property name="dataType"/>
    <iact:actionData xml:id="d24">
      <inkml:trace xmlns:inkml="http://www.w3.org/2003/InkML" xml:id="stk24" contextRef="#ctx0" brushRef="#br0">14929 14066 0,'44'-22'69,"67"0"-61,0 22 2,66-22-2,-22 0-2,-22-1 4,-22 23-1,-45 0-2,-44 0 0,1 0 1</inkml:trace>
    </iact:actionData>
  </iact:action>
  <iact:action type="add" startTime="57339">
    <iact:property name="dataType"/>
    <iact:actionData xml:id="d25">
      <inkml:trace xmlns:inkml="http://www.w3.org/2003/InkML" xml:id="stk25" contextRef="#ctx0" brushRef="#br0">14841 14399 0,'22'0'49,"66"0"-45,23 0 8,44-23-7,0 1 3,-22-22 0,-22 0 0,-23 21 0</inkml:trace>
    </iact:actionData>
  </iact:action>
  <iact:action type="add" startTime="57811">
    <iact:property name="dataType"/>
    <iact:actionData xml:id="d26">
      <inkml:trace xmlns:inkml="http://www.w3.org/2003/InkML" xml:id="stk26" contextRef="#ctx0" brushRef="#br0">15527 12781 0,'0'-22'32,"22"22"-26,0 22 2,23 1 0,-1 21 1,-22-22 0,22 22-3,-21-44 9,-23 23-7,22-23 10,0 0-7,0 0-7,22 0 5,67-67-2,22-88 1,-22 44 4,-23 1-8,45-46 4,-44 24 0,-1 21 0,-43 0 0,-1 67 0,-22 22-1,0-23 3,1 45-2</inkml:trace>
    </iact:actionData>
  </iact:action>
  <iact:action type="add" startTime="65539">
    <iact:property name="dataType"/>
    <iact:actionData xml:id="d27">
      <inkml:trace xmlns:inkml="http://www.w3.org/2003/InkML" xml:id="stk27" contextRef="#ctx0" brushRef="#br0">10809 16082 0,'22'0'89,"23"22"-75,-23-22 3,0 22-11,0-22 11,0 0 14,0 0-6,23 0-10,-1 0-7,45-22 0,44-66 0,-1 43 1,-21-66-3,22 1 2,-44 21 2,-1 23-4,23-45 5,0 22-4,0 1 2,-45 21-2,-22 23 0,-22 22 1,23-23 1,-23 23 6</inkml:trace>
    </iact:actionData>
  </iact:action>
  <iact:action type="add" startTime="67121">
    <iact:property name="dataType"/>
    <iact:actionData xml:id="d28">
      <inkml:trace xmlns:inkml="http://www.w3.org/2003/InkML" xml:id="stk28" contextRef="#ctx0" brushRef="#br0">14752 17655 0,'44'0'19,"-22"-22"-11,23 22 0,43-23 1,112-21-6,21 22 6,45-44 2,0 66-6,66 0 6,-88 0-4,-67 0 0,-89 0 1,-43 0 1</inkml:trace>
    </iact:actionData>
  </iact:action>
  <iact:action type="add" startTime="67570">
    <iact:property name="dataType"/>
    <iact:actionData xml:id="d29">
      <inkml:trace xmlns:inkml="http://www.w3.org/2003/InkML" xml:id="stk29" contextRef="#ctx0" brushRef="#br0">15306 17743 0,'22'0'58,"133"0"-53,44-22 6,67-22-2,0 22-5,66 22 8,-44 0-6,-22-22 0,-89-1 3,-88 23-2</inkml:trace>
    </iact:actionData>
  </iact:action>
  <iact:action type="add" startTime="71099">
    <iact:property name="dataType"/>
    <iact:actionData xml:id="d30">
      <inkml:trace xmlns:inkml="http://www.w3.org/2003/InkML" xml:id="stk30" contextRef="#ctx0" brushRef="#br0">17919 9990 0,'0'23'83,"22"-23"-80,1 22 6,21 0 9,-22-22 14,0 0-27,0 0 6,45 0-3,21 0-3,23-22 6,44-45-6,67-43 3,-1 21-1,23-22 6,-23 23-9,-21-1 8,-23 22-8,-22 1 8,-89 22-8,-21 22 4,-23 22 16</inkml:trace>
    </iact:actionData>
  </iact:action>
  <iact:action type="add" startTime="74322">
    <iact:property name="dataType"/>
    <iact:actionData xml:id="d31">
      <inkml:trace xmlns:inkml="http://www.w3.org/2003/InkML" xml:id="stk31" contextRef="#ctx0" brushRef="#br0">25672 9171 0,'44'0'34,"22"0"-29,-21 22 3,21 0 2,-44 0-4,23 0 3,-23-22 6,0 0-4,0 0 18,22 0-21,23 0 0,21-22 0,90-88 3,-1-46-5,22 24 0,23-23 2,-1-1 3,23 46-5,-23 21 4,-88 23 1,-44 21-6,-67 23 1</inkml:trace>
    </iact:actionData>
  </iact:action>
  <iact:action type="add" startTime="75051">
    <iact:property name="dataType"/>
    <iact:actionData xml:id="d32">
      <inkml:trace xmlns:inkml="http://www.w3.org/2003/InkML" xml:id="stk32" contextRef="#ctx0" brushRef="#br0">27975 10744 0,'45'0'70,"43"0"-62,23 0 1,22 0 0,-23 0-3,-21 0 3,-22 22-1,-23-22-1,-22 0 1</inkml:trace>
    </iact:actionData>
  </iact:action>
  <iact:action type="add" startTime="75386">
    <iact:property name="dataType"/>
    <iact:actionData xml:id="d33">
      <inkml:trace xmlns:inkml="http://www.w3.org/2003/InkML" xml:id="stk33" contextRef="#ctx0" brushRef="#br0">27532 11275 0,'22'0'7,"23"0"0,21 0 2,23 0 0,-1 0-1,1-22 0,44 0 1,-22 0-2,44 0 2,22 22-2,-22-45 3,88 23-5</inkml:trace>
    </iact:actionData>
  </iact:action>
  <iact:action type="add" startTime="78275">
    <iact:property name="dataType"/>
    <iact:actionData xml:id="d34">
      <inkml:trace xmlns:inkml="http://www.w3.org/2003/InkML" xml:id="stk34" contextRef="#ctx0" brushRef="#br0">19625 13247 0,'66'0'49,"-21"0"-44,-23 0 6,44 0-6,-22 0 3,45 0 0,-22 0 0,65 0 4,23 0-8,1-45 4,-1 45 0,0-22 0,-67 22 1,1-22 1,-23 22-6,-21-22 4,-1 0 2,-22 22 5</inkml:trace>
    </iact:actionData>
  </iact:action>
  <iact:action type="add" startTime="78723">
    <iact:property name="dataType"/>
    <iact:actionData xml:id="d35">
      <inkml:trace xmlns:inkml="http://www.w3.org/2003/InkML" xml:id="stk35" contextRef="#ctx0" brushRef="#br0">20046 13645 0,'88'0'38,"89"0"-30,23 0-1,66-22 2,-23-22-2,1 44 2,-23-22-1,23-45 0</inkml:trace>
    </iact:actionData>
  </iact:action>
  <iact:action type="add" startTime="84811">
    <iact:property name="dataType"/>
    <iact:actionData xml:id="d36">
      <inkml:trace xmlns:inkml="http://www.w3.org/2003/InkML" xml:id="stk36" contextRef="#ctx0" brushRef="#br0">29193 13269 0,'45'0'97,"43"0"-90,1 0 0,22-22 0,-1 22 2,1 0 1,22-23-4,-22 1 3,-45 22-4,1 0 4,-45 0-1,22 0 0</inkml:trace>
    </iact:actionData>
  </iact:action>
  <iact:action type="add" startTime="85260">
    <iact:property name="dataType"/>
    <iact:actionData xml:id="d37">
      <inkml:trace xmlns:inkml="http://www.w3.org/2003/InkML" xml:id="stk37" contextRef="#ctx0" brushRef="#br0">29415 13313 0,'44'0'61,"67"0"-51,22 0-3,22 0 0,-22 0 1,66-22 0</inkml:trace>
    </iact:actionData>
  </iact:action>
  <iact:action type="add" startTime="86594">
    <iact:property name="dataType"/>
    <iact:actionData xml:id="d38">
      <inkml:trace xmlns:inkml="http://www.w3.org/2003/InkML" xml:id="stk38" contextRef="#ctx0" brushRef="#br0">31275 13247 0,'45'0'58,"-1"0"-54,0 0 5,23 0-1,-1 0 2,1-23-2,-23 23-2,0 0 2,-44-22 0,45 22 2,-23 0 6</inkml:trace>
    </iact:actionData>
  </iact:action>
  <iact:action type="add" startTime="86979">
    <iact:property name="dataType"/>
    <iact:actionData xml:id="d39">
      <inkml:trace xmlns:inkml="http://www.w3.org/2003/InkML" xml:id="stk39" contextRef="#ctx0" brushRef="#br0">31120 13402 0,'23'0'41,"43"0"-32,45 0 1,44 0-5,22 0 0,0 0 3</inkml:trace>
    </iact:actionData>
  </iact:action>
  <iact:action type="add" startTime="87578">
    <iact:property name="dataType"/>
    <iact:actionData xml:id="d40">
      <inkml:trace xmlns:inkml="http://www.w3.org/2003/InkML" xml:id="stk40" contextRef="#ctx0" brushRef="#br0">31763 12139 0,'66'44'67,"-21"1"-63,-1-1 4,22 0 7,-44-22-13,1 1 4,-1-23 27,0 0-1,0 0-23,67-23-3,-1-65 5,23-23-5,-22 0 1,-1 1 2,1 21 2,22-22-6,-45 23 3,0 43-1,1-21 2,21 22-2,-65 21 10,-23 1-10,22 22 1</inkml:trace>
    </iact:actionData>
  </iact:action>
  <iact:action type="add" startTime="92282">
    <iact:property name="dataType"/>
    <iact:actionData xml:id="d41">
      <inkml:trace xmlns:inkml="http://www.w3.org/2003/InkML" xml:id="stk41" contextRef="#ctx0" brushRef="#br0">22704 15262 0,'22'-22'33,"0"22"-20,0 0-1,111-22-4,22 0-3,44 0 6,45 0-3,0-45-4,-45 67 8,-44 0-5,-44 0-1,-45 0 2,-44 0 0,1 0 0</inkml:trace>
    </iact:actionData>
  </iact:action>
  <iact:action type="add" startTime="92643">
    <iact:property name="dataType"/>
    <iact:actionData xml:id="d42">
      <inkml:trace xmlns:inkml="http://www.w3.org/2003/InkML" xml:id="stk42" contextRef="#ctx0" brushRef="#br0">22947 15484 0,'67'0'32,"110"0"-26,22 0 3,45-44-2,-45 21 1,-44 1 0,22-22 1,-44 0-2,-22 22 1</inkml:trace>
    </iact:actionData>
  </iact:action>
  <iact:action type="add" startTime="93593">
    <iact:property name="dataType"/>
    <iact:actionData xml:id="d43">
      <inkml:trace xmlns:inkml="http://www.w3.org/2003/InkML" xml:id="stk43" contextRef="#ctx0" brushRef="#br0">23855 13047 0,'-22'0'89,"0"0"-74,-22 0-6,22 0 9,-1-22-13,1 22 5,0 0-3,0 0 9,-22 0 1,22 0-9,-1 0 0,-21 0 0,0 0 1,22 0-2,0 0-2,-1 0 6,1 0-6,0 0 4,22 22-1,-22-22 2,0 0 5,22 22-6,-22-22-2,-1 23 0,1-1 11,-22 0-12,44 22 9,-22-22-6,0 23 0,0-1-2,22 22 0,0-21 2,-23-1-2,1 0 4,22 1-5,0-1 4,0 0-5,0-22 4,0 1-1,0 21-1,0 0 6,0 0-9,0-21 4,0 43 0,0-44 0,0 22 0,0-21 0,0-1 0,0 22 0,22 0 0,1 1 1,21-1-2,0 0 1,-22-22 0,23 23 0,21-23 1,-22 0-3,1 0 5,-1-22-5,0 0 4,23 0-3,-1 0-1,23 0 4,-1 0-3,45 0 1,-44-22 4,22-44-8,-1-23 9,-21 0-9,22 1 4,-23 43-1,-21-43 2,21 44-1,-43-23 0,-1 23 0,0 0 0,-44-1 16,0 23-16,0 0 1,0 0-3,0-23 1,-22 1 2,-22 0 1,0 0-4,-23-23 5,1 23-6,-1-23 6,1 23-7,21 0 9,-21-1-9,44 23 3,0 0 4,-23 0-5,23 22 19,22-22-18,-22 22 0,-44 0 1,-1-22 1,-21 22-1,-90 0-1,-21 0 2,-67 0-1</inkml:trace>
    </iact:actionData>
  </iact:action>
  <iact:action type="add" startTime="102739">
    <iact:property name="dataType"/>
    <iact:actionData xml:id="d44">
      <inkml:trace xmlns:inkml="http://www.w3.org/2003/InkML" xml:id="stk44" contextRef="#ctx0" brushRef="#br0">20444 17610 0,'0'0'2,"178"-22"2,87-22 3,112 22 3,-1 22 0,45-44-5,-155 21 3,0 23 1,-89 0 0,-88 0-3,-23 0 1</inkml:trace>
    </iact:actionData>
  </iact:action>
  <iact:action type="add" startTime="103043">
    <iact:property name="dataType"/>
    <iact:actionData xml:id="d45">
      <inkml:trace xmlns:inkml="http://www.w3.org/2003/InkML" xml:id="stk45" contextRef="#ctx0" brushRef="#br0">19603 18430 0,'44'0'22,"45"0"-14,88-22 3,44 0-7,23-45 8,-67 45-4,22 0 0,-21 0-3,-1 0 6,-44 0-6,0-1 3</inkml:trace>
    </iact:actionData>
  </iact:action>
  <iact:action type="add" startTime="104259">
    <iact:property name="dataType"/>
    <iact:actionData xml:id="d46">
      <inkml:trace xmlns:inkml="http://www.w3.org/2003/InkML" xml:id="stk46" contextRef="#ctx0" brushRef="#br0">22172 16747 0,'44'0'30,"1"0"-22,-1 0 1,-22 44-2,67-22 1,-67 0 0,0 0-1,22 0 3,-22-22 6,1 0-6,-1 0-4,22 0 0,67 0 4,44-132-3,0 21 2,0 0-2,-44 0 3,-23-22 1,1 23-6,-45 43 1,0 1 2,-21 44 4,-1-1-7,0-21 3</inkml:trace>
    </iact:actionData>
  </iact:action>
  <iact:action type="add" startTime="105715">
    <iact:property name="dataType"/>
    <iact:actionData xml:id="d47">
      <inkml:trace xmlns:inkml="http://www.w3.org/2003/InkML" xml:id="stk47" contextRef="#ctx0" brushRef="#br0">25273 16237 0,'22'0'6,"0"0"10,0 0 5,1 0-15,-1 0 2,0 0 5,0 22 3,0-22 26,0 0-28,45 0-4,21 0-4,90-66 2,-46-45-1,1 22 2,0-21 2,0 21-3,-66 0-4,-1 67 8,-22-44-7</inkml:trace>
    </iact:actionData>
  </iact:action>
  <iact:action type="add" startTime="106986">
    <iact:property name="dataType"/>
    <iact:actionData xml:id="d48">
      <inkml:trace xmlns:inkml="http://www.w3.org/2003/InkML" xml:id="stk48" contextRef="#ctx0" brushRef="#br0">27621 17610 0,'66'-22'39,"23"0"-31,110 0 0,-66 0 4,66 0-5,1 0-2,-23-1 5,-44 1-5,-67 0 6,-21 22-4,-23 0 3</inkml:trace>
    </iact:actionData>
  </iact:action>
  <iact:action type="add" startTime="107347">
    <iact:property name="dataType"/>
    <iact:actionData xml:id="d49">
      <inkml:trace xmlns:inkml="http://www.w3.org/2003/InkML" xml:id="stk49" contextRef="#ctx0" brushRef="#br0">27732 17965 0,'110'-22'41,"68"-23"-37,65-21 6,1 44-3,22-23 1,-45 23-1,-22-44 2</inkml:trace>
    </iact:actionData>
  </iact:action>
  <iact:action type="add" startTime="108315">
    <iact:property name="dataType"/>
    <iact:actionData xml:id="d50">
      <inkml:trace xmlns:inkml="http://www.w3.org/2003/InkML" xml:id="stk50" contextRef="#ctx0" brushRef="#br0">28861 16835 0,'0'-22'29,"22"22"-5,0 22-16,1 22 1,-1-44-1,0 45 0,0-45 8,0 0 1,0 0-1,23 0-7,-23 0-2,44 0 3,1 0-4,-1-45 0,45 1 4,0-44 1,-67 43-6,22 1 1,1 0 2,-23-1 0,0-21 0,1 44 0,-23-23 2,0 23-4,0 0 4,0 0-4,1-22 35</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22:55.830"/>
    </inkml:context>
    <inkml:brush xml:id="br0">
      <inkml:brushProperty name="width" value="0.05292" units="cm"/>
      <inkml:brushProperty name="height" value="0.05292" units="cm"/>
      <inkml:brushProperty name="color" value="#FF0000"/>
    </inkml:brush>
  </inkml:definitions>
  <iact:action type="add" startTime="8673">
    <iact:property name="dataType"/>
    <iact:actionData xml:id="d0">
      <inkml:trace xmlns:inkml="http://www.w3.org/2003/InkML" xml:id="stk0" contextRef="#ctx0" brushRef="#br0">20666 2171 0,'22'0'23,"44"0"-15,23 0 0,110-22 2,-21 0-3,87 22 1,23 0 0,22 0 1,1 0-2,-24 0 2,-43 0-2,-45 0 2,-44 0-3,-88-22 3,-45 22 0</inkml:trace>
    </iact:actionData>
  </iact:action>
  <iact:action type="add" startTime="9065">
    <iact:property name="dataType"/>
    <iact:actionData xml:id="d1">
      <inkml:trace xmlns:inkml="http://www.w3.org/2003/InkML" xml:id="stk1" contextRef="#ctx0" brushRef="#br0">21685 2370 0,'44'0'73,"67"0"-64,132-22-5,1 0 5,22 22 0,22-22-3,0 22 5,-22 0-4</inkml:trace>
    </iact:actionData>
  </iact:action>
  <iact:action type="add" startTime="19066">
    <iact:property name="dataType"/>
    <iact:actionData xml:id="d2">
      <inkml:trace xmlns:inkml="http://www.w3.org/2003/InkML" xml:id="stk2" contextRef="#ctx0" brushRef="#br0">13069 5427 0,'44'-22'79,"133"22"-71,111 0 0,44-44 1,67-23-2,-67 45 0,-110 0 1,-67 22 0,-67 0 1,-43 0-1</inkml:trace>
    </iact:actionData>
  </iact:action>
  <iact:action type="add" startTime="19650">
    <iact:property name="dataType"/>
    <iact:actionData xml:id="d3">
      <inkml:trace xmlns:inkml="http://www.w3.org/2003/InkML" xml:id="stk3" contextRef="#ctx0" brushRef="#br0">12559 5737 0,'111'0'17,"66"0"-11,22 0 1,1 0 1,43 0 1,1 0-1,66 0 0,45 0 0,21 0 1,45 0-2,-45 0 0,-88 0 2,-110 0-1,-90 0-1,-66 0 2</inkml:trace>
    </iact:actionData>
  </iact:action>
  <iact:action type="add" startTime="25066">
    <iact:property name="dataType"/>
    <iact:actionData xml:id="d4">
      <inkml:trace xmlns:inkml="http://www.w3.org/2003/InkML" xml:id="stk4" contextRef="#ctx0" brushRef="#br0">16280 4475 0,'45'0'40,"21"0"-33,45 0 1,-45 0 1,67 0-2,-22 0 1,44 0 0,-44 0 0,22 0 0,-45 0-1,1 0 1,-1 0 1,-43 0-2,-1 0 2</inkml:trace>
    </iact:actionData>
  </iact:action>
  <iact:action type="add" startTime="25489">
    <iact:property name="dataType"/>
    <iact:actionData xml:id="d5">
      <inkml:trace xmlns:inkml="http://www.w3.org/2003/InkML" xml:id="stk5" contextRef="#ctx0" brushRef="#br0">16635 4674 0,'-23'22'11,"90"-22"18,22 0-21,-1 0 0,-21 0 0,-1 0-1,23 0 2,21 0-1,68 0 0</inkml:trace>
    </iact:actionData>
  </iact:action>
  <iact:action type="add" startTime="29531">
    <iact:property name="dataType"/>
    <iact:actionData xml:id="d6">
      <inkml:trace xmlns:inkml="http://www.w3.org/2003/InkML" xml:id="stk6" contextRef="#ctx0" brushRef="#br0">20577 5361 0,'22'0'65,"133"0"-60,67 0 3,199 0 0,-67 0 0,23 0 0,-89 0 0,-89 0 0,-110 0 0,-45 0 0</inkml:trace>
    </iact:actionData>
  </iact:action>
  <iact:action type="add" startTime="29930">
    <iact:property name="dataType"/>
    <iact:actionData xml:id="d7">
      <inkml:trace xmlns:inkml="http://www.w3.org/2003/InkML" xml:id="stk7" contextRef="#ctx0" brushRef="#br0">20777 5560 0,'110'0'73,"134"0"-67,22 0 3,44 0-2,-22 0 1,-45 0 0,-43 0 0</inkml:trace>
    </iact:actionData>
  </iact:action>
  <iact:action type="add" startTime="30986">
    <iact:property name="dataType"/>
    <iact:actionData xml:id="d8">
      <inkml:trace xmlns:inkml="http://www.w3.org/2003/InkML" xml:id="stk8" contextRef="#ctx0" brushRef="#br0">21795 3256 0,'0'-22'127,"0"0"-112,0 0-6,-22-22 0,-22-1-2,22 23 1,0-22 0,-23 22 0,45 0 0,-44 22 0,44-22 0,-22 22 0,0 0 8,22-23-8,-22 23 1,0-22-2,-1 22 2,-43-22-1,22 22-1,-23 0 0,23-22 2,0 22-2,-1-22 1,-21 22 0,-1 0 0,23 0 0,0 0 0,-23-22 0,1 22 1,22-23-2,-23 1 1,-21 22 0,43 0 0,-21 0 0,-1 0 0,1 0 0,22 0 0,-23-22 0,23 22 0,-23 0 1,23 0 0,22 0 1,-44 0-4,43 0 1,1 0 1,-22 0-1,22 0 2,-23 0-1,23 0 0,0 0 0,-22 0 0,22 0 0,0 0 0,-1 0 0,1 0 0,0 0-1,-22 0 2,22 0-1,-23 22 8,1 0 0,22 1 0,0 21 8,0-44-16,22 44 0,0-22 0,-45 45 0,23-23-1,22 0 2,-44 1-1,44-1-1,-44 45 1,21-45 1,1 0-2,22 1 2,-22-1-2,0-22 1,22 22 1,-22-22-1,0 45 0,22-45 0,0 0 0,-22 45 0,22-45 0,-23 0 0,23 0 1,0 0-2,-22 23 0,22-23 1,0 22 0,-22 22 1,22-21-1,0-1 1,0 0-1,-22 23-1,22-45 0,0 44 1,0 1 0,0-23 3,0 0-4,0 1 0,0 21 0,0 1 2,0-23-2,0 22 1,44 45 0,-22-66 0,23 21 0,21 23 0,-44-45 1,45 22-1,-23 23 0,0-45 1,-22-22-1,23 23-1,-23-23 3,0 22-4,22-22 2,-44 0 0,45 1 0,-45-1 0,22-22 0,-22 22 7,22-22 1,0 0 8,0 22-16,0 0 16,1-22-15,21 22-1,-22 0 0,22-22 0,1 23 0,-1-1 9,-22-22-2,0 0 1,0 0-8,1 0 1,43 0 0,-22 0-3,23 0 1,66 0 1,-23 0 0,45 0 0,23 0 1,-23 0-1,-22 0 0,-1-45 0,-43 45 0,-23 0 0,1-22 0,-23 0 0,1 22 0,-23-22 0,22 0 0,-22 0-1,22-23 1,-21 23 0,21-66 0,0 21 0,0-21 0,1-23 0,-23 0 0,0 0 0,22-22 1,-21 23-2,21 21 1,-22 45 0,0-1-1,0 1 2,0 0-1,-22 0 0,0 21 0,0 1 0,0 0 0,0-22 1,0 22 0,0 0-2,0-45 0,0 1 2,0 21-2,0 1 2,0 0-1,0-1 0,0-21 0,0 22 1,0-23-2,-22 23 1,22 22 0,-22-23 0,22-21 0,-22 22 0,0-23 0,0 1 0,-23 21 0,1-21 0,0-23 0,-1 45-1,23 0 2,-44-45-1,44 45-1,0 44 2,22-44-2,-23-1 1,1 45 1,22-22-1,-22 0 8,22 0 0,-22 22-8,22-22-1,-22 22 10,0 0-1,0-22-9,-1 22 10,1 0-9,0-23 0,-22 1 7,22 22-7,-45-22 0,45 0 0,0 22 0,-22 0 0,-23-22 0,45 22 0,0 0 1,-45 0-1</inkml:trace>
    </iact:actionData>
  </iact:action>
  <iact:action type="add" startTime="39890">
    <iact:property name="dataType"/>
    <iact:actionData xml:id="d9">
      <inkml:trace xmlns:inkml="http://www.w3.org/2003/InkML" xml:id="stk9" contextRef="#ctx0" brushRef="#br0">10388 9414 0,'23'0'50,"-1"-22"-44,89 0 1,88 0 1,22 0 0,23-22 0,0 21 0,-67 1 0,-89 0 0,-21 0 0,-23 22 0</inkml:trace>
    </iact:actionData>
  </iact:action>
  <iact:action type="add" startTime="40276">
    <iact:property name="dataType"/>
    <iact:actionData xml:id="d10">
      <inkml:trace xmlns:inkml="http://www.w3.org/2003/InkML" xml:id="stk10" contextRef="#ctx0" brushRef="#br0">10654 9747 0,'22'0'61,"23"0"-54,65 0 1,45-22 0,-22-1 1,45-21-2</inkml:trace>
    </iact:actionData>
  </iact:action>
  <iact:action type="add" startTime="44825">
    <iact:property name="dataType"/>
    <iact:actionData xml:id="d11">
      <inkml:trace xmlns:inkml="http://www.w3.org/2003/InkML" xml:id="stk11" contextRef="#ctx0" brushRef="#br0">14420 8750 0,'110'0'88,"134"0"-80,-45 0 0,23 0 1,-111 0-1,22-22-2,-111 22 2,0 0 1,0 0-1</inkml:trace>
    </iact:actionData>
  </iact:action>
  <iact:action type="add" startTime="45226">
    <iact:property name="dataType"/>
    <iact:actionData xml:id="d12">
      <inkml:trace xmlns:inkml="http://www.w3.org/2003/InkML" xml:id="stk12" contextRef="#ctx0" brushRef="#br0">15018 9060 0,'66'0'80,"89"-22"-73,-44 22 2,0-22-2</inkml:trace>
    </iact:actionData>
  </iact:action>
  <iact:action type="add" startTime="46810">
    <iact:property name="dataType"/>
    <iact:actionData xml:id="d13">
      <inkml:trace xmlns:inkml="http://www.w3.org/2003/InkML" xml:id="stk13" contextRef="#ctx0" brushRef="#br0">28352 6136 0</inkml:trace>
    </iact:actionData>
  </iact:action>
  <iact:action type="add" startTime="48482">
    <iact:property name="dataType"/>
    <iact:actionData xml:id="d14">
      <inkml:trace xmlns:inkml="http://www.w3.org/2003/InkML" xml:id="stk14" contextRef="#ctx0" brushRef="#br0">13777 7908 0,'22'22'26,"1"45"-19,-1 66 0,0 44-1,22 22 2,-22 67 1,1 0 0,-23-22-2,0-1 2,0-43-2,0-45 1,0-67 0,0 1-1,0-67 1,0 0 0</inkml:trace>
    </iact:actionData>
  </iact:action>
  <iact:action type="add" startTime="48890">
    <iact:property name="dataType"/>
    <iact:actionData xml:id="d15">
      <inkml:trace xmlns:inkml="http://www.w3.org/2003/InkML" xml:id="stk15" contextRef="#ctx0" brushRef="#br0">13578 9880 0,'0'44'48,"111"-22"-40,-67 22-1,22-21 1,-21 21 0,-1-22 0,-44 0 0,22 0 0,0-22 0</inkml:trace>
    </iact:actionData>
  </iact:action>
  <iact:action type="add" startTime="49409">
    <iact:property name="dataType"/>
    <iact:actionData xml:id="d16">
      <inkml:trace xmlns:inkml="http://www.w3.org/2003/InkML" xml:id="stk16" contextRef="#ctx0" brushRef="#br0">14154 9858 0,'0'22'44,"-44"44"-39,21 23 2,-21-67 2,22 22-2,-22 0 1</inkml:trace>
    </iact:actionData>
  </iact:action>
  <iact:action type="add" startTime="49978">
    <iact:property name="dataType"/>
    <iact:actionData xml:id="d17">
      <inkml:trace xmlns:inkml="http://www.w3.org/2003/InkML" xml:id="stk17" contextRef="#ctx0" brushRef="#br0">14265 9348 0,'0'-22'33,"22"22"-26,-22 44 0,0 0 2,0-21-3,0-1 2,0 0 0,0 0 0,0 0-1,0 23 20</inkml:trace>
    </iact:actionData>
  </iact:action>
  <iact:action type="add" startTime="50580">
    <iact:property name="dataType"/>
    <iact:actionData xml:id="d18">
      <inkml:trace xmlns:inkml="http://www.w3.org/2003/InkML" xml:id="stk18" contextRef="#ctx0" brushRef="#br0">14420 9326 0,'0'0'4,"44"22"-4,-22 0 9,22 22 0,1-44-3,-23 23 2,0-1 1,0-22 0,0 22-2,-44 0 105,-89 0-106,45 23 4,0-45-1,-1 44 0,-44 0-3,67-44 4,0 22-5,22-22 4,-1 22 7</inkml:trace>
    </iact:actionData>
  </iact:action>
  <iact:action type="add" startTime="51188">
    <iact:property name="dataType"/>
    <iact:actionData xml:id="d19">
      <inkml:trace xmlns:inkml="http://www.w3.org/2003/InkML" xml:id="stk19" contextRef="#ctx0" brushRef="#br0">14818 8883 0,'0'0'1,"45"22"10,-1 133-2,-44 22-1,44 23 0,-44-23 0,0-44 0,0 0-1,0-45 1,0-21 0,0-45 0,0 0 0,0 0 0,0 0 0</inkml:trace>
    </iact:actionData>
  </iact:action>
  <iact:action type="add" startTime="51618">
    <iact:property name="dataType"/>
    <iact:actionData xml:id="d20">
      <inkml:trace xmlns:inkml="http://www.w3.org/2003/InkML" xml:id="stk20" contextRef="#ctx0" brushRef="#br0">15350 9326 0,'22'44'39,"0"23"-31,0 21 0,1 45-1,-23-66 2,22 21 1,-22-21-5,0-23 3,0 0 1,0 1-1,22-23 0,-22 0 8,22-66 80,0-1-87,0 1-2,-22 22 3,22-22-4,1 44 2,-23-23 0,22 23-1,0 0 35,89 0-27,-67 89-8,0-45 1,-22 23 0,23-1 0,-23-22 0,-22 1 1,0-112 95,0 1-96</inkml:trace>
    </iact:actionData>
  </iact:action>
  <iact:action type="add" startTime="52185">
    <iact:property name="dataType"/>
    <iact:actionData xml:id="d21">
      <inkml:trace xmlns:inkml="http://www.w3.org/2003/InkML" xml:id="stk21" contextRef="#ctx0" brushRef="#br0">15970 9880 0,'0'-22'26,"44"44"-12,1 22-6,-23 0 0,0 1 0,22 21 1,-22-22-2,1 1 2,-1-1-2,0-22 0,0 22 1,0-44 8,0 23-8,1-23 40,21-23-40,-22-21 3,22-45-6,-22 23 4,1 0-2,-23-23 2,22 45-2,-22-1 1,0 1 0,0 22 0,0 0 8,-22 22 17,-1 0 64</inkml:trace>
    </iact:actionData>
  </iact:action>
  <iact:action type="add" startTime="53489">
    <iact:property name="dataType"/>
    <iact:actionData xml:id="d22">
      <inkml:trace xmlns:inkml="http://www.w3.org/2003/InkML" xml:id="stk22" contextRef="#ctx0" brushRef="#br0">13379 10876 0</inkml:trace>
    </iact:actionData>
  </iact:action>
  <iact:action type="add" startTime="53898">
    <iact:property name="dataType"/>
    <iact:actionData xml:id="d23">
      <inkml:trace xmlns:inkml="http://www.w3.org/2003/InkML" xml:id="stk23" contextRef="#ctx0" brushRef="#br0">13334 10854 0,'0'22'50,"0"45"-45,0-1 4,0 1-2,0-1 1,0-21 0,0-1 1,0 0-2,0-22 9,0 0 41,-22-66-42,22-89-7,0 45 0,0-1 0</inkml:trace>
    </iact:actionData>
  </iact:action>
  <iact:action type="add" startTime="54178">
    <iact:property name="dataType"/>
    <iact:actionData xml:id="d24">
      <inkml:trace xmlns:inkml="http://www.w3.org/2003/InkML" xml:id="stk24" contextRef="#ctx0" brushRef="#br0">13312 10766 0,'22'-22'25,"23"22"-17,-1 0-2,0 44 2,1 22-1,-23-21 2,22 21-1,0-22 0,-22 23 0,1-1 0,-23-44-1,44 23 1,-44-23-1,22 22 10,-22-22 56</inkml:trace>
    </iact:actionData>
  </iact:action>
  <iact:action type="add" startTime="54570">
    <iact:property name="dataType"/>
    <iact:actionData xml:id="d25">
      <inkml:trace xmlns:inkml="http://www.w3.org/2003/InkML" xml:id="stk25" contextRef="#ctx0" brushRef="#br0">13356 11164 0,'0'-22'10,"0"0"2,45 22-4,21-22 1,-21 0-3,21 22 3,-22-22-1,23 22 1,-45-22-1,0 22-1</inkml:trace>
    </iact:actionData>
  </iact:action>
  <iact:action type="add" startTime="54859">
    <iact:property name="dataType"/>
    <iact:actionData xml:id="d26">
      <inkml:trace xmlns:inkml="http://www.w3.org/2003/InkML" xml:id="stk26" contextRef="#ctx0" brushRef="#br0">13799 10899 0,'67'0'22,"-23"22"-6,23 22-8,-45 45 1,22-23-2,0-22 2,-44 1-3,23-23 2,-1 0 0,-22-88 65,0-45-65,0-22 0,22 44 1,0 1-2,-22 43 1,22 45 0</inkml:trace>
    </iact:actionData>
  </iact:action>
  <iact:action type="add" startTime="55296">
    <iact:property name="dataType"/>
    <iact:actionData xml:id="d27">
      <inkml:trace xmlns:inkml="http://www.w3.org/2003/InkML" xml:id="stk27" contextRef="#ctx0" brushRef="#br0">14242 10677 0,'0'44'48,"0"23"-40,0-45 1,0 0-1,0 0 0,23 0 0,-23 1 0,22-1 8,0-22 0,0 44-8,0-44 10,0 0-13,23 22 4,-23-22 7,0 22 0,0-22-6,-22 23-5,22-23 3,-22 22 0,0 0 24,0 0-24,0 0 9,-22-22-9,0 0 56,0 0-55,22-22-2</inkml:trace>
    </iact:actionData>
  </iact:action>
  <iact:action type="add" startTime="55794">
    <iact:property name="dataType"/>
    <iact:actionData xml:id="d28">
      <inkml:trace xmlns:inkml="http://www.w3.org/2003/InkML" xml:id="stk28" contextRef="#ctx0" brushRef="#br0">14730 10677 0,'44'0'55,"-44"22"-47,22 23 0,-22-1 0,22-22 0,-22 22-1,45 1 2,-45-23-1,0 0 0,22 0 0,-22 0 11,0-66 74,0 0-85,0-23 0,0 45 0,-22-22 0,22 22 55,-22 22-54,-23 0-1</inkml:trace>
    </iact:actionData>
  </iact:action>
  <iact:action type="add" startTime="56362">
    <iact:property name="dataType"/>
    <iact:actionData xml:id="d29">
      <inkml:trace xmlns:inkml="http://www.w3.org/2003/InkML" xml:id="stk29" contextRef="#ctx0" brushRef="#br0">15128 11231 0,'23'0'34,"-23"-22"-21,22 0-5,22 22 64,-44 66-64,0 0 0,0 23 0,-44-22 1,22-1-3,-23-44 2,45 0 0,-22-22 24,0 0-16,0 0-7,22-22-1,0-22 0,22-45 0,22 45 0,45-45 0,0 45 0,-1 0-1,-44 22 2,-21 22-1,21-23-1,-22 1 1</inkml:trace>
    </iact:actionData>
  </iact:action>
  <iact:action type="add" startTime="56875">
    <iact:property name="dataType"/>
    <iact:actionData xml:id="d30">
      <inkml:trace xmlns:inkml="http://www.w3.org/2003/InkML" xml:id="stk30" contextRef="#ctx0" brushRef="#br0">15394 10655 0,'0'22'30,"22"0"-22,1 23-1,-23-23 1,22 44 0,-22 1 0,0-1 1,0-22-1,0 23-1,0-45 3,0 0-3,0 0 1,-22-44 63,22-66-63,0-1 2,-23 22-1,23 23-3,0 22 3,0 0 78,23 44-71,-1 0-8,0 0 0,0 0 0,22 23 8,-22-45-8,1 22 9,-1-22 47,-22-44-58,0-1 3,0 1-1,0 22 0,0-22 0,0 21 0,0 46 98,0 21-99,22 0 0,-22 23 2,22-23-2,-22-22 3,0 0-4,0 23 2</inkml:trace>
    </iact:actionData>
  </iact:action>
  <iact:action type="add" startTime="57937">
    <iact:property name="dataType"/>
    <iact:actionData xml:id="d31">
      <inkml:trace xmlns:inkml="http://www.w3.org/2003/InkML" xml:id="stk31" contextRef="#ctx0" brushRef="#br0">15416 10522 0</inkml:trace>
    </iact:actionData>
  </iact:action>
  <iact:action type="add" startTime="58153">
    <iact:property name="dataType"/>
    <iact:actionData xml:id="d32">
      <inkml:trace xmlns:inkml="http://www.w3.org/2003/InkML" xml:id="stk32" contextRef="#ctx0" brushRef="#br0">15505 10389 0</inkml:trace>
    </iact:actionData>
  </iact:action>
  <iact:action type="add" startTime="58537">
    <iact:property name="dataType"/>
    <iact:actionData xml:id="d33">
      <inkml:trace xmlns:inkml="http://www.w3.org/2003/InkML" xml:id="stk33" contextRef="#ctx0" brushRef="#br0">15815 10721 0,'22'0'89</inkml:trace>
    </iact:actionData>
  </iact:action>
  <iact:action type="add" startTime="58771">
    <iact:property name="dataType"/>
    <iact:actionData xml:id="d34">
      <inkml:trace xmlns:inkml="http://www.w3.org/2003/InkML" xml:id="stk34" contextRef="#ctx0" brushRef="#br0">15815 11054 0</inkml:trace>
    </iact:actionData>
  </iact:action>
  <iact:action type="add" startTime="59866">
    <iact:property name="dataType"/>
    <iact:actionData xml:id="d35">
      <inkml:trace xmlns:inkml="http://www.w3.org/2003/InkML" xml:id="stk35" contextRef="#ctx0" brushRef="#br0">11695 10677 0,'45'0'48,"21"0"-42,0-44 3,1 22-1,-23 22 0,1-22 0,-45-1 0</inkml:trace>
    </iact:actionData>
  </iact:action>
  <iact:action type="add" startTime="60170">
    <iact:property name="dataType"/>
    <iact:actionData xml:id="d36">
      <inkml:trace xmlns:inkml="http://www.w3.org/2003/InkML" xml:id="stk36" contextRef="#ctx0" brushRef="#br0">12271 10212 0,'22'0'8,"23"0"0,-23 22-1,22 67-1,-22-23 3,23 23-2,-45 22 3,22-23-2,-22-21 0,22-1 0,-22-22 0,0-22 0</inkml:trace>
    </iact:actionData>
  </iact:action>
  <iact:action type="add" startTime="60482">
    <iact:property name="dataType"/>
    <iact:actionData xml:id="d37">
      <inkml:trace xmlns:inkml="http://www.w3.org/2003/InkML" xml:id="stk37" contextRef="#ctx0" brushRef="#br0">12293 10301 0,'0'-23'13,"45"23"12,21 23-16,-22-1-1,23 22 1,44 45-1,-89-67 0,66 44-2,-66-44 10,1-22 41,-23-22-49,0-44 0</inkml:trace>
    </iact:actionData>
  </iact:action>
  <iact:action type="add" startTime="60778">
    <iact:property name="dataType"/>
    <iact:actionData xml:id="d38">
      <inkml:trace xmlns:inkml="http://www.w3.org/2003/InkML" xml:id="stk38" contextRef="#ctx0" brushRef="#br0">12714 9747 0,'0'66'47,"44"23"-39,-21-67 0,-1 22 0,-22 1 0,0 21 0,22-44 0,0 22 0,-22-21 0,0-1 0,0 0 1</inkml:trace>
    </iact:actionData>
  </iact:action>
  <iact:action type="add" startTime="61196">
    <iact:property name="dataType"/>
    <iact:actionData xml:id="d39">
      <inkml:trace xmlns:inkml="http://www.w3.org/2003/InkML" xml:id="stk39" contextRef="#ctx0" brushRef="#br0">13046 10168 0,'0'0'6,"23"0"15,21 0-16,-22 0 1,0 22 1,22 66 2,-44-21-1,0-1-1,0 1 2,0-23-3,0-22 34,0-66 33,0-23-65,45 1 0,43-23 0,23 23 0,-44 22 1,-45 21-2,22 23 2,-44-22-2</inkml:trace>
    </iact:actionData>
  </iact:action>
  <iact:action type="add" startTime="65288">
    <iact:property name="dataType"/>
    <iact:actionData xml:id="d40">
      <inkml:trace xmlns:inkml="http://www.w3.org/2003/InkML" xml:id="stk40" contextRef="#ctx0" brushRef="#br0">20577 8883 0,'22'0'33,"222"0"-25,66 0 0,0 0 0,45 0 0,21 0 0,-66 0-1,-66 0 2,-89 0-1,-133 0 0,0 0 0</inkml:trace>
    </iact:actionData>
  </iact:action>
  <iact:action type="add" startTime="65620">
    <iact:property name="dataType"/>
    <iact:actionData xml:id="d41">
      <inkml:trace xmlns:inkml="http://www.w3.org/2003/InkML" xml:id="stk41" contextRef="#ctx0" brushRef="#br0">20245 9326 0,'22'0'39,"178"0"-33,65 0 3,90 0-2,-1 0 1,133 0 0,-66 0 0,-111 0 0,-110 0 0</inkml:trace>
    </iact:actionData>
  </iact:action>
  <iact:action type="add" startTime="117594">
    <iact:property name="dataType"/>
    <iact:actionData xml:id="d42">
      <inkml:trace xmlns:inkml="http://www.w3.org/2003/InkML" xml:id="stk42" contextRef="#ctx0" brushRef="#br0">6667 12649 0,'45'0'55,"88"0"-47,-23 0 0,45 0 0,-44 0 0,44 0 0,22 0 0,-44 0 0,0 0 0,22 0 0,22 0 0,-66 0-1,22 0 2,-44 0-2,-45 0 2</inkml:trace>
    </iact:actionData>
  </iact:action>
  <iact:action type="add" startTime="118042">
    <iact:property name="dataType"/>
    <iact:actionData xml:id="d43">
      <inkml:trace xmlns:inkml="http://www.w3.org/2003/InkML" xml:id="stk43" contextRef="#ctx0" brushRef="#br0">7354 13047 0,'44'0'55,"156"0"-46,43-44-2,-21 44 0,21 0 2,-65-22-1,-1 0 0</inkml:trace>
    </iact:actionData>
  </iact:action>
  <iact:action type="add" startTime="119266">
    <iact:property name="dataType"/>
    <iact:actionData xml:id="d44">
      <inkml:trace xmlns:inkml="http://www.w3.org/2003/InkML" xml:id="stk44" contextRef="#ctx0" brushRef="#br0">13312 13202 0,'0'-22'25,"44"0"-18,45 22 2,66-22-3,-22 22 2,66-44-1,1-1 1,-45 45 0,-67-22 0,-43 22-1,-1 0 3,-44-22-2</inkml:trace>
    </iact:actionData>
  </iact:action>
  <iact:action type="add" startTime="119634">
    <iact:property name="dataType"/>
    <iact:actionData xml:id="d45">
      <inkml:trace xmlns:inkml="http://www.w3.org/2003/InkML" xml:id="stk45" contextRef="#ctx0" brushRef="#br0">13644 13557 0,'45'0'57,"88"-45"-51,44 1 2,-22 0 0,0 0 1,0 21-2,-44 1 0,-45 22 1</inkml:trace>
    </iact:actionData>
  </iact:action>
  <iact:action type="add" startTime="120370">
    <iact:property name="dataType"/>
    <iact:actionData xml:id="d46">
      <inkml:trace xmlns:inkml="http://www.w3.org/2003/InkML" xml:id="stk46" contextRef="#ctx0" brushRef="#br0">16081 13380 0,'66'0'39,"1"0"-31,21-23 0,67-21 0,0 22 1,-44 0-2,-22 0 1,-45 22 0,-22 0-1,0 0 2</inkml:trace>
    </iact:actionData>
  </iact:action>
  <iact:action type="add" startTime="120705">
    <iact:property name="dataType"/>
    <iact:actionData xml:id="d47">
      <inkml:trace xmlns:inkml="http://www.w3.org/2003/InkML" xml:id="stk47" contextRef="#ctx0" brushRef="#br0">16435 13601 0,'22'0'80,"89"-44"-72,-22-1-1,44 1 1,-89 22 1</inkml:trace>
    </iact:actionData>
  </iact:action>
  <iact:action type="add" startTime="122305">
    <iact:property name="dataType"/>
    <iact:actionData xml:id="d48">
      <inkml:trace xmlns:inkml="http://www.w3.org/2003/InkML" xml:id="stk48" contextRef="#ctx0" brushRef="#br0">12249 12870 0,'22'0'43,"89"22"-37,22 23 1,-45-23 3,1 22-3,-23-22 0,-43 0 2,21 23-1,-22-45-1,0 0 1,45-45 64,-23 23-64,0-89-1,23 23 2,-1-1-1,1-22 0,-1 45 0,23-23 0,-67 45 0,44-22-1,1 21 2,-45 23-1,22-22 0,0 22-1,-44 0 10</inkml:trace>
    </iact:actionData>
  </iact:action>
  <iact:action type="add" startTime="126914">
    <iact:property name="dataType"/>
    <iact:actionData xml:id="d49">
      <inkml:trace xmlns:inkml="http://www.w3.org/2003/InkML" xml:id="stk49" contextRef="#ctx0" brushRef="#br0">26713 9437 0,'22'-23'96,"89"1"-89,44 0 1,22 0 0,0 0 0,45-22 0,-45 21 0,-22 1 1,-67 22-2,-43-22 1,-23 22 1</inkml:trace>
    </iact:actionData>
  </iact:action>
  <iact:action type="add" startTime="127778">
    <iact:property name="dataType"/>
    <iact:actionData xml:id="d50">
      <inkml:trace xmlns:inkml="http://www.w3.org/2003/InkML" xml:id="stk50" contextRef="#ctx0" brushRef="#br0">26646 9503 0,'67'0'39,"43"67"-31,-43 21 0,66 1 0,0-1 1,-23 1-2,1-45 2,-67 1-2,-21-23 1,21-22 1,-22 22-3</inkml:trace>
    </iact:actionData>
  </iact:action>
  <iact:action type="add" startTime="128306">
    <iact:property name="dataType"/>
    <iact:actionData xml:id="d51">
      <inkml:trace xmlns:inkml="http://www.w3.org/2003/InkML" xml:id="stk51" contextRef="#ctx0" brushRef="#br0">27532 10123 0,'0'45'63,"0"43"-55,0-21 0,0-1 0,0 1 0,0-23 0,0 0 7,-22-66 66,0-22-73,22-23 0</inkml:trace>
    </iact:actionData>
  </iact:action>
  <iact:action type="add" startTime="128618">
    <iact:property name="dataType"/>
    <iact:actionData xml:id="d52">
      <inkml:trace xmlns:inkml="http://www.w3.org/2003/InkML" xml:id="stk52" contextRef="#ctx0" brushRef="#br0">27488 10212 0,'22'0'8,"0"0"0,23 0-1,-1 44 2,0-22-2,-44 1 1,44 21-1,1-22 2,-23 0-1,0 22-1,0-44 1,-22 23 0,22-1 0,-22-44 64,0-23-63,0-43-1,0 21 0</inkml:trace>
    </iact:actionData>
  </iact:action>
  <iact:action type="add" startTime="128880">
    <iact:property name="dataType"/>
    <iact:actionData xml:id="d53">
      <inkml:trace xmlns:inkml="http://www.w3.org/2003/InkML" xml:id="stk53" contextRef="#ctx0" brushRef="#br0">27776 10101 0,'0'22'64,"0"23"-52,0-1-7,0-22 3,22 22 0,-22-21-1,0-1 1,22 0 0</inkml:trace>
    </iact:actionData>
  </iact:action>
  <iact:action type="add" startTime="129554">
    <iact:property name="dataType"/>
    <iact:actionData xml:id="d54">
      <inkml:trace xmlns:inkml="http://www.w3.org/2003/InkML" xml:id="stk54" contextRef="#ctx0" brushRef="#br0">28064 9326 0,'0'88'31,"0"90"-22,0-1-2,-44 44 1,-1-43 0,1-23 2,0-22-2,-1-67-2,23-22 1,0 1 2,0-23 30</inkml:trace>
    </iact:actionData>
  </iact:action>
  <iact:action type="add" startTime="130346">
    <iact:property name="dataType"/>
    <iact:actionData xml:id="d55">
      <inkml:trace xmlns:inkml="http://www.w3.org/2003/InkML" xml:id="stk55" contextRef="#ctx0" brushRef="#br0">27687 10744 0,'22'0'47,"1"0"-40,-1 88 2,0 67-2,-22 22 1,0 45 0,0-45 0,0 0 0,0 1 1,0-68-2,0-21 2</inkml:trace>
    </iact:actionData>
  </iact:action>
  <iact:action type="add" startTime="130698">
    <iact:property name="dataType"/>
    <iact:actionData xml:id="d56">
      <inkml:trace xmlns:inkml="http://www.w3.org/2003/InkML" xml:id="stk56" contextRef="#ctx0" brushRef="#br0">27776 12294 0,'22'22'33,"0"-22"-27,0 22 1,-22 23 2,22-1-1,-22 0 1,0 23-1,0-45-1,23 44 1,-23-43-1,0-1 1,0 0-1,0 0 2,0 0 0</inkml:trace>
    </iact:actionData>
  </iact:action>
  <iact:action type="add" startTime="131052">
    <iact:property name="dataType"/>
    <iact:actionData xml:id="d57">
      <inkml:trace xmlns:inkml="http://www.w3.org/2003/InkML" xml:id="stk57" contextRef="#ctx0" brushRef="#br0">27798 12405 0,'0'0'1,"0"-22"14,22-23-2,-22 1-5,44 22 1,-21-22-2,43-23 1,-22 67-1,-21-22 1,-1 0 1,0 22 30,22 0-23,-44 22-8,22 45 1,-22-23-1,0 0 0,0 0 0,0-21 0,0 21 0,-66 0 0,-1-22-1,23 1 2,0-23-2,22 0 2,-1 0-1,1 0 57,44 0-42,1 0-15,21 0 8,-22 0-9,45 22 1,-45-22 1,44 44-2,-22-22 1,-44 0 0,45 0 0,-23 1 0,0-23 0</inkml:trace>
    </iact:actionData>
  </iact:action>
  <iact:action type="add" startTime="132497">
    <iact:property name="dataType"/>
    <iact:actionData xml:id="d58">
      <inkml:trace xmlns:inkml="http://www.w3.org/2003/InkML" xml:id="stk58" contextRef="#ctx0" brushRef="#br0">28086 9370 0,'0'-44'83,"0"-23"-78,66 45 4,23-22-2,0 0 1,-45 44 1,22-22-2,-44-1-1,1 1 4,43 67 182,-22-1-185,45 89 1,0-45 0,-45 1 0,44 0 1,-43-45-1,21 22 0,-44-21 0,1-45 1,-23 22-1</inkml:trace>
    </iact:actionData>
  </iact:action>
  <iact:action type="add" startTime="134810">
    <iact:property name="dataType"/>
    <iact:actionData xml:id="d59">
      <inkml:trace xmlns:inkml="http://www.w3.org/2003/InkML" xml:id="stk59" contextRef="#ctx0" brushRef="#br0">28462 9370 0,'0'22'58,"45"0"-51,-23 23-1,22-1 1,23 0 2,-23 23-1,0-1 0,-22-21-1,23-1 7,-23 0-7,22 23 8</inkml:trace>
    </iact:actionData>
  </iact:action>
  <iact:action type="add" startTime="144714">
    <iact:property name="dataType"/>
    <iact:actionData xml:id="d60">
      <inkml:trace xmlns:inkml="http://www.w3.org/2003/InkML" xml:id="stk60" contextRef="#ctx0" brushRef="#br0">28086 9791 0,'22'0'224,"0"0"-209,0 0-7,1-44 8,-1 22-8,-22-1 0,22 1 8,-22 0-8,0 0 0,22 22 0,-22-22 0,22 22 0,-22-22 8,0 0 16,0-1-16,0 1-7,0-22 7,0 22-9,0 0 0,0-23 2,0 23-2,0-22 2,0 22-2,0 0 2,0-1-2,0 1 2,0 0-1,0-22-1,0 0 1,0 21 0,0 1 0,-22-66 0,22 65 0,-22-21 1,22 22 0,0 0-2,0 0 2,0 0-1,0-1-1,0 1 8,-22 0-7,22 44 178,0 0-179,0 1 1,0-1 0,0 22 0,0-22 7,0 0 2,0 0 127,0-44-128,0 0-8,0 0 0,0 0 0,0-45 0,0 23 8,0 22-8,0 0 0,0 0 8,0 0-8,44 22 48,-22 0-48,0 0 1,23 22 0,-23 0-3,0 0 6,22 0-9,0 0 54,-21 0-17</inkml:trace>
    </iact:actionData>
  </iact:action>
  <iact:action type="add" startTime="146569">
    <iact:property name="dataType"/>
    <iact:actionData xml:id="d61">
      <inkml:trace xmlns:inkml="http://www.w3.org/2003/InkML" xml:id="stk61" contextRef="#ctx0" brushRef="#br0">28640 9636 0,'-22'0'72,"-23"66"-65,1 1 1,0-1 1,-1 23-1,23-23-1,-22 1 2,22-23-2,22 0 1,0-21 0,0-1 0,0 0 0,0 0 25,0 0-25,0 0 8,0 1-8,0-1 0,0 0 0,22-22 0,-22 44 1,0-22-2,22 0 1,-22 1 0,0-1 0,0 0 0,0 0 8,0 0 0,0 0-8,0 1 32,0-1-17,-22-22-6,0 0-10,-23 0 2,23 0-1,0 0 0,0 22 0,0-22 0,0 22 0,0-22 8,-1 0-8,1 0 8,0 0 8,0 0 32,0 0-16</inkml:trace>
    </iact:actionData>
  </iact:action>
  <iact:action type="add" startTime="147578">
    <iact:property name="dataType"/>
    <iact:actionData xml:id="d62">
      <inkml:trace xmlns:inkml="http://www.w3.org/2003/InkML" xml:id="stk62" contextRef="#ctx0" brushRef="#br0">28241 10456 0,'-44'44'86,"-1"-22"-70,23-22-8,0 22 3,0 0 2,22 1 117,0-1-123,0 22 2,0-22-2,22 22 1,-22-21 0,44-1 0,-44 0-1,23-22 2,-1 22-1,-22 0 0,22-22 8</inkml:trace>
    </iact:actionData>
  </iact:action>
  <iact:action type="add" startTime="156857">
    <iact:property name="dataType"/>
    <iact:actionData xml:id="d63">
      <inkml:trace xmlns:inkml="http://www.w3.org/2003/InkML" xml:id="stk63" contextRef="#ctx0" brushRef="#br0">23700 11098 0,'89'0'7,"110"-44"2,111-1-1,89 23 0,155 22-1,155 0 1,-89 0 0,-89 0 1,-198-22-1,-90-22-1,-88 22 2,-88 22-2,-45-23 1</inkml:trace>
    </iact:actionData>
  </iact:action>
  <iact:action type="add" startTime="157297">
    <iact:property name="dataType"/>
    <iact:actionData xml:id="d64">
      <inkml:trace xmlns:inkml="http://www.w3.org/2003/InkML" xml:id="stk64" contextRef="#ctx0" brushRef="#br0">26846 10234 0,'0'0'2,"155"67"9,0-1-9,-22 0 7,-1 1-1,-21 22 0,-66-67 0,-23-22 0,22 22 0</inkml:trace>
    </iact:actionData>
  </iact:action>
  <iact:action type="add" startTime="157881">
    <iact:property name="dataType"/>
    <iact:actionData xml:id="d65">
      <inkml:trace xmlns:inkml="http://www.w3.org/2003/InkML" xml:id="stk65" contextRef="#ctx0" brushRef="#br0">27466 11187 0,'22'0'14,"-22"22"12,0 44-19,0-22 2,-44 1-1,-67 66 0,-22-23 0,-44 1 0,-67-23 0,-22 23 0,-22-23 0,0-21 0,23 43-1,-23-21 1,88-23 0,-21 45 0,66-1 0,-22-21 1,44-1-1,44-44 1,45 23-2,0-23 0,21-22 4,1 22-6</inkml:trace>
    </iact:actionData>
  </iact:action>
  <iact:action type="add" startTime="158722">
    <iact:property name="dataType"/>
    <iact:actionData xml:id="d66">
      <inkml:trace xmlns:inkml="http://www.w3.org/2003/InkML" xml:id="stk66" contextRef="#ctx0" brushRef="#br0">24321 12250 0,'0'-22'7,"22"22"9,0 0-7,0 22-2,0 44 2,-22 1-2,0-1 1,0-21 0,0 21 0,0-44 0,-22 22 0,0-21-1,0-1 10,22 0-9,22-22 112,22 22-112,-22-22-1,0 0 2,23 22-1,-23 0 0,0 0 0,22-22 0,23 45-1,-45-23 2,44 44-1,-21-21 0</inkml:trace>
    </iact:actionData>
  </iact:action>
  <iact:action type="add" startTime="159456">
    <iact:property name="dataType"/>
    <iact:actionData xml:id="d67">
      <inkml:trace xmlns:inkml="http://www.w3.org/2003/InkML" xml:id="stk67" contextRef="#ctx0" brushRef="#br0">22704 14310 0,'88'0'35,"67"-44"-29,22-1 3,1-21-2,65 44 1,-21-23 1,-45 23-1,-22 0-2,-44 22 2</inkml:trace>
    </iact:actionData>
  </iact:action>
  <iact:action type="add" startTime="159770">
    <iact:property name="dataType"/>
    <iact:actionData xml:id="d68">
      <inkml:trace xmlns:inkml="http://www.w3.org/2003/InkML" xml:id="stk68" contextRef="#ctx0" brushRef="#br0">23324 14421 0,'66'0'62,"67"-67"-54,22 1 1,22-1-1,1 23 0,21-22 0</inkml:trace>
    </iact:actionData>
  </iact:action>
  <iact:action type="add" startTime="169738">
    <iact:property name="dataType"/>
    <iact:actionData xml:id="d69">
      <inkml:trace xmlns:inkml="http://www.w3.org/2003/InkML" xml:id="stk69" contextRef="#ctx0" brushRef="#br0">5538 16702 0,'88'0'55,"134"-22"-47,-23-44 0,45 43 0,-23 1 0,-44 22 0,-44-22 1,22 22-3,-66 0 2,-23 0 0,-21 0 0,-23 0 0,0 0 0</inkml:trace>
    </iact:actionData>
  </iact:action>
  <iact:action type="add" startTime="170200">
    <iact:property name="dataType"/>
    <iact:actionData xml:id="d70">
      <inkml:trace xmlns:inkml="http://www.w3.org/2003/InkML" xml:id="stk70" contextRef="#ctx0" brushRef="#br0">6224 16990 0,'22'0'33,"67"0"-25,22 0-1,110-22 1,23 0 0,0 22 0,-1 0 2,-43-22-4,-1 0 3,-110-1-1,43 1 0</inkml:trace>
    </iact:actionData>
  </iact:action>
  <iact:action type="add" startTime="172761">
    <iact:property name="dataType"/>
    <iact:actionData xml:id="d71">
      <inkml:trace xmlns:inkml="http://www.w3.org/2003/InkML" xml:id="stk71" contextRef="#ctx0" brushRef="#br0">13600 18186 0,'0'-22'42,"67"22"-36,-23 0 3,22-22-2,-21 0 1,21 0 0,1 22 0,-1-22 0,-22-1-1,1 23 1,-23 0 1,0 0-1,0 0 0,0 0 8</inkml:trace>
    </iact:actionData>
  </iact:action>
  <iact:action type="add" startTime="173186">
    <iact:property name="dataType"/>
    <iact:actionData xml:id="d72">
      <inkml:trace xmlns:inkml="http://www.w3.org/2003/InkML" xml:id="stk72" contextRef="#ctx0" brushRef="#br0">13910 18341 0,'22'0'49,"45"-44"-42,-1 22 0,23 0 1,-23 22 0,23-44 0</inkml:trace>
    </iact:actionData>
  </iact:action>
  <iact:action type="add" startTime="176234">
    <iact:property name="dataType"/>
    <iact:actionData xml:id="d73">
      <inkml:trace xmlns:inkml="http://www.w3.org/2003/InkML" xml:id="stk73" contextRef="#ctx0" brushRef="#br0">16878 18408 0,'0'-22'17,"45"22"4,-23-22-13,22-1 0,-22 23 0,45 0 0,-23-22 0,0 0 0,1 0 0,-1 22 0</inkml:trace>
    </iact:actionData>
  </iact:action>
  <iact:action type="add" startTime="176562">
    <iact:property name="dataType"/>
    <iact:actionData xml:id="d74">
      <inkml:trace xmlns:inkml="http://www.w3.org/2003/InkML" xml:id="stk74" contextRef="#ctx0" brushRef="#br0">16679 18585 0,'22'0'58,"111"-44"-52,22-23 2,22 23 0,45 0-2,-45-23 3</inkml:trace>
    </iact:actionData>
  </iact:action>
  <iact:action type="add" startTime="177418">
    <iact:property name="dataType"/>
    <iact:actionData xml:id="d75">
      <inkml:trace xmlns:inkml="http://www.w3.org/2003/InkML" xml:id="stk75" contextRef="#ctx0" brushRef="#br0">23147 18209 0,'-23'0'25,"23"-23"-19,89 1 3,0-22-2,21 0 1,23-1 1,-22 23-3,22-22 2,0 0 1,-67 44-1</inkml:trace>
    </iact:actionData>
  </iact:action>
  <iact:action type="add" startTime="177755">
    <iact:property name="dataType"/>
    <iact:actionData xml:id="d76">
      <inkml:trace xmlns:inkml="http://www.w3.org/2003/InkML" xml:id="stk76" contextRef="#ctx0" brushRef="#br0">23612 18186 0,'133'0'78,"22"-66"-70,66-1 0</inkml:trace>
    </iact:actionData>
  </iact:action>
  <iact:action type="add" startTime="181889">
    <iact:property name="dataType"/>
    <iact:actionData xml:id="d77">
      <inkml:trace xmlns:inkml="http://www.w3.org/2003/InkML" xml:id="stk77" contextRef="#ctx0" brushRef="#br0">16480 15373 0,'22'0'67,"0"44"-62,0-21 11,0-1-8,-22 22 0,22-22 0,-22 0 8,0-44 144,0-44-152,0 21 0,0 1 0,22-22 0,-22 44 0,23-1 0,-23 1 0,0 0 0,22 0 0,0 22 1,-22-22 5,22 22 66,0 0-72,0 0 0,23 44 0,-1 0 0,-22-21 0,0 65 1,0-21-1,1-45 0,-23 0 0,0 22 0</inkml:trace>
    </iact:actionData>
  </iact:action>
  <iact:action type="add" startTime="182801">
    <iact:property name="dataType"/>
    <iact:actionData xml:id="d78">
      <inkml:trace xmlns:inkml="http://www.w3.org/2003/InkML" xml:id="stk78" contextRef="#ctx0" brushRef="#br0">17233 15240 0,'0'45'75,"0"-1"-70,0 22 3,0-21 0,0 21 1,0-22-2,0 1 2,0-23-2,0 0 2,22 0-3,0 0 10,0-22 16,0 0-8,23 0-7,-23 0-1,0 0-7</inkml:trace>
    </iact:actionData>
  </iact:action>
  <iact:action type="add" startTime="183474">
    <iact:property name="dataType"/>
    <iact:actionData xml:id="d79">
      <inkml:trace xmlns:inkml="http://www.w3.org/2003/InkML" xml:id="stk79" contextRef="#ctx0" brushRef="#br0">18407 15550 0,'44'-22'135,"111"0"-127,66 0 0,45 0 0,-44 22 0,21 0 0,-43 0 0,-23 0 0,-88 0 0,-23 0 0</inkml:trace>
    </iact:actionData>
  </iact:action>
  <iact:action type="add" startTime="183913">
    <iact:property name="dataType"/>
    <iact:actionData xml:id="d80">
      <inkml:trace xmlns:inkml="http://www.w3.org/2003/InkML" xml:id="stk80" contextRef="#ctx0" brushRef="#br0">19868 15285 0,'0'22'51,"23"0"-46,-1 0 3,22 22 0,0-44 0,1 22 0,-1 1 0,0-1-1,1-22 1,-23 22 50,-22 0-25,0 22-27,0 1 4,0-1-2,0-22-2,-22 22 2,22 1-1,-23-23 2,1 0-1,22 0 0,-22 0 8</inkml:trace>
    </iact:actionData>
  </iact:action>
  <iact:action type="add" startTime="184586">
    <iact:property name="dataType"/>
    <iact:actionData xml:id="d81">
      <inkml:trace xmlns:inkml="http://www.w3.org/2003/InkML" xml:id="stk81" contextRef="#ctx0" brushRef="#br0">20599 15373 0,'23'0'49,"21"22"-42,-22 111 0,-22-66 1,22 21 0,-22-21 1,0-23-2,0 0 2,0-88 80,0-45-83,0 1 2,22-1 0,0 45 0,1-23 0,-1 23 8,0 22 8,0 22 16,0 0-32,22 0 8,1 22-7,-23 0 0,22 23-3,1 21 1,-23-44 10,0 0-10,-22 1 2,0-1-1,0 0 9,22 0 5,-22 0-13</inkml:trace>
    </iact:actionData>
  </iact:action>
  <iact:action type="add" startTime="185409">
    <iact:property name="dataType"/>
    <iact:actionData xml:id="d82">
      <inkml:trace xmlns:inkml="http://www.w3.org/2003/InkML" xml:id="stk82" contextRef="#ctx0" brushRef="#br0">21264 15573 0,'22'-23'115,"22"1"-110,-22 0 3,23 22 0,-1-22 1,23 0-1,-45 22-1,0-22 1,22 22 7</inkml:trace>
    </iact:actionData>
  </iact:action>
  <iact:action type="add" startTime="186096">
    <iact:property name="dataType"/>
    <iact:actionData xml:id="d83">
      <inkml:trace xmlns:inkml="http://www.w3.org/2003/InkML" xml:id="stk83" contextRef="#ctx0" brushRef="#br0">21441 15329 0,'-22'0'42,"22"44"-36,0 23 2,0-23 0,0 22 0,0 1 0,0-23 1,0 0-1,0-21 0,0-1 2</inkml:trace>
    </iact:actionData>
  </iact:action>
  <iact:action type="add" startTime="186578">
    <iact:property name="dataType"/>
    <iact:actionData xml:id="d84">
      <inkml:trace xmlns:inkml="http://www.w3.org/2003/InkML" xml:id="stk84" contextRef="#ctx0" brushRef="#br0">21640 15240 0,'23'0'31,"-1"0"-24,0 22 2,0 23-1,22 65 0,-44-43 0,22-23 0,-22-22 0,0 1 0,0-1 8</inkml:trace>
    </iact:actionData>
  </iact:action>
  <iact:action type="add" startTime="186968">
    <iact:property name="dataType"/>
    <iact:actionData xml:id="d85">
      <inkml:trace xmlns:inkml="http://www.w3.org/2003/InkML" xml:id="stk85" contextRef="#ctx0" brushRef="#br0">22017 14997 0,'22'0'49,"0"22"-41,-22 0 0,67 22 0,-67 23 0,44-45 0,-44 22 0,22 0 0,0 1 1,0-1-2,-22 0 1,23 1-1,-23-1 1,22 0 0,-22-22 0,0 1-1,0 43 3,-45-22-2,-43-22 0,-1 23 0,-66-45 0</inkml:trace>
    </iact:actionData>
  </iact:action>
  <iact:action type="add" startTime="187490">
    <iact:property name="dataType"/>
    <iact:actionData xml:id="d86">
      <inkml:trace xmlns:inkml="http://www.w3.org/2003/InkML" xml:id="stk86" contextRef="#ctx0" brushRef="#br0">20467 15307 0,'-23'44'39,"1"67"-31,0-23 0,0 67 0,22-88 0,0-1 0,0-21 0,0-1-1,0-22 2,0 22-1,22-21 23,0-23-6,-22 22-9,22-22 0,-22 22-7,23 0-1,-1 0-2,0-22 3</inkml:trace>
    </iact:actionData>
  </iact:action>
  <iact:action type="add" startTime="195897">
    <iact:property name="dataType"/>
    <iact:actionData xml:id="d87">
      <inkml:trace xmlns:inkml="http://www.w3.org/2003/InkML" xml:id="stk87" contextRef="#ctx0" brushRef="#br0">24786 17765 0,'22'-22'40,"44"0"-33,23-22 2,-23 22 2,1 22-7,-1-22 5,-21-1 0,-23 1-2,0 22 1</inkml:trace>
    </iact:actionData>
  </iact:action>
  <iact:action type="add" startTime="196177">
    <iact:property name="dataType"/>
    <iact:actionData xml:id="d88">
      <inkml:trace xmlns:inkml="http://www.w3.org/2003/InkML" xml:id="stk88" contextRef="#ctx0" brushRef="#br0">24520 17943 0,'44'0'40,"23"0"-30,21-22-2,67-23-2,67 23 2,44-44 0</inkml:trace>
    </iact:actionData>
  </iact:action>
</iact:actions>
</file>

<file path=ppt/ink/inkAction1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22:55.830"/>
    </inkml:context>
    <inkml:brush xml:id="br0">
      <inkml:brushProperty name="width" value="0.05292" units="cm"/>
      <inkml:brushProperty name="height" value="0.05292" units="cm"/>
      <inkml:brushProperty name="color" value="#FF0000"/>
    </inkml:brush>
  </inkml:definitions>
  <iact:action type="add" startTime="1074">
    <iact:property name="dataType"/>
    <iact:actionData xml:id="d0">
      <inkml:trace xmlns:inkml="http://www.w3.org/2003/InkML" xml:id="stk0" contextRef="#ctx0" brushRef="#br0">21751 2193 0,'22'-22'22,"0"22"-4,67 0-11,44 0 1,22-22 1,-22 0-2,-22 0 1,44 22 0,-45-23 0,-21 23 0,-22 0 1,-23 0-1</inkml:trace>
    </iact:actionData>
  </iact:action>
  <iact:action type="add" startTime="1442">
    <iact:property name="dataType"/>
    <iact:actionData xml:id="d1">
      <inkml:trace xmlns:inkml="http://www.w3.org/2003/InkML" xml:id="stk1" contextRef="#ctx0" brushRef="#br0">21397 2481 0,'66'0'54,"89"0"-45,22 0-1,23 0-1,43 0 2,-43 0-1,-1 0 1,23 0-1</inkml:trace>
    </iact:actionData>
  </iact:action>
  <iact:action type="add" startTime="2338">
    <iact:property name="dataType"/>
    <iact:actionData xml:id="d2">
      <inkml:trace xmlns:inkml="http://www.w3.org/2003/InkML" xml:id="stk2" contextRef="#ctx0" brushRef="#br0">4032 4807 0,'132'0'55,"112"-44"-46,66-1-1,67-21-1,-45 22 1,-66 22 0,-23-23 0,-65 23 0,-1-22 0,-22 44 0,-133-22 0,0 22 1</inkml:trace>
    </iact:actionData>
  </iact:action>
  <iact:action type="add" startTime="2699">
    <iact:property name="dataType"/>
    <iact:actionData xml:id="d3">
      <inkml:trace xmlns:inkml="http://www.w3.org/2003/InkML" xml:id="stk3" contextRef="#ctx0" brushRef="#br0">4519 5029 0,'44'0'42,"89"0"-37,89-23 3,-23-21-1,-22 22 1,67-22 0</inkml:trace>
    </iact:actionData>
  </iact:action>
  <iact:action type="add" startTime="9506">
    <iact:property name="dataType"/>
    <iact:actionData xml:id="d4">
      <inkml:trace xmlns:inkml="http://www.w3.org/2003/InkML" xml:id="stk4" contextRef="#ctx0" brushRef="#br0">11629 6225 0,'199'-45'87,"266"-21"-78,133 66-1,-177 0-1,-89 0 2,-132 0-2,-23 0 1,-111 0 0</inkml:trace>
    </iact:actionData>
  </iact:action>
  <iact:action type="add" startTime="9874">
    <iact:property name="dataType"/>
    <iact:actionData xml:id="d5">
      <inkml:trace xmlns:inkml="http://www.w3.org/2003/InkML" xml:id="stk5" contextRef="#ctx0" brushRef="#br0">11031 7000 0,'22'0'7,"133"0"2,22-22-1,67 0 0,-1-23-1,23 23 2,22 0-2,-22 0 1,0 22 1,-67 0-1,0-22-1,-88-22 2,0 44-2</inkml:trace>
    </iact:actionData>
  </iact:action>
  <iact:action type="add" startTime="11281">
    <iact:property name="dataType"/>
    <iact:actionData xml:id="d6">
      <inkml:trace xmlns:inkml="http://www.w3.org/2003/InkML" xml:id="stk6" contextRef="#ctx0" brushRef="#br0">14110 3190 0,'0'-22'40,"44"22"-31,0 22-1,23 22 0,-23-44 0,45 45 0,-67-23 0,22 0 0,-22 0 0,0-22 8,0 0 32,23 0-39,21-44-2,1-67 2,43-44-2,-43 66 1,44-44 0,-1 23-1,1 21 1,-67 45 1,23 22-2,-23-23 1,-22 23-1,0 22 2</inkml:trace>
    </iact:actionData>
  </iact:action>
  <iact:action type="add" startTime="14177">
    <iact:property name="dataType"/>
    <iact:actionData xml:id="d7">
      <inkml:trace xmlns:inkml="http://www.w3.org/2003/InkML" xml:id="stk7" contextRef="#ctx0" brushRef="#br0">13844 5804 0,'22'0'59,"44"0"-53,1 0 1,-23 0 1,23 0 2,-23 0-4,-22 0 2,0 0 0,0 0 9</inkml:trace>
    </iact:actionData>
  </iact:action>
  <iact:action type="add" startTime="14602">
    <iact:property name="dataType"/>
    <iact:actionData xml:id="d8">
      <inkml:trace xmlns:inkml="http://www.w3.org/2003/InkML" xml:id="stk8" contextRef="#ctx0" brushRef="#br0">14663 5804 0,'0'111'50,"0"22"-44,-22-45 1,0-21 1,22-1 0,0-22 0,-22-22 1,22 1-2</inkml:trace>
    </iact:actionData>
  </iact:action>
  <iact:action type="add" startTime="14972">
    <iact:property name="dataType"/>
    <iact:actionData xml:id="d9">
      <inkml:trace xmlns:inkml="http://www.w3.org/2003/InkML" xml:id="stk9" contextRef="#ctx0" brushRef="#br0">14619 6003 0,'0'0'7,"44"0"-7,23 45 9,-23-1-4,23 0 3,-23 23 0,0-23 0,0-22 0,-21-22 0,-1 22 0,22-22 56,-22-88-55</inkml:trace>
    </iact:actionData>
  </iact:action>
  <iact:action type="add" startTime="15228">
    <iact:property name="dataType"/>
    <iact:actionData xml:id="d10">
      <inkml:trace xmlns:inkml="http://www.w3.org/2003/InkML" xml:id="stk10" contextRef="#ctx0" brushRef="#br0">15151 5804 0,'0'66'46,"0"23"-38,0 0 0,0-1 0,-23-21-1,23-23 1,-22 22 1,22-21-1,0-23-1,-22 22 2,0-22-2,22 0 1,-22 1 1</inkml:trace>
    </iact:actionData>
  </iact:action>
  <iact:action type="add" startTime="15643">
    <iact:property name="dataType"/>
    <iact:actionData xml:id="d11">
      <inkml:trace xmlns:inkml="http://www.w3.org/2003/InkML" xml:id="stk11" contextRef="#ctx0" brushRef="#br0">15084 6424 0,'22'0'31,"0"0"-16,1 22-7,-1 67 0,0-45 1,-22 0-1,22 23 2,-22-23-4,0 1 2,0-23-1,0 0 1,0 22 1,-22-44 87,22-44-47,44 22-42,23-23 2,-1 23-3,-22 0 4,1 0-3,-1 0 1</inkml:trace>
    </iact:actionData>
  </iact:action>
  <iact:action type="add" startTime="16594">
    <iact:property name="dataType"/>
    <iact:actionData xml:id="d12">
      <inkml:trace xmlns:inkml="http://www.w3.org/2003/InkML" xml:id="stk12" contextRef="#ctx0" brushRef="#br0">15416 5870 0,'45'45'39,"-23"43"-31,0 67-1,-22 0 2,22 23-1,-22-23 1,22 0-2,-22-67 1,0 1 1,0-45-1,0-22 0</inkml:trace>
    </iact:actionData>
  </iact:action>
  <iact:action type="add" startTime="17258">
    <iact:property name="dataType"/>
    <iact:actionData xml:id="d13">
      <inkml:trace xmlns:inkml="http://www.w3.org/2003/InkML" xml:id="stk13" contextRef="#ctx0" brushRef="#br0">15439 5937 0,'0'22'56,"0"22"-49,0 1 1,0-1-1,0 22 3,0-21-3,0-1 2,0-22-1,-23 22 0,23 1 0,0-23 7,-22 0-6,22-44 86,0-67-87,22 45 1,-22-23-1,45 23 1,-23-22-2,0 66 1,-22-22-1,22 22 3,0-23-3,45 46 48,-23 21-48,0 67 2,1-67-1,-23 0 1,0-22-2,-22 0 10,0 1-9</inkml:trace>
    </iact:actionData>
  </iact:action>
  <iact:action type="add" startTime="18673">
    <iact:property name="dataType"/>
    <iact:actionData xml:id="d14">
      <inkml:trace xmlns:inkml="http://www.w3.org/2003/InkML" xml:id="stk14" contextRef="#ctx0" brushRef="#br0">7731 6313 0,'22'-22'47,"88"-22"-37,-43 22-3,88 0 0,-22-1 2,-22 23-1,21-22 0,-43 22 1,-45-22-1</inkml:trace>
    </iact:actionData>
  </iact:action>
  <iact:action type="add" startTime="19012">
    <iact:property name="dataType"/>
    <iact:actionData xml:id="d15">
      <inkml:trace xmlns:inkml="http://www.w3.org/2003/InkML" xml:id="stk15" contextRef="#ctx0" brushRef="#br0">8838 6025 0,'0'23'72,"-22"21"-65,22 0-1,0-22 4,-22 0-3,22 1 1,0-1-1,0 0 68,0 0-69,22-22 1,22 0 2,23 0-1,-1 0 0,23-22-1,-45 0 1,0 0 0,-22 22 0,1 0 0</inkml:trace>
    </iact:actionData>
  </iact:action>
  <iact:action type="add" startTime="19538">
    <iact:property name="dataType"/>
    <iact:actionData xml:id="d16">
      <inkml:trace xmlns:inkml="http://www.w3.org/2003/InkML" xml:id="stk16" contextRef="#ctx0" brushRef="#br0">8594 5671 0,'0'44'40,"22"23"-32,1-23-1,-23 22 1,22-21 1,0-23-1</inkml:trace>
    </iact:actionData>
  </iact:action>
  <iact:action type="add" startTime="19779">
    <iact:property name="dataType"/>
    <iact:actionData xml:id="d17">
      <inkml:trace xmlns:inkml="http://www.w3.org/2003/InkML" xml:id="stk17" contextRef="#ctx0" brushRef="#br0">8772 5560 0,'44'0'27,"-22"22"-23,0 45 4,-22-23 0,22-22-1,23 23 1,-45-1 0,0-22 0,0 0 1,22 22-1,0-21 1,-22-1-2,0 0 0,0 22 9</inkml:trace>
    </iact:actionData>
  </iact:action>
  <iact:action type="add" startTime="20154">
    <iact:property name="dataType"/>
    <iact:actionData xml:id="d18">
      <inkml:trace xmlns:inkml="http://www.w3.org/2003/InkML" xml:id="stk18" contextRef="#ctx0" brushRef="#br0">8306 4962 0,'0'0'1,"-22"0"4,22 22 3,0 0 1,0 23-2,0 21 2,22-44 3,1 0-8,-1 23 3,0-45 2,0 44-1,0-22 0,0-22 0,45 22 1,21 1-1,-21-23-1,-23 0 1,-22 0 0,23 0 0,-45-23 0,22 23 1,-22-44-2,0 22 2,0-22-2,0 21 2,0 1-2,-22 22 50,-1 0-50,-21 0 1,0 0 1,-23 0-1,23 0 0,0 0-1</inkml:trace>
    </iact:actionData>
  </iact:action>
  <iact:action type="add" startTime="20914">
    <iact:property name="dataType"/>
    <iact:actionData xml:id="d19">
      <inkml:trace xmlns:inkml="http://www.w3.org/2003/InkML" xml:id="stk19" contextRef="#ctx0" brushRef="#br0">9281 5870 0,'22'0'32,"0"0"-24,23 0 0,21 0-1,-22 0 1,23 0 0,-1 0 1,-21 0-2,-23 0 2,0 0-2</inkml:trace>
    </iact:actionData>
  </iact:action>
  <iact:action type="add" startTime="21227">
    <iact:property name="dataType"/>
    <iact:actionData xml:id="d20">
      <inkml:trace xmlns:inkml="http://www.w3.org/2003/InkML" xml:id="stk20" contextRef="#ctx0" brushRef="#br0">9945 5782 0,'0'66'22,"0"23"-13,0-23-1,0 23 0,-44-23-1,44 1 0,-22-45 2,22 0 48</inkml:trace>
    </iact:actionData>
  </iact:action>
  <iact:action type="add" startTime="21482">
    <iact:property name="dataType"/>
    <iact:actionData xml:id="d21">
      <inkml:trace xmlns:inkml="http://www.w3.org/2003/InkML" xml:id="stk21" contextRef="#ctx0" brushRef="#br0">9790 5848 0,'23'0'25,"21"0"-16,-22 22-3,22 45 3,1-23-3,-23 0 3,22 1-3,-44-23 3,22-22 2,0 22-6,1 0 11,-1-22 24,22 0-15,0 0-9</inkml:trace>
    </iact:actionData>
  </iact:action>
  <iact:action type="add" startTime="21803">
    <iact:property name="dataType"/>
    <iact:actionData xml:id="d22">
      <inkml:trace xmlns:inkml="http://www.w3.org/2003/InkML" xml:id="stk22" contextRef="#ctx0" brushRef="#br0">10256 5892 0,'0'23'65,"0"43"-59,0-22 2,0 23-1,0-23 2,0 0-1,22-44 0,-22 23-1</inkml:trace>
    </iact:actionData>
  </iact:action>
  <iact:action type="add" startTime="22211">
    <iact:property name="dataType"/>
    <iact:actionData xml:id="d23">
      <inkml:trace xmlns:inkml="http://www.w3.org/2003/InkML" xml:id="stk23" contextRef="#ctx0" brushRef="#br0">9901 5538 0</inkml:trace>
    </iact:actionData>
  </iact:action>
  <iact:action type="add" startTime="22450">
    <iact:property name="dataType"/>
    <iact:actionData xml:id="d24">
      <inkml:trace xmlns:inkml="http://www.w3.org/2003/InkML" xml:id="stk24" contextRef="#ctx0" brushRef="#br0">10233 5405 0</inkml:trace>
    </iact:actionData>
  </iact:action>
  <iact:action type="add" startTime="27979">
    <iact:property name="dataType"/>
    <iact:actionData xml:id="d25">
      <inkml:trace xmlns:inkml="http://www.w3.org/2003/InkML" xml:id="stk25" contextRef="#ctx0" brushRef="#br0">8616 5073 0,'0'0'1,"-44"0"3,22 0 13,0 0 23,0 0 9,0 0-9,-1 0 0,1 0-24,22 22-8,0 0 0,0 22 1,0-21-3,0 43 2,0-22 0,22 1 0,23-1 0,-23 0-1,22-22 2,-44 1 0,44-1-2,-44 0 1,23-22 1,-1 0 14,0 0-7,0 0 0,0 0 0,0 0 8,1 0-16,-1 0 8,0 0 1,0-22-9,0-45 9,0 23-10,-22 22 1,0-22 1,0 21-2,0 1 0,0 0 9,0 0 0,0 0 0,-44 22 17,-22 0-25,-23-22-1,22 22 2,1 0-2,44 0 2,0-23-1,-23 23-1,23 0 18,0 0 22</inkml:trace>
    </iact:actionData>
  </iact:action>
  <iact:action type="add" startTime="30811">
    <iact:property name="dataType"/>
    <iact:actionData xml:id="d26">
      <inkml:trace xmlns:inkml="http://www.w3.org/2003/InkML" xml:id="stk26" contextRef="#ctx0" brushRef="#br0">9170 6823 0,'22'0'24,"-22"22"15,-22 0-31,-22 0 7,22 0 2,0-22 1,88 0 100,23-22-110,-23 22-1,67-44 1,-67 44 1,1-22-2,-45 22 1</inkml:trace>
    </iact:actionData>
  </iact:action>
  <iact:action type="add" startTime="31226">
    <iact:property name="dataType"/>
    <iact:actionData xml:id="d27">
      <inkml:trace xmlns:inkml="http://www.w3.org/2003/InkML" xml:id="stk27" contextRef="#ctx0" brushRef="#br0">8993 7199 0,'0'0'1,"22"0"64,22 0-59,23 0 4,66-44-4,0 0 3,-23 22-2</inkml:trace>
    </iact:actionData>
  </iact:action>
  <iact:action type="add" startTime="32978">
    <iact:property name="dataType"/>
    <iact:actionData xml:id="d28">
      <inkml:trace xmlns:inkml="http://www.w3.org/2003/InkML" xml:id="stk28" contextRef="#ctx0" brushRef="#br0">17654 5250 0,'-23'0'62,"46"-44"-53,109 22-1,68-45 0,43 23 0,45 0-1,-22 21 1,-44 1 1,-23 0-1,-88 22 0</inkml:trace>
    </iact:actionData>
  </iact:action>
  <iact:action type="add" startTime="33322">
    <iact:property name="dataType"/>
    <iact:actionData xml:id="d29">
      <inkml:trace xmlns:inkml="http://www.w3.org/2003/InkML" xml:id="stk29" contextRef="#ctx0" brushRef="#br0">18008 5339 0,'66'0'78,"156"0"-69,66-22-1,44-23 0,-66 1 0,-23-45-1,1 23 3</inkml:trace>
    </iact:actionData>
  </iact:action>
  <iact:action type="add" startTime="34625">
    <iact:property name="dataType"/>
    <iact:actionData xml:id="d30">
      <inkml:trace xmlns:inkml="http://www.w3.org/2003/InkML" xml:id="stk30" contextRef="#ctx0" brushRef="#br0">9790 5693 0,'0'-22'24,"23"22"1,-1 0-17,22 0 16,-22-22-16,22 0 0,1-23 0,-23 23 0,0-22 0,-22-23-1,0 45 0,0-44 2,0-1-1,0 45 0,0-22 0,-22 22 16,-22 22-15,21 0-2,-43 0 2,0 0-2,-1 0 2,23 0-2,-23 0 2,45 0-2,0 0 1,-22 0 0,22 22 0,-1 44 0,23 1 0,0 21 0,0 1 0,23 44 0,43-44-1,23 21 2,-23 23 0,-22-66-1,-44 21-1,45-21 2,-23-23-1,0 0-1,-22 1 0,0-1 3,22-44-4,-22 22 3,0 0 112</inkml:trace>
    </iact:actionData>
  </iact:action>
  <iact:action type="add" startTime="35498">
    <iact:property name="dataType"/>
    <iact:actionData xml:id="d31">
      <inkml:trace xmlns:inkml="http://www.w3.org/2003/InkML" xml:id="stk31" contextRef="#ctx0" brushRef="#br0">9547 6291 0,'88'0'7,"-21"22"2,21 23-3,-43-23 3,21 22-2,-22 0 3,1-21-4,-23 21 2,0-44 0,-22 22 2,22 0-3,-22-44 65,22 0-64,1 0 0,-23 0 1,22-1-2,0-21 2,0 22 6,0 0 2,-22 0 6,0 44 82,-22 44-98,-22-21 2,-23 65-1,-21-43-1</inkml:trace>
    </iact:actionData>
  </iact:action>
  <iact:action type="add" startTime="38938">
    <iact:property name="dataType"/>
    <iact:actionData xml:id="d32">
      <inkml:trace xmlns:inkml="http://www.w3.org/2003/InkML" xml:id="stk32" contextRef="#ctx0" brushRef="#br0">22216 3256 0,'22'0'42,"23"0"-36,-23 0 2,22 0 0,-22 23 0,1-23 0,-1 22 0,0 0 8,0-22-8,-22 22 8,44-22 24,1-22-32,43-45-1,-21 1 0,66-23 1,-1 1 1,-21-1-1,0 45 0,-45-23 0,-21 45 0,-1 22 0,-44-22-1</inkml:trace>
    </iact:actionData>
  </iact:action>
  <iact:action type="add" startTime="39849">
    <iact:property name="dataType"/>
    <iact:actionData xml:id="d33">
      <inkml:trace xmlns:inkml="http://www.w3.org/2003/InkML" xml:id="stk33" contextRef="#ctx0" brushRef="#br0">20777 5693 0,'0'-22'15,"0"0"2,44 22-9,0-22 0,133 22 0,1-45-1,-1 45 2,66-44-1,-65 22 1,-23 0-1,-45 0 0,-43 22 0,-23-23 0</inkml:trace>
    </iact:actionData>
  </iact:action>
  <iact:action type="add" startTime="40186">
    <iact:property name="dataType"/>
    <iact:actionData xml:id="d34">
      <inkml:trace xmlns:inkml="http://www.w3.org/2003/InkML" xml:id="stk34" contextRef="#ctx0" brushRef="#br0">20932 5915 0,'110'0'71,"134"-23"-62,133-21-2,88-89 2,177 67-2</inkml:trace>
    </iact:actionData>
  </iact:action>
  <iact:action type="add" startTime="41849">
    <iact:property name="dataType"/>
    <iact:actionData xml:id="d35">
      <inkml:trace xmlns:inkml="http://www.w3.org/2003/InkML" xml:id="stk35" contextRef="#ctx0" brushRef="#br0">22526 4962 0,'23'0'35,"43"22"-29,-44 67 1,22 66 1,-21-44 0,-1-23 1,0 1-1,-22 22 0,22-67 0,-22-22 6,0 0-11</inkml:trace>
    </iact:actionData>
  </iact:action>
  <iact:action type="add" startTime="42491">
    <iact:property name="dataType"/>
    <iact:actionData xml:id="d36">
      <inkml:trace xmlns:inkml="http://www.w3.org/2003/InkML" xml:id="stk36" contextRef="#ctx0" brushRef="#br0">22704 5073 0,'0'-22'39,"-23"22"-31,1 0-1,0 22 2,-22 44-1,22-21 0,-23-23-1,45 0 2,-44 22-2,44-66 108,0 0-109,0 0 1,22-45 2,0 23-2,23 0 1,-23 22 0,-22-1-1,22 1 2,-22 0 7,44 22 57,1 0-65,65 0 0,-43 0 0,-1 22 0,-21 0-1,-1 23 2,0-45-1,-22 22-1,0 0 1,1-22 1</inkml:trace>
    </iact:actionData>
  </iact:action>
  <iact:action type="add" startTime="43307">
    <iact:property name="dataType"/>
    <iact:actionData xml:id="d37">
      <inkml:trace xmlns:inkml="http://www.w3.org/2003/InkML" xml:id="stk37" contextRef="#ctx0" brushRef="#br0">24055 5095 0,'66'0'86,"156"-22"-77,-1 0-2,1 0 1,-112 22-1,1-23 2,-44 23-2,-45 0 10</inkml:trace>
    </iact:actionData>
  </iact:action>
  <iact:action type="add" startTime="43625">
    <iact:property name="dataType"/>
    <iact:actionData xml:id="d38">
      <inkml:trace xmlns:inkml="http://www.w3.org/2003/InkML" xml:id="stk38" contextRef="#ctx0" brushRef="#br0">24210 5449 0,'-22'0'75,"132"0"-69,178-22 2,45-22 0,-23 22 1,-22-22-2,-23 21 0,-21-21 1</inkml:trace>
    </iact:actionData>
  </iact:action>
  <iact:action type="add" startTime="48988">
    <iact:property name="dataType"/>
    <iact:actionData xml:id="d39">
      <inkml:trace xmlns:inkml="http://www.w3.org/2003/InkML" xml:id="stk39" contextRef="#ctx0" brushRef="#br0">12116 3544 0,'22'0'168,"0"0"-162,-22-22 1,23 22 2,-1 0 7,0 0-8,0-22 7,22 0-6,-22 22-2,1 0 1,-23-22 0,22 22-1,-22-22 3,22 22 22,0 0-16,0 0 32,-22-22-40,22 22 51,1 0-22,-23-23-29,22 23 0,0 0 16,0 0 23,-22-22-40,22 22 34,0-22-9,0 22-15,1 0 7,-23-22-17,22 22 2,0 0-2,0-22 9,0 22 8,0-22-16,0-1 8,1 23-7,-1 0-1,-22-22 0,22 0-1,22 22 2,-22-22 8,23 0-12,-23 22 12,0-22-8,22 22 6,1-22-7,-1-1 7,-22 1-5,44 22-3,-43-22 2,-1 0-2,44 22 2,-22-22-1,-21 0-1,43 0 1,1 22 0,-1-23 0,45 1 0,-67 0 0,45 0 1,21 0-2,1 22 2,-22-22-2,66-1 2,-44 1-2,-1 0 1,45 0 1,-22 0-1,-22 22 0,44-22 0,-66 0-1,21-1 1,1 23 1,-22-22-1,21 22 0,-21 0-1,22 0 1,-23 0 0,1 0 0,0 0 0,21 0 0,-21 0 0,0 0 0,-1 0 0,1 0 1,-1 0-2,1 0 2,0 0-2,43 0 1,-21 0 0,44 0 0,0 0 0,22 0 0,1 0 0,-1 0 0,0 0 0,22 0 0,23 0 1,-23 0-2,-22 0 1,23 0 0,-45 0 0,-44 0 0,-23 0 0,23 0 0,0 0 0,-45 0 0,1 0 0,21 0 0,-21 0 0,21 0 0,1 0 0,-1 0 0,45 0 0,-44 0 0,66 22 0,-44 1 0,22-1 0,22-22 0,0 22 0,0 0 0,-45 0 0,23 0 1,-22 0-2,0 1 1,0-23 0,-23 22 0,1 0 0,-23-22 0,1 0 0,-1 0 0,1 22 0,-23 0 0,22 0 0,-43-22 0,21 23 0,22-23 0,-44 22 0,1-22 0,65 44 0,-66-22 0,0-22 0,23 22 0,21 0 0,1 1 0,-23 21 0,22 0 0,23-22 1,0 45-2,-1-1 1,1-44 0,22 45 0,-1-1 0,-65-21 0,43-23 0,-44 22 0,23-22 0,-45 0 0,22 0 0,-21 1 0,-1-1 0,0-22 0,0 22-1,22 0 10,-44 0-9,22-22 0,-22 22 0,23-22-1,-1 23 10</inkml:trace>
    </iact:actionData>
  </iact:action>
  <iact:action type="add" startTime="51378">
    <iact:property name="dataType"/>
    <iact:actionData xml:id="d40">
      <inkml:trace xmlns:inkml="http://www.w3.org/2003/InkML" xml:id="stk40" contextRef="#ctx0" brushRef="#br0">23612 3877 0,'44'0'63,"45"0"-54,44 22-1,-45-22 0,1 22 0,-23-22-1,1 0 2,-45 0 0,0 0-3</inkml:trace>
    </iact:actionData>
  </iact:action>
  <iact:action type="add" startTime="51825">
    <iact:property name="dataType"/>
    <iact:actionData xml:id="d41">
      <inkml:trace xmlns:inkml="http://www.w3.org/2003/InkML" xml:id="stk41" contextRef="#ctx0" brushRef="#br0">24276 3544 0,'0'23'82,"0"43"-75,0-22 1,0-22 0,0 1 1,0 21-3,-22-22 11,0 45-9,22-45 8,-44 0-8,44 0 0,-23 0-1</inkml:trace>
    </iact:actionData>
  </iact:action>
  <iact:action type="add" startTime="61291">
    <iact:property name="dataType"/>
    <iact:actionData xml:id="d42">
      <inkml:trace xmlns:inkml="http://www.w3.org/2003/InkML" xml:id="stk42" contextRef="#ctx0" brushRef="#br0">12072 12316 0,'22'0'57,"22"0"-51,1 0 2,21 0 0,23 0 0,21 0 0,-21 0-1,-23 0 0,-21 0 1,-23 0 1,0 0 0</inkml:trace>
    </iact:actionData>
  </iact:action>
  <iact:action type="add" startTime="61642">
    <iact:property name="dataType"/>
    <iact:actionData xml:id="d43">
      <inkml:trace xmlns:inkml="http://www.w3.org/2003/InkML" xml:id="stk43" contextRef="#ctx0" brushRef="#br0">12714 12272 0,'0'66'47,"0"-21"-37,0 43-4,0-21 2,0-23 1,0 0-1,0-21 7,0-1-7</inkml:trace>
    </iact:actionData>
  </iact:action>
  <iact:action type="add" startTime="61949">
    <iact:property name="dataType"/>
    <iact:actionData xml:id="d44">
      <inkml:trace xmlns:inkml="http://www.w3.org/2003/InkML" xml:id="stk44" contextRef="#ctx0" brushRef="#br0">12758 12405 0,'0'0'2,"23"0"12,43 0-9,-44 22 2,45 67 1,-45-67 0,22 44 0,0-21 0,-21-23 0,-1 0 0,0 0 0,0 0 8,-22-44 41</inkml:trace>
    </iact:actionData>
  </iact:action>
  <iact:action type="add" startTime="62227">
    <iact:property name="dataType"/>
    <iact:actionData xml:id="d45">
      <inkml:trace xmlns:inkml="http://www.w3.org/2003/InkML" xml:id="stk45" contextRef="#ctx0" brushRef="#br0">13201 12183 0,'0'45'32,"0"-1"-26,0 0 2,0 1 1,0 21-1,0-22-1,0 1 2,0-23-2,0 0 0,0 22 2,0 1-1,-22-23 0</inkml:trace>
    </iact:actionData>
  </iact:action>
  <iact:action type="add" startTime="62594">
    <iact:property name="dataType"/>
    <iact:actionData xml:id="d46">
      <inkml:trace xmlns:inkml="http://www.w3.org/2003/InkML" xml:id="stk46" contextRef="#ctx0" brushRef="#br0">13201 12715 0,'0'0'0,"23"0"48,21 22-41,-22 67 2,-22-23-2,0 1 2,22-1-2,-22 1 4,0-45-5,0 0 3,0 22-3,-22-44 19,22-22 71,22 0-88,89-45-1,-45 67 1,23-22 1,-23 0 0,-21 0-1,-1 0-2,0 22 2,-22 0 8</inkml:trace>
    </iact:actionData>
  </iact:action>
  <iact:action type="add" startTime="63163">
    <iact:property name="dataType"/>
    <iact:actionData xml:id="d47">
      <inkml:trace xmlns:inkml="http://www.w3.org/2003/InkML" xml:id="stk47" contextRef="#ctx0" brushRef="#br0">13578 12228 0,'0'88'32,"0"23"-27,22 22 4,-22 22 0,0-44-1,0-23 0,22 23 0,-22-89-1,22 23 2,1-23 0,-23 0 53</inkml:trace>
    </iact:actionData>
  </iact:action>
  <iact:action type="add" startTime="63762">
    <iact:property name="dataType"/>
    <iact:actionData xml:id="d48">
      <inkml:trace xmlns:inkml="http://www.w3.org/2003/InkML" xml:id="stk48" contextRef="#ctx0" brushRef="#br0">13556 12228 0,'0'88'55,"0"1"-46,-44 0-1,21-23 0,23-22 0,-22-22 0,0 1 71,22-46-62,-22-43-9,22-23-1,66-21 2,-43 65-2,43-21 2,-44-1-1,0 67 0,-22-22-1,22 22 50,1 0-50,21 0 1,-22 22 1,0 45-1,0-23-1,0-22 1,1 45 0,-23-45 0,22 0 0,0 0 8</inkml:trace>
    </iact:actionData>
  </iact:action>
  <iact:action type="add" startTime="77290">
    <iact:property name="dataType"/>
    <iact:actionData xml:id="d49">
      <inkml:trace xmlns:inkml="http://www.w3.org/2003/InkML" xml:id="stk49" contextRef="#ctx0" brushRef="#br0">15726 12206 0,'23'0'58,"110"-23"-52,66 1 1,22 0 0,23 22 3,0 0-3,-67 0 1,44 0 0,-110 0-1,-67 0 3,1 0-2</inkml:trace>
    </iact:actionData>
  </iact:action>
  <iact:action type="add" startTime="77651">
    <iact:property name="dataType"/>
    <iact:actionData xml:id="d50">
      <inkml:trace xmlns:inkml="http://www.w3.org/2003/InkML" xml:id="stk50" contextRef="#ctx0" brushRef="#br0">15571 12538 0,'45'0'14,"21"0"-5,23 0-1,66-22 1,-67 22-2,67-22 2,23-23-2,-23 45 1,-45-22-1,-21 22 2,0 0-2,21 0 1</inkml:trace>
    </iact:actionData>
  </iact:action>
  <iact:action type="add" startTime="94449">
    <iact:property name="dataType"/>
    <iact:actionData xml:id="d51">
      <inkml:trace xmlns:inkml="http://www.w3.org/2003/InkML" xml:id="stk51" contextRef="#ctx0" brushRef="#br0">23501 13490 0,'0'22'8,"-22"1"8,0 43-8,22-44 8,-45 45-9,23-23 1,0 0 1,0-22-2,0 23 1,0-23 1,-1 44-2,1-66 2,0 22-1,22 1-1</inkml:trace>
    </iact:actionData>
  </iact:action>
  <iact:action type="add" startTime="95105">
    <iact:property name="dataType"/>
    <iact:actionData xml:id="d52">
      <inkml:trace xmlns:inkml="http://www.w3.org/2003/InkML" xml:id="stk52" contextRef="#ctx0" brushRef="#br0">23612 13490 0,'22'0'8,"0"0"15,0 0-6,0 0-10,23 0 1,-23 0 3,22 67-6,-22 21 3,23-21 1,-1-1 2,-44-21-7,44 43 5,-22-66-1,0 23-1,1-23 1,-68-22 120,23 0-119,-22 0 2,0 22-6,-23 0 6,1-22-6,43 0 2,1 22 1,-22-22 0,22 0 1,0 0-1,0 0 0,-1 0 15,-21 0-7,22 0 0,0 0-7,0 0-2,0 0 2,-23 0-2,1 0 10,22 0-10,0 0 1,-1 0 0,1 0 1,0 0-1</inkml:trace>
    </iact:actionData>
  </iact:action>
  <iact:action type="add" startTime="97586">
    <iact:property name="dataType"/>
    <iact:actionData xml:id="d53">
      <inkml:trace xmlns:inkml="http://www.w3.org/2003/InkML" xml:id="stk53" contextRef="#ctx0" brushRef="#br0">25140 9282 0,'-22'0'218,"-22"0"-196,21 0-6,-21 0-9,22 22 2,-22-22-2,22 22 10,-1-22-9,1 22-1,0-22 1,0 0 0,0 0 0,0 22 8,-23-22-9,45 22 2,-22-22-1,0 22 0,-22-22 0,22 23 0,22-1 0,-45-22 0,45 22 0,-22-22 0,0 44 1,0-44-2,0 22 2,0 1-2,-1-1 1,23 0 1,-22 0-1,0 22-1,22-22 2,-22 23-3,0-1 2,0 0 0,22 1 0,-22-23 0,-1 22 1,23 0 0,-22 1 7,0-1-8,22-22-1,0 0 1,0 23 0,0 21-1,0-22 1,-22 1 0,22-1 0,0 22 0,0 1 2,0-23-3,0 23 1,0-1 1,0 1-2,0-23 1,0 22 0,0 1-1,0-23 1,44 23 2,1-23-3,-1 44 1,-22-65 1,44 43 2,1 23-6,-1-45 3,-21 22 0,-23-43 0,44 21 0,-21 22 0,21-21 0,-22-1-1,-22-22 1,23 0 0,-1 23 8,-22-23 0,22 22 0,-21-44-8,-23 22-1,44-22 1,-22 44 2,22-21-2,-21-1 0,-1-22 0,0 22-1,0-22 0,0 0 2,0 0 7,0 0 9,1 0 0,-1 0-18,0 0 0,22 0 2,-22-44-2,23-1 0,-1 23 1,0-44 2,45-1-4,-45 1 2,0 44 1,-21-1-1,-23 1 3,22 0-6,0 0 4,0 22-2,-22-22 1,22 0 0,0 22 1,-22-22-1,22-1 8,-22 1-8,23 0-1,-23-22 2,22-1-1,-22 1 0,0-22-1,22-1 1,0-88 0,-22 22 1,22 23-1,-22 21 0,0-44-1,0 44 1,0 23 1,0 0-2,0-1 2,0 23-1,0-23 0,-22 1 0,-22-23-1,-1 1 1,23 21 0,-44-44 0,44 67 0,-45-22 0,-21-23 0,65 45 0,-21 22 0,-22-23 0,-1 23 0,1-22 0,22 22 1,-1 22-1,-21-22-1,22-1 1,-1 1 0,1 22-1,0 0 1,-1 0 1,-21-22 0,44 22-2</inkml:trace>
    </iact:actionData>
  </iact:action>
  <iact:action type="add" startTime="101810">
    <iact:property name="dataType"/>
    <iact:actionData xml:id="d54">
      <inkml:trace xmlns:inkml="http://www.w3.org/2003/InkML" xml:id="stk54" contextRef="#ctx0" brushRef="#br0">24985 17212 0,'89'-22'58,"66"-1"-53,44 1 4,45-22-1,-1 22-1,-110 0 1,-22-1 0,-45 1 0,-21 22 0,-1 0 0,-22 0 0</inkml:trace>
    </iact:actionData>
  </iact:action>
  <iact:action type="add" startTime="102185">
    <iact:property name="dataType"/>
    <iact:actionData xml:id="d55">
      <inkml:trace xmlns:inkml="http://www.w3.org/2003/InkML" xml:id="stk55" contextRef="#ctx0" brushRef="#br0">25827 17500 0,'88'-22'59,"67"-23"-54,89 1 3,-23 22 2,45 0-3</inkml:trace>
    </iact:actionData>
  </iact:action>
  <iact:action type="add" startTime="106282">
    <iact:property name="dataType"/>
    <iact:actionData xml:id="d56">
      <inkml:trace xmlns:inkml="http://www.w3.org/2003/InkML" xml:id="stk56" contextRef="#ctx0" brushRef="#br0">27931 10876 0,'44'0'51,"45"0"-47,66-22 5,44-22-2,1 44 2,43 0-2,23 0 1,0 0 0,-45 0 1,-66 0-1,-22 0-1,-88 0 2,-23 0-2</inkml:trace>
    </iact:actionData>
  </iact:action>
  <iact:action type="add" startTime="106716">
    <iact:property name="dataType"/>
    <iact:actionData xml:id="d57">
      <inkml:trace xmlns:inkml="http://www.w3.org/2003/InkML" xml:id="stk57" contextRef="#ctx0" brushRef="#br0">28108 10987 0,'0'0'2,"111"0"2,88 0 3,133 0 2,67 0-1,199 0 0,0 0-1,-44 0 1,-200 0 0,-110 0 0,-67 0-1,-133 0 2,-21 0-1</inkml:trace>
    </iact:actionData>
  </iact:action>
</iact:actions>
</file>

<file path=ppt/ink/inkAction1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22:55.830"/>
    </inkml:context>
    <inkml:brush xml:id="br0">
      <inkml:brushProperty name="width" value="0.05292" units="cm"/>
      <inkml:brushProperty name="height" value="0.05292" units="cm"/>
      <inkml:brushProperty name="color" value="#FF0000"/>
    </inkml:brush>
  </inkml:definitions>
  <iact:action type="add" startTime="2346">
    <iact:property name="dataType"/>
    <iact:actionData xml:id="d0">
      <inkml:trace xmlns:inkml="http://www.w3.org/2003/InkML" xml:id="stk0" contextRef="#ctx0" brushRef="#br0">3810 4652 0,'66'0'32,"267"0"-12,-90 0-17,90 0 4,21 0 1,133 0-1,178 0 2,-67 0-2,-177 0 5,-89-44-5,-66 22 0,-89-1 1,-88 23 0</inkml:trace>
    </iact:actionData>
  </iact:action>
  <iact:action type="add" startTime="2691">
    <iact:property name="dataType"/>
    <iact:actionData xml:id="d1">
      <inkml:trace xmlns:inkml="http://www.w3.org/2003/InkML" xml:id="stk1" contextRef="#ctx0" brushRef="#br0">3611 5095 0,'22'0'50,"155"0"-46,111 0 4,44-44 0,178 22 0,-23 22 0,-177 0 0,22-23-1,-44 1 2</inkml:trace>
    </iact:actionData>
  </iact:action>
  <iact:action type="add" startTime="7267">
    <iact:property name="dataType"/>
    <iact:actionData xml:id="d2">
      <inkml:trace xmlns:inkml="http://www.w3.org/2003/InkML" xml:id="stk2" contextRef="#ctx0" brushRef="#br0">10278 6623 0,'22'0'80,"89"0"-72,44 0-1,22 0 0,-44 0 2,0 0-1,-45 0-2,-66 0 2,1 0 1</inkml:trace>
    </iact:actionData>
  </iact:action>
  <iact:action type="add" startTime="7602">
    <iact:property name="dataType"/>
    <iact:actionData xml:id="d3">
      <inkml:trace xmlns:inkml="http://www.w3.org/2003/InkML" xml:id="stk3" contextRef="#ctx0" brushRef="#br0">10056 7022 0,'45'0'62,"-1"-22"-53,67 22-1,-1-44 0,45-1 0,-66 23 1,44-22-3</inkml:trace>
    </iact:actionData>
  </iact:action>
  <iact:action type="add" startTime="16600">
    <iact:property name="dataType"/>
    <iact:actionData xml:id="d4">
      <inkml:trace xmlns:inkml="http://www.w3.org/2003/InkML" xml:id="stk4" contextRef="#ctx0" brushRef="#br0">14420 6513 0,'66'0'67,"89"22"-61,22-22 2,1 0 0,-23 0 0,0 22 0,-45-22 0,-21 22 0,-45-22-1</inkml:trace>
    </iact:actionData>
  </iact:action>
  <iact:action type="add" startTime="16938">
    <iact:property name="dataType"/>
    <iact:actionData xml:id="d5">
      <inkml:trace xmlns:inkml="http://www.w3.org/2003/InkML" xml:id="stk5" contextRef="#ctx0" brushRef="#br0">14530 6801 0,'67'0'55,"88"0"-47,0 0 0,22 0 0,-22 0 0,22 0 0,-44 0 0</inkml:trace>
    </iact:actionData>
  </iact:action>
  <iact:action type="add" startTime="18218">
    <iact:property name="dataType"/>
    <iact:actionData xml:id="d6">
      <inkml:trace xmlns:inkml="http://www.w3.org/2003/InkML" xml:id="stk6" contextRef="#ctx0" brushRef="#br0">12537 5959 0,'0'66'54,"0"1"-45,0-1-1,0 1 0,0-23 1,0-22-2,0 22 2,0-21 6</inkml:trace>
    </iact:actionData>
  </iact:action>
  <iact:action type="add" startTime="18546">
    <iact:property name="dataType"/>
    <iact:actionData xml:id="d7">
      <inkml:trace xmlns:inkml="http://www.w3.org/2003/InkML" xml:id="stk7" contextRef="#ctx0" brushRef="#br0">12537 6070 0,'22'-22'86,"0"22"-29,0-23-50,1 23 1,-1 0 9,0 0 40,0 0-50,0 0 1,0 23 16,-22 21-16,0 22 0,-44 1-1,0-23 1,-1 45 0,-21-67 1,44 0-2,0-22 1,22-22 73,0-23-73,44 1 0,22 22 0,-21 0 0,-23 22-1,22 0 1,-22 0 9,0 0 10,1 0-15,-1 0-4,0 22 9,-22 0-9,22 0-1,-22 0 2,0 1 15,0-1-16,0 0 1,-22 22-2,0-44 1,-45 45 0,1-23 0,-67 0 0,22-22-1,0 0 2,67 0-1,-22 0-1,44 0 1,-1 0 33,23-44-33,0-1 0</inkml:trace>
    </iact:actionData>
  </iact:action>
  <iact:action type="add" startTime="19730">
    <iact:property name="dataType"/>
    <iact:actionData xml:id="d8">
      <inkml:trace xmlns:inkml="http://www.w3.org/2003/InkML" xml:id="stk8" contextRef="#ctx0" brushRef="#br0">12803 6180 0,'0'-22'17,"44"44"-10,23 45 0,-1 66 2,-22 0-1,-22-45-1,23 23 0,-1-67 1,-44-21 1,0-1-2,0-89 58,0-66-57,0-22 0,0 44 0,0 23 0,0 21 0,0 1 0,0 44 0,0 0 0,0 0 0</inkml:trace>
    </iact:actionData>
  </iact:action>
  <iact:action type="add" startTime="20218">
    <iact:property name="dataType"/>
    <iact:actionData xml:id="d9">
      <inkml:trace xmlns:inkml="http://www.w3.org/2003/InkML" xml:id="stk9" contextRef="#ctx0" brushRef="#br0">13246 6801 0,'0'0'5,"22"-45"-1,-22 23 2,22-22 2,22 22 8,-44 0-7,45 22-3,-45-23 2,22 23 1,22 23 23,-44 21-24,22 45-1,-22-1 1,0 1 1,0-1-1,0 1 0,0-23 0,0-21-1,0-23 1,-22 0 0,0-22 33,22-22 15,89-22-48,88-23 0,22-22 0,45 45 0,-1-22 0,-21 21 0,-111 1 0,-1 22 0,-65 22 0,-23 0 0</inkml:trace>
    </iact:actionData>
  </iact:action>
  <iact:action type="add" startTime="25960">
    <iact:property name="dataType"/>
    <iact:actionData xml:id="d10">
      <inkml:trace xmlns:inkml="http://www.w3.org/2003/InkML" xml:id="stk10" contextRef="#ctx0" brushRef="#br0">16723 6579 0,'45'0'41,"21"0"-34,67 0 1,44-22 0,-22 22 0,0 0 0,-44 0 0,-22 0 0,-45 0 1,-22 0 1,0 0-5</inkml:trace>
    </iact:actionData>
  </iact:action>
  <iact:action type="add" startTime="26289">
    <iact:property name="dataType"/>
    <iact:actionData xml:id="d11">
      <inkml:trace xmlns:inkml="http://www.w3.org/2003/InkML" xml:id="stk11" contextRef="#ctx0" brushRef="#br0">17055 6823 0,'111'0'65,"44"0"-58,0 0 1,23-22 0,-1 0 0</inkml:trace>
    </iact:actionData>
  </iact:action>
  <iact:action type="add" startTime="32434">
    <iact:property name="dataType"/>
    <iact:actionData xml:id="d12">
      <inkml:trace xmlns:inkml="http://www.w3.org/2003/InkML" xml:id="stk12" contextRef="#ctx0" brushRef="#br0">24431 6424 0,'22'0'25,"45"0"-19,21 0 2,-21 0 0,66 0-1,22 0 1,0 0 0,0 0 1,-44 0-1,-1 0 1,-43 0-2,-1 0 1,-44 0 8</inkml:trace>
    </iact:actionData>
  </iact:action>
  <iact:action type="add" startTime="32762">
    <iact:property name="dataType"/>
    <iact:actionData xml:id="d13">
      <inkml:trace xmlns:inkml="http://www.w3.org/2003/InkML" xml:id="stk13" contextRef="#ctx0" brushRef="#br0">24852 6668 0,'67'0'63,"21"0"-55,67-22 0,-22-1 0,22 23 0,-44 0 0,22 0-1,-67 0 1</inkml:trace>
    </iact:actionData>
  </iact:action>
  <iact:action type="add" startTime="33425">
    <iact:property name="dataType"/>
    <iact:actionData xml:id="d14">
      <inkml:trace xmlns:inkml="http://www.w3.org/2003/InkML" xml:id="stk14" contextRef="#ctx0" brushRef="#br0">27864 7886 0,'23'0'60,"21"22"-56,-22-22 4,22 45 1,-21-45 0,-1 22-2,0 0 8,0-22 25,0 0-32,22 0 0,45-22 0,-45-23 0,89-43 0,-22-1 0,0 23 0,-45-1 1,45 45-1,-89 0-2,22-22 2,-22 44 0,1-23 0</inkml:trace>
    </iact:actionData>
  </iact:action>
  <iact:action type="add" startTime="35273">
    <iact:property name="dataType"/>
    <iact:actionData xml:id="d15">
      <inkml:trace xmlns:inkml="http://www.w3.org/2003/InkML" xml:id="stk15" contextRef="#ctx0" brushRef="#br0">27045 10544 0,'22'0'57,"22"0"-50,1 0 1,21-22 0,-22 22 0,1 0 0,-23 0 7</inkml:trace>
    </iact:actionData>
  </iact:action>
  <iact:action type="add" startTime="35600">
    <iact:property name="dataType"/>
    <iact:actionData xml:id="d16">
      <inkml:trace xmlns:inkml="http://www.w3.org/2003/InkML" xml:id="stk16" contextRef="#ctx0" brushRef="#br0">27134 10810 0,'44'0'73,"44"-22"-66,45 22 1,0-22 0</inkml:trace>
    </iact:actionData>
  </iact:action>
  <iact:action type="add" startTime="41066">
    <iact:property name="dataType"/>
    <iact:actionData xml:id="d17">
      <inkml:trace xmlns:inkml="http://www.w3.org/2003/InkML" xml:id="stk17" contextRef="#ctx0" brushRef="#br0">20555 10810 0,'111'-22'39,"66"-22"-31,133-1 0,0 23 4,67-22-7,-23-23 2,-132 45 0,-1 0 1,-66 22 0,-110 0 0,-23 0 1</inkml:trace>
    </iact:actionData>
  </iact:action>
  <iact:action type="add" startTime="41448">
    <iact:property name="dataType"/>
    <iact:actionData xml:id="d18">
      <inkml:trace xmlns:inkml="http://www.w3.org/2003/InkML" xml:id="stk18" contextRef="#ctx0" brushRef="#br0">20998 10987 0,'111'0'97,"155"-22"-89,22-44-1,22 43 1,22-21 1,-44 22-1,-44 22 0,-45-22 0</inkml:trace>
    </iact:actionData>
  </iact:action>
  <iact:action type="add" startTime="45546">
    <iact:property name="dataType"/>
    <iact:actionData xml:id="d19">
      <inkml:trace xmlns:inkml="http://www.w3.org/2003/InkML" xml:id="stk19" contextRef="#ctx0" brushRef="#br0">19337 8019 0,'22'0'62,"0"0"-54,0 0 1,0 22 7,1 0-1,-1 0 1,0-22 8,22 0-8,1 0-8,43 0 0,45-22 0,22-44 0,22-67 0,23 22 0,-45 23 0,-22-1 0,-45 22 0,-21 23 0,-23 0 0,0 22 1</inkml:trace>
    </iact:actionData>
  </iact:action>
  <iact:action type="add" startTime="46538">
    <iact:property name="dataType"/>
    <iact:actionData xml:id="d20">
      <inkml:trace xmlns:inkml="http://www.w3.org/2003/InkML" xml:id="stk20" contextRef="#ctx0" brushRef="#br0">13290 8949 0,'22'0'56,"45"0"-49,-1 0-1,67 0 3,22 0-2,22 0 2,-22 0 0,-44 0 0,22 0-1,-89 0 0,1 0-1</inkml:trace>
    </iact:actionData>
  </iact:action>
  <iact:action type="add" startTime="46930">
    <iact:property name="dataType"/>
    <iact:actionData xml:id="d21">
      <inkml:trace xmlns:inkml="http://www.w3.org/2003/InkML" xml:id="stk21" contextRef="#ctx0" brushRef="#br0">13733 9215 0,'22'0'58,"89"0"-53,0-22 3,88 0 0,-66 0 0,22 0-1,0 22 2,0-45-1,-22 45 0</inkml:trace>
    </iact:actionData>
  </iact:action>
  <iact:action type="add" startTime="48321">
    <iact:property name="dataType"/>
    <iact:actionData xml:id="d22">
      <inkml:trace xmlns:inkml="http://www.w3.org/2003/InkML" xml:id="stk22" contextRef="#ctx0" brushRef="#br0">15926 8285 0,'22'0'8,"0"0"1,0 0-1,23 0-1,-1 0 0,-22 0 1,22 22 1,-22 0-1,23-22 0,-23 22 7,0-22 66,0 0-73,67-22 0,-45-22 0,67-45 0,-45 45 0,45-45 0,-22 23 0,-1-23-1,1 67 2,-23-44-1,-21 43 0,-23 1 0,0 0-1,22 22 1,-22-22 8</inkml:trace>
    </iact:actionData>
  </iact:action>
  <iact:action type="add" startTime="50433">
    <iact:property name="dataType"/>
    <iact:actionData xml:id="d23">
      <inkml:trace xmlns:inkml="http://www.w3.org/2003/InkML" xml:id="stk23" contextRef="#ctx0" brushRef="#br0">13733 10544 0,'22'22'56,"111"-22"-50,66 0 3,67 0-1,0 0 0,-22 0-1,-23 0 2,-66 0-1,0 0 0,-66 0 1,-23 0-1,-44 0 0,1 0 7</inkml:trace>
    </iact:actionData>
  </iact:action>
  <iact:action type="add" startTime="50818">
    <iact:property name="dataType"/>
    <iact:actionData xml:id="d24">
      <inkml:trace xmlns:inkml="http://www.w3.org/2003/InkML" xml:id="stk24" contextRef="#ctx0" brushRef="#br0">14265 10943 0,'22'0'32,"44"0"-24,23 0 1,22 0-2,-23-22 1,67 22-1,-22-22 1,22 22 0,-22 0 0,-22 0 1</inkml:trace>
    </iact:actionData>
  </iact:action>
  <iact:action type="add" startTime="55466">
    <iact:property name="dataType"/>
    <iact:actionData xml:id="d25">
      <inkml:trace xmlns:inkml="http://www.w3.org/2003/InkML" xml:id="stk25" contextRef="#ctx0" brushRef="#br0">17609 11076 0,'89'0'47,"44"0"-39,66 0 0,-22 0 0,-66 0 0,-22 0 0,-23 0 0,-22 0 0,1 0-1</inkml:trace>
    </iact:actionData>
  </iact:action>
  <iact:action type="add" startTime="55785">
    <iact:property name="dataType"/>
    <iact:actionData xml:id="d26">
      <inkml:trace xmlns:inkml="http://www.w3.org/2003/InkML" xml:id="stk26" contextRef="#ctx0" brushRef="#br0">17853 11408 0,'22'0'67,"89"0"-62,0 0 3,-23 0 0,67-22 0</inkml:trace>
    </iact:actionData>
  </iact:action>
  <iact:action type="add" startTime="64812">
    <iact:property name="dataType"/>
    <iact:actionData xml:id="d27">
      <inkml:trace xmlns:inkml="http://www.w3.org/2003/InkML" xml:id="stk27" contextRef="#ctx0" brushRef="#br0">4718 14199 0,'0'0'2,"0"-22"11,44 0-7,156-22 2,110 21 0,111-65 0,-23 66 0,-65-45-1,-223 67 2,45 0-1,1 0-2,-46 0 3,-43 0-1,-23 0 0</inkml:trace>
    </iact:actionData>
  </iact:action>
  <iact:action type="add" startTime="65137">
    <iact:property name="dataType"/>
    <iact:actionData xml:id="d28">
      <inkml:trace xmlns:inkml="http://www.w3.org/2003/InkML" xml:id="stk28" contextRef="#ctx0" brushRef="#br0">5560 14266 0,'155'0'55,"111"0"-46,-1 0-1,-43 0 0,22 0 0,-23 0 0,23 0 0</inkml:trace>
    </iact:actionData>
  </iact:action>
  <iact:action type="add" startTime="69113">
    <iact:property name="dataType"/>
    <iact:actionData xml:id="d29">
      <inkml:trace xmlns:inkml="http://www.w3.org/2003/InkML" xml:id="stk29" contextRef="#ctx0" brushRef="#br0">10854 16060 0,'88'0'56,"1"0"-47,44 0-2,22 0 2,-67 0-2,1 0 0,-23 0 2,1 0-1,-45 0 1,22 0-2,-22 0 1</inkml:trace>
    </iact:actionData>
  </iact:action>
  <iact:action type="add" startTime="69521">
    <iact:property name="dataType"/>
    <iact:actionData xml:id="d30">
      <inkml:trace xmlns:inkml="http://www.w3.org/2003/InkML" xml:id="stk30" contextRef="#ctx0" brushRef="#br0">11075 16436 0,'44'0'71,"89"0"-63,0-22 1,22 0 1,-22 22-5,0 0 3,-22 0 1,-23 0-1</inkml:trace>
    </iact:actionData>
  </iact:action>
  <iact:action type="add" startTime="71561">
    <iact:property name="dataType"/>
    <iact:actionData xml:id="d31">
      <inkml:trace xmlns:inkml="http://www.w3.org/2003/InkML" xml:id="stk31" contextRef="#ctx0" brushRef="#br0">15660 15417 0,'0'-22'72,"66"22"-65,67-22 1,22 0 0,0 0 0,45 0 0,21 0 0,-43 22 0,-23-23 1,-45 1-2,-43 22 1,-45 0 0,0 0 1</inkml:trace>
    </iact:actionData>
  </iact:action>
  <iact:action type="add" startTime="72028">
    <iact:property name="dataType"/>
    <iact:actionData xml:id="d32">
      <inkml:trace xmlns:inkml="http://www.w3.org/2003/InkML" xml:id="stk32" contextRef="#ctx0" brushRef="#br0">15549 15860 0,'22'0'31,"45"0"-25,21-22 1,23 0 1,44-22 0,-22 22 0,0-23 1,22 23-2,-66-22 1,-23 22 0,-22 0 0</inkml:trace>
    </iact:actionData>
  </iact:action>
  <iact:action type="add" startTime="76712">
    <iact:property name="dataType"/>
    <iact:actionData xml:id="d33">
      <inkml:trace xmlns:inkml="http://www.w3.org/2003/InkML" xml:id="stk33" contextRef="#ctx0" brushRef="#br0">15106 15085 0,'22'0'34,"67"0"-28,44 0 3,0 0-1,22 0-2,0 0 3,0 0-1,-89 0 1,1 0 0,-45 0-2</inkml:trace>
    </iact:actionData>
  </iact:action>
  <iact:action type="add" startTime="77042">
    <iact:property name="dataType"/>
    <iact:actionData xml:id="d34">
      <inkml:trace xmlns:inkml="http://www.w3.org/2003/InkML" xml:id="stk34" contextRef="#ctx0" brushRef="#br0">15306 15307 0,'22'0'58,"89"-22"-53,66-1 3,-22 1 0,0 0 0,-22 22 1,-23-22-3,-43 22 3</inkml:trace>
    </iact:actionData>
  </iact:action>
  <iact:action type="add" startTime="78322">
    <iact:property name="dataType"/>
    <iact:actionData xml:id="d35">
      <inkml:trace xmlns:inkml="http://www.w3.org/2003/InkML" xml:id="stk35" contextRef="#ctx0" brushRef="#br0">18052 15262 0,'22'0'49,"45"0"-42,21 0 0,1-22 1,0 22 0,-23-22 0,-22 22 0,1 0 0</inkml:trace>
    </iact:actionData>
  </iact:action>
  <iact:action type="add" startTime="78643">
    <iact:property name="dataType"/>
    <iact:actionData xml:id="d36">
      <inkml:trace xmlns:inkml="http://www.w3.org/2003/InkML" xml:id="stk36" contextRef="#ctx0" brushRef="#br0">18052 15550 0,'89'-44'77,"22"22"-68,-45-22-1,89 21 0,22 1 0</inkml:trace>
    </iact:actionData>
  </iact:action>
  <iact:action type="add" startTime="79553">
    <iact:property name="dataType"/>
    <iact:actionData xml:id="d37">
      <inkml:trace xmlns:inkml="http://www.w3.org/2003/InkML" xml:id="stk37" contextRef="#ctx0" brushRef="#br0">26846 15196 0,'0'-22'90,"22"22"-75,-22 22-6,22-22-2,0 0 0,0 0 1,22 22 7,-21-22 2,43 0-10,1 0 2,65-22-2,-21-22 1,66-23 1,-44-21-2,22-1 1,-22 23 0,0-23 5,-66 45-9,-45 44 5,22-23-2</inkml:trace>
    </iact:actionData>
  </iact:action>
  <iact:action type="add" startTime="80322">
    <iact:property name="dataType"/>
    <iact:actionData xml:id="d38">
      <inkml:trace xmlns:inkml="http://www.w3.org/2003/InkML" xml:id="stk38" contextRef="#ctx0" brushRef="#br0">27023 16968 0,'44'-22'30,"45"22"-21,21-44-1,45-1 0,-66 23 0,44 22 2,-67 0-4,1-22 2,-45 22 1,0 0-2</inkml:trace>
    </iact:actionData>
  </iact:action>
  <iact:action type="add" startTime="80642">
    <iact:property name="dataType"/>
    <iact:actionData xml:id="d39">
      <inkml:trace xmlns:inkml="http://www.w3.org/2003/InkML" xml:id="stk39" contextRef="#ctx0" brushRef="#br0">26978 17123 0,'45'0'63,"110"0"-55,22-22 0,22-22 0,1-1 0</inkml:trace>
    </iact:actionData>
  </iact:action>
  <iact:action type="add" startTime="82721">
    <iact:property name="dataType"/>
    <iact:actionData xml:id="d40">
      <inkml:trace xmlns:inkml="http://www.w3.org/2003/InkML" xml:id="stk40" contextRef="#ctx0" brushRef="#br0">26292 18519 0,'66'-45'15,"1"1"-7,88 0 1,0-1-1,22 1 1,-22 0-2,0 44 1,-66-22 0,21 22-1,-65-22 1,-23 22 0</inkml:trace>
    </iact:actionData>
  </iact:action>
  <iact:action type="add" startTime="83042">
    <iact:property name="dataType"/>
    <iact:actionData xml:id="d41">
      <inkml:trace xmlns:inkml="http://www.w3.org/2003/InkML" xml:id="stk41" contextRef="#ctx0" brushRef="#br0">26691 18563 0,'66'0'71,"45"-22"-63,44 0 0,44-45 0,0 45 2,23-44-5</inkml:trace>
    </iact:actionData>
  </iact:action>
  <iact:action type="add" startTime="86890">
    <iact:property name="dataType"/>
    <iact:actionData xml:id="d42">
      <inkml:trace xmlns:inkml="http://www.w3.org/2003/InkML" xml:id="stk42" contextRef="#ctx0" brushRef="#br0">20245 18452 0,'89'0'65,"21"0"-59,1 0 4,0 0-4,0 0 2,-23 0-1,-21 0 2,21 0-3,-43 0 3,-23 0-1,0 0 0,0 0 1</inkml:trace>
    </iact:actionData>
  </iact:action>
  <iact:action type="add" startTime="87241">
    <iact:property name="dataType"/>
    <iact:actionData xml:id="d43">
      <inkml:trace xmlns:inkml="http://www.w3.org/2003/InkML" xml:id="stk43" contextRef="#ctx0" brushRef="#br0">20267 18607 0,'89'0'79,"44"0"-71,88 0 0,45 0 0,-45 0 1,45 0-1,0 0 0,22 0 0</inkml:trace>
    </iact:actionData>
  </iact:action>
  <iact:action type="add" startTime="88658">
    <iact:property name="dataType"/>
    <iact:actionData xml:id="d44">
      <inkml:trace xmlns:inkml="http://www.w3.org/2003/InkML" xml:id="stk44" contextRef="#ctx0" brushRef="#br0">22039 17300 0,'0'45'42,"0"43"-37,22-43 3,0 21 0,1 0 0,-23-21 0,0 21 0,22-22 0,-22 1 8,0-23-8,0 0 8</inkml:trace>
    </iact:actionData>
  </iact:action>
  <iact:action type="add" startTime="89433">
    <iact:property name="dataType"/>
    <iact:actionData xml:id="d45">
      <inkml:trace xmlns:inkml="http://www.w3.org/2003/InkML" xml:id="stk45" contextRef="#ctx0" brushRef="#br0">22106 17389 0,'0'44'72,"-23"1"-64,23-23 0,-44 44 0,22-44 0,22 0 0,-44 23 0,44-67 97,0-67-100,44-44 4</inkml:trace>
    </iact:actionData>
  </iact:action>
  <iact:action type="add" startTime="89746">
    <iact:property name="dataType"/>
    <iact:actionData xml:id="d46">
      <inkml:trace xmlns:inkml="http://www.w3.org/2003/InkML" xml:id="stk46" contextRef="#ctx0" brushRef="#br0">22238 17145 0,'23'0'65,"-23"22"-59,22 23 3,0-45-2,-22 44 1,22-22 0,0 22-1,0-21 1,1-1 0,-1 22 1,0-22 14</inkml:trace>
    </iact:actionData>
  </iact:action>
  <iact:action type="add" startTime="120338">
    <iact:property name="dataType"/>
    <iact:actionData xml:id="d47">
      <inkml:trace xmlns:inkml="http://www.w3.org/2003/InkML" xml:id="stk47" contextRef="#ctx0" brushRef="#br0">12249 8905 0,'44'0'46,"23"0"-37,-23 22-1,0 0 0,23 0 0,-23 1 0,-22-23 1,-22 22-3,22-22 10,23 0 16,-23 0-22,0 0-4,44-22 2,1-1 0,-23-21 0,1 22 0,21-44 0,-22 43-1,1-43 2,-1 44-1,0 0 0,0-45 0,1 45 0,21 0 0,-44 0 0,0 0 0,1-1 0,21 23 0,-22-22 16</inkml:trace>
    </iact:actionData>
  </iact:action>
  <iact:action type="add" startTime="121946">
    <iact:property name="dataType"/>
    <iact:actionData xml:id="d48">
      <inkml:trace xmlns:inkml="http://www.w3.org/2003/InkML" xml:id="stk48" contextRef="#ctx0" brushRef="#br0">17476 8440 0,'22'0'105,"23"44"-99,43 0 2,-43 1-1,-1-1 2,0-22-1,1 0 1,-23 1-1,22-1 0,-22 0-2,0-22 43,0 0-33,1 0 8,21 0-16,0 0 3,23 0-6,43-22 2,23-23 1,-22-21 1,44-23-1,-22 1 0,0 21 0,-45 1-1,23-1 1,0 1 0,-67 66 0,1-44 1,-23 44-1,0-23 8</inkml:trace>
    </iact:actionData>
  </iact:action>
  <iact:action type="add" startTime="123442">
    <iact:property name="dataType"/>
    <iact:actionData xml:id="d49">
      <inkml:trace xmlns:inkml="http://www.w3.org/2003/InkML" xml:id="stk49" contextRef="#ctx0" brushRef="#br0">13113 9237 0,'22'-22'6,"44"0"4,67 0-2,-22-22-2,0-1 5,88 1-5,-110 22 2,66-23 0,-44 1 0,-45 44 0,0-22 1,-43 22-3,-1-22 2</inkml:trace>
    </iact:actionData>
  </iact:action>
  <iact:action type="add" startTime="123817">
    <iact:property name="dataType"/>
    <iact:actionData xml:id="d50">
      <inkml:trace xmlns:inkml="http://www.w3.org/2003/InkML" xml:id="stk50" contextRef="#ctx0" brushRef="#br0">13069 9215 0,'110'0'80,"45"0"-72,23 0 0,-23-44 0,66 0 0,-66-1 0,-22 1 0,-22 0 0,22-1 0</inkml:trace>
    </iact:actionData>
  </iact:action>
  <iact:action type="add" startTime="125657">
    <iact:property name="dataType"/>
    <iact:actionData xml:id="d51">
      <inkml:trace xmlns:inkml="http://www.w3.org/2003/InkML" xml:id="stk51" contextRef="#ctx0" brushRef="#br0">15505 8196 0,'22'-22'48,"22"22"-31,1 22-10,-23-22 2,22 22-2,0 0 2,-21 1-3,-1-23 2,0 0 0,0 0 8,0 0 16,23 0-24,-1 0 1,0-45-1,45-21 0,21-23 0,-21 1 0,44-23 0,-44 44 0,-23 1 0,-22 22 0,23-1 0,-45 1 8,0 44 0</inkml:trace>
    </iact:actionData>
  </iact:action>
  <iact:action type="add" startTime="133930">
    <iact:property name="dataType"/>
    <iact:actionData xml:id="d52">
      <inkml:trace xmlns:inkml="http://www.w3.org/2003/InkML" xml:id="stk52" contextRef="#ctx0" brushRef="#br0">13644 10876 0,'89'-22'26,"44"0"-21,66 0 3,1-22 0,-23 44 0,44-45-1,-21 1 1,-23 22 1,-44 22-1,-45 0 0,-21-22 0,-23 0-1,-22 0 10</inkml:trace>
    </iact:actionData>
  </iact:action>
  <iact:action type="add" startTime="134281">
    <iact:property name="dataType"/>
    <iact:actionData xml:id="d53">
      <inkml:trace xmlns:inkml="http://www.w3.org/2003/InkML" xml:id="stk53" contextRef="#ctx0" brushRef="#br0">14486 11187 0,'22'0'75,"133"-89"-70,45 23 3,-45-1 0,0 1 0</inkml:trace>
    </iact:actionData>
  </iact:action>
</iact:actions>
</file>

<file path=ppt/ink/inkAction1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22:55.830"/>
    </inkml:context>
    <inkml:brush xml:id="br0">
      <inkml:brushProperty name="width" value="0.05292" units="cm"/>
      <inkml:brushProperty name="height" value="0.05292" units="cm"/>
      <inkml:brushProperty name="color" value="#FF0000"/>
    </inkml:brush>
  </inkml:definitions>
  <iact:action type="add" startTime="1177">
    <iact:property name="dataType"/>
    <iact:actionData xml:id="d0">
      <inkml:trace xmlns:inkml="http://www.w3.org/2003/InkML" xml:id="stk0" contextRef="#ctx0" brushRef="#br0">17255 2393 0,'66'-45'32,"111"23"-24,23 0-1,66 0 3,-1-22-3,45 44 2,1 0-1,-46 0 1,-87 0-2,-90 0 2,-44 0-3,-21 0 2</inkml:trace>
    </iact:actionData>
  </iact:action>
  <iact:action type="add" startTime="1570">
    <iact:property name="dataType"/>
    <iact:actionData xml:id="d1">
      <inkml:trace xmlns:inkml="http://www.w3.org/2003/InkML" xml:id="stk1" contextRef="#ctx0" brushRef="#br0">17786 2592 0,'89'0'47,"66"0"-38,89 0-1,44 0 0,0 0 0,44 0 0,22 0-1,-132 0 2,21-44-2</inkml:trace>
    </iact:actionData>
  </iact:action>
  <iact:action type="add" startTime="7778">
    <iact:property name="dataType"/>
    <iact:actionData xml:id="d2">
      <inkml:trace xmlns:inkml="http://www.w3.org/2003/InkML" xml:id="stk2" contextRef="#ctx0" brushRef="#br0">7531 3810 0,'22'0'18,"23"0"-12,43 0 1,45 0 1,0 0 0,89 0-1,-23 0 2,67 0-1,22-22 0,-23 22 0,-65 0 0,-67 0 0,-45 0 1,-43 0 0,-23 0-2</inkml:trace>
    </iact:actionData>
  </iact:action>
  <iact:action type="add" startTime="8132">
    <iact:property name="dataType"/>
    <iact:actionData xml:id="d3">
      <inkml:trace xmlns:inkml="http://www.w3.org/2003/InkML" xml:id="stk3" contextRef="#ctx0" brushRef="#br0">8085 4010 0,'22'0'49,"22"22"-44,45-22 3,0 0 0,66 0-1,-45 0 1,45 0 0,-66 0 0,44 0 0,-45 0 0</inkml:trace>
    </iact:actionData>
  </iact:action>
  <iact:action type="add" startTime="15596">
    <iact:property name="dataType"/>
    <iact:actionData xml:id="d4">
      <inkml:trace xmlns:inkml="http://www.w3.org/2003/InkML" xml:id="stk4" contextRef="#ctx0" brushRef="#br0">31453 3766 0,'88'0'85,"1"0"-76,66-22-2,22 0 2,22-45-2,23 67 2,-23 0-1,-44 0 0,-22 0-2,-22 0 4,-67 0-3</inkml:trace>
    </iact:actionData>
  </iact:action>
  <iact:action type="add" startTime="16019">
    <iact:property name="dataType"/>
    <iact:actionData xml:id="d5">
      <inkml:trace xmlns:inkml="http://www.w3.org/2003/InkML" xml:id="stk5" contextRef="#ctx0" brushRef="#br0">32029 3965 0,'44'0'70,"44"0"-61,68-44-1,43-22-1,-22 21 1</inkml:trace>
    </iact:actionData>
  </iact:action>
  <iact:action type="add" startTime="25226">
    <iact:property name="dataType"/>
    <iact:actionData xml:id="d6">
      <inkml:trace xmlns:inkml="http://www.w3.org/2003/InkML" xml:id="stk6" contextRef="#ctx0" brushRef="#br0">31298 4630 0,'22'0'18,"66"0"-12,45-22 2,111 0-1,66-1 2,22-21-2,45 0 2,-67-1-2,-66 1 3,-134 44-4,-65-22 2,-23 22 0</inkml:trace>
    </iact:actionData>
  </iact:action>
  <iact:action type="add" startTime="30947">
    <iact:property name="dataType"/>
    <iact:actionData xml:id="d7">
      <inkml:trace xmlns:inkml="http://www.w3.org/2003/InkML" xml:id="stk7" contextRef="#ctx0" brushRef="#br0">22969 5472 0,'23'0'10,"21"0"4,-22 0-7,67 0 0,-1 0 1,67 0 0,45 0 0,21 0 0,-22 0 0,-21 0 1,-23 0-2,-22 0 1,-23 0 0,-65 0 0</inkml:trace>
    </iact:actionData>
  </iact:action>
  <iact:action type="add" startTime="31308">
    <iact:property name="dataType"/>
    <iact:actionData xml:id="d8">
      <inkml:trace xmlns:inkml="http://www.w3.org/2003/InkML" xml:id="stk8" contextRef="#ctx0" brushRef="#br0">23235 5582 0,'155'0'68,"-22"0"-60,44 0 1,1 0 0,-23 0-2,0 0 1,-45 0 0,23 0 0</inkml:trace>
    </iact:actionData>
  </iact:action>
  <iact:action type="add" startTime="48387">
    <iact:property name="dataType"/>
    <iact:actionData xml:id="d9">
      <inkml:trace xmlns:inkml="http://www.w3.org/2003/InkML" xml:id="stk9" contextRef="#ctx0" brushRef="#br0">12249 6402 0,'0'22'25,"66"-22"-3,112 0-15,21 0 2,45 0-2,44 0 1,44 0 0,-22 0 0,-22 0 0,22 0 0,-44 0 0,-89 0 0,-88 0 0</inkml:trace>
    </iact:actionData>
  </iact:action>
  <iact:action type="add" startTime="48826">
    <iact:property name="dataType"/>
    <iact:actionData xml:id="d10">
      <inkml:trace xmlns:inkml="http://www.w3.org/2003/InkML" xml:id="stk10" contextRef="#ctx0" brushRef="#br0">12803 6712 0,'44'-22'46,"178"22"-37,-1 0-1,89-22 0,-22 22 1,22 0-2,0 0 2,-22 0-2,-44 0 2,-45 0 1,-110 0-5</inkml:trace>
    </iact:actionData>
  </iact:action>
  <iact:action type="add" startTime="57578">
    <iact:property name="dataType"/>
    <iact:actionData xml:id="d11">
      <inkml:trace xmlns:inkml="http://www.w3.org/2003/InkML" xml:id="stk11" contextRef="#ctx0" brushRef="#br0">16701 7332 0,'44'0'79,"67"-22"-70,0 0-2,-23 0 1,68 0 0,-1 0 2,-23 22-5,-21-23 4,0 1-1,-67 22-1,-22 0 2,1 0-1</inkml:trace>
    </iact:actionData>
  </iact:action>
  <iact:action type="add" startTime="58001">
    <iact:property name="dataType"/>
    <iact:actionData xml:id="d12">
      <inkml:trace xmlns:inkml="http://www.w3.org/2003/InkML" xml:id="stk12" contextRef="#ctx0" brushRef="#br0">16369 7266 0,'88'0'81,"1"0"-73,44 0-1,44 0 3,0 0-3,1 0 2,-23 0-3,0 0 2</inkml:trace>
    </iact:actionData>
  </iact:action>
  <iact:action type="add" startTime="69282">
    <iact:property name="dataType"/>
    <iact:actionData xml:id="d13">
      <inkml:trace xmlns:inkml="http://www.w3.org/2003/InkML" xml:id="stk13" contextRef="#ctx0" brushRef="#br0">21596 8329 0,'67'0'39,"88"0"-30,44 0-1,45 0-1,-23 0 1,89 0-1,-22 0 2,-22 0-1,-45 0 0,-43 0 0,-23 0 0,-67 0 0,-43 0-1</inkml:trace>
    </iact:actionData>
  </iact:action>
  <iact:action type="add" startTime="69658">
    <iact:property name="dataType"/>
    <iact:actionData xml:id="d14">
      <inkml:trace xmlns:inkml="http://www.w3.org/2003/InkML" xml:id="stk14" contextRef="#ctx0" brushRef="#br0">21973 8573 0,'66'22'63,"45"-22"-55,133 0 1,21 0-2,90 0 1,66 0 0,-45 0 0</inkml:trace>
    </iact:actionData>
  </iact:action>
  <iact:action type="add" startTime="77914">
    <iact:property name="dataType"/>
    <iact:actionData xml:id="d15">
      <inkml:trace xmlns:inkml="http://www.w3.org/2003/InkML" xml:id="stk15" contextRef="#ctx0" brushRef="#br0">10876 13579 0,'22'0'50,"89"0"-44,66-22 2,66-45 0,23 45 0,22-22 0,89 22 0,-111 0-1,-67 22 1,22-23 0,-88 23 0,-44 0 1,-45 0-2</inkml:trace>
    </iact:actionData>
  </iact:action>
  <iact:action type="add" startTime="78306">
    <iact:property name="dataType"/>
    <iact:actionData xml:id="d16">
      <inkml:trace xmlns:inkml="http://www.w3.org/2003/InkML" xml:id="stk16" contextRef="#ctx0" brushRef="#br0">11385 13734 0,'67'0'56,"43"0"-48,23 0 0,44 0-1,45 0 2,-1 0-2,23 0 1,44-22 0,-44 22 0,-1 0 0</inkml:trace>
    </iact:actionData>
  </iact:action>
  <iact:action type="add" startTime="79977">
    <iact:property name="dataType"/>
    <iact:actionData xml:id="d17">
      <inkml:trace xmlns:inkml="http://www.w3.org/2003/InkML" xml:id="stk17" contextRef="#ctx0" brushRef="#br0">6291 11652 0,'22'0'49,"67"22"-42,-45 0 0,44 22 2,-65-44 0,21 45-2,0-23 0,0 0 2,1-22 7,-45 22-8,22-22 48,22 0-48,89-22 0,22-89 0,67-44 0,-23 22 0,0-22 0,23-22 0,-45 44 0,45-22 0,-67 44-1,0 23 2,-45 21-2,1 1 2,-67 66-2,-21-22 1</inkml:trace>
    </iact:actionData>
  </iact:action>
  <iact:action type="add" startTime="81892">
    <iact:property name="dataType"/>
    <iact:actionData xml:id="d18">
      <inkml:trace xmlns:inkml="http://www.w3.org/2003/InkML" xml:id="stk18" contextRef="#ctx0" brushRef="#br0">17897 13202 0,'0'0'2,"22"0"6,0 0-2,1 0 0,87-22 1,1 22 1,44-22 0,44-22 0,67 44 0,-22 0 0,44 0 0,-44 0 0,-23 0 0,-66 0 0,-88 0 0,-23 0 0,-22 0 0</inkml:trace>
    </iact:actionData>
  </iact:action>
  <iact:action type="add" startTime="82417">
    <iact:property name="dataType"/>
    <iact:actionData xml:id="d19">
      <inkml:trace xmlns:inkml="http://www.w3.org/2003/InkML" xml:id="stk19" contextRef="#ctx0" brushRef="#br0">22371 13357 0,'23'0'33,"-1"0"-26,22 0 0,45 0 2,21 0 0,90-22-1,65 22 0,-43 0-1,221-22 3,44 22-3,1 0 1,-1-44-1,-89 22 1</inkml:trace>
    </iact:actionData>
  </iact:action>
  <iact:action type="add" startTime="92186">
    <iact:property name="dataType"/>
    <iact:actionData xml:id="d20">
      <inkml:trace xmlns:inkml="http://www.w3.org/2003/InkML" xml:id="stk20" contextRef="#ctx0" brushRef="#br0">26270 15041 0,'22'0'56,"66"-44"-49,45-1 1,-22 45 0,-22-44 0,-23 22 0,45 0 0,-89 0 8,0 22-7</inkml:trace>
    </iact:actionData>
  </iact:action>
  <iact:action type="add" startTime="92513">
    <iact:property name="dataType"/>
    <iact:actionData xml:id="d21">
      <inkml:trace xmlns:inkml="http://www.w3.org/2003/InkML" xml:id="stk21" contextRef="#ctx0" brushRef="#br0">26801 14997 0,'0'22'91,"89"-22"-84,-23-67 0,45 23 1,22-22 1,0-23-2,0 22 0</inkml:trace>
    </iact:actionData>
  </iact:action>
  <iact:action type="add" startTime="94291">
    <iact:property name="dataType"/>
    <iact:actionData xml:id="d22">
      <inkml:trace xmlns:inkml="http://www.w3.org/2003/InkML" xml:id="stk22" contextRef="#ctx0" brushRef="#br0">9746 10478 0,'-22'0'34,"0"0"-29,0 0 3,-23 0 0,-21 0-1,-1 0 1,1 0 0,0 0 0,21 0 0,1 22-1,-22 0 1,-1-22 2,45 0-1,-45 22-1,23-22-1,22 22 1,0-22 0,0 0 15,0 23 10,-1-1-26,23 0 1,-22 22 0,0-22 1,22 67-1,-44-45-1,22 23 1,0-23 0,-1 0 0,1 1 0,22-1 0,0 0 0,0-22 2,0 23-4,0 21 3,0-22-2,0 23 0,0-1 2,0-21-1,0-1 0,0 0 0,0-22 0,0 0 0,0 1 0,0-1 1,0 0 7,0 0 7,0 0-15,0 0 8,0 1 0,0-1-8,0 0 0,45 22 9,-23-22-1,22 0 0,22 1-7,-43-23-2,-1 22 0,22 0 1,22 0 0,-21-22 0,-23 22 1,22 0-2,-22-22 1,1 0 0,21 22-1,-44 1 2,22-23-1,0 0 0,0 22 0,0-22 1,1 0 23,-1 0-24,0 0 7,0 0 1,0 0-8,0 0-1,23 0 2,-23-22 0,0-1-2,22-21 1,1 0 0,-1-23 1,0 45 0,-22-44-3,0 22 1,1-23 2,-1 23-1,0-23 0,0 1 1,-22-23-2,0 23 2,0-23-1,0 1-1,0-23 1,0 44 0,0-21 0,0 43 0,0-21 0,0 0 0,0 43 0,0 1 0,-22-22 0,22 0 1,-22-1 7,0 23-9,22 0 0,-23-22 2,1 22-1,22-1 9,-22 23-10,22-44 0,-22 22 2,0 22-2,22-22 10,-22 22 7,0 0 9</inkml:trace>
    </iact:actionData>
  </iact:action>
  <iact:action type="add" startTime="120314">
    <iact:property name="dataType"/>
    <iact:actionData xml:id="d23">
      <inkml:trace xmlns:inkml="http://www.w3.org/2003/InkML" xml:id="stk23" contextRef="#ctx0" brushRef="#br0">18407 17876 0,'0'-22'58,"44"0"-52,44 0 2,1-23-1,66 1 2,-44 44-2,0-44 1,44 0 0,44 21 0,-88 23 0,22-22 0,-89 0 0,0 22 0</inkml:trace>
    </iact:actionData>
  </iact:action>
  <iact:action type="add" startTime="120738">
    <iact:property name="dataType"/>
    <iact:actionData xml:id="d24">
      <inkml:trace xmlns:inkml="http://www.w3.org/2003/InkML" xml:id="stk24" contextRef="#ctx0" brushRef="#br0">19359 17876 0,'44'0'103,"45"-66"-95,66 44 0</inkml:trace>
    </iact:actionData>
  </iact:action>
  <iact:action type="add" startTime="136986">
    <iact:property name="dataType"/>
    <iact:actionData xml:id="d25">
      <inkml:trace xmlns:inkml="http://www.w3.org/2003/InkML" xml:id="stk25" contextRef="#ctx0" brushRef="#br0">12781 18519 0,'66'0'89,"23"0"-83,66-23 3,22 23-2,22 0 1,45 0 0,-45 0 0,1 0 0,-23 0 0,-44 0 0,-45 0 0,-43 0 0,-23 0 0</inkml:trace>
    </iact:actionData>
  </iact:action>
  <iact:action type="add" startTime="137420">
    <iact:property name="dataType"/>
    <iact:actionData xml:id="d26">
      <inkml:trace xmlns:inkml="http://www.w3.org/2003/InkML" xml:id="stk26" contextRef="#ctx0" brushRef="#br0">13113 18895 0,'66'0'21,"23"-22"-12,44 0-2,22 0 1,0 0 0,0-1 0,-22 1 0,66 0 0,-22 0 0,-66 0 2,22 0-4,-44 22 2,-45 0 0</inkml:trace>
    </iact:actionData>
  </iact:action>
</iact:actions>
</file>

<file path=ppt/ink/inkAction1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4329">
    <iact:property name="dataType"/>
    <iact:actionData xml:id="d0">
      <inkml:trace xmlns:inkml="http://www.w3.org/2003/InkML" xml:id="stk0" contextRef="#ctx0" brushRef="#br0">19315 2304 0,'44'0'14,"67"0"-6,44 0 0,-44 0 0,21 0 1,-21 0-2,-22-22 1,66 0 0,22 0 0,22-1-1,-21 1 2,-1 0-1,22 0 5,-44 0-10,0-23 6,-22 45-1,-66 0-1,-23 0 2</inkml:trace>
    </iact:actionData>
  </iact:action>
  <iact:action type="add" startTime="4711">
    <iact:property name="dataType"/>
    <iact:actionData xml:id="d1">
      <inkml:trace xmlns:inkml="http://www.w3.org/2003/InkML" xml:id="stk1" contextRef="#ctx0" brushRef="#br0">19802 2525 0,'44'0'65,"67"-22"-57,66 0 1,67 0-1,22-22-1,110-23 1</inkml:trace>
    </iact:actionData>
  </iact:action>
  <iact:action type="add" startTime="25866">
    <iact:property name="dataType"/>
    <iact:actionData xml:id="d2">
      <inkml:trace xmlns:inkml="http://www.w3.org/2003/InkML" xml:id="stk2" contextRef="#ctx0" brushRef="#br0">10056 8418 0,'67'0'63,"43"-22"-56,1-1 0,66-21 2,23-22-3,21 43 3,23-43-1,-23 22 1,-21 22-2,-45-1 2,-22 1-1,-67 22-1</inkml:trace>
    </iact:actionData>
  </iact:action>
  <iact:action type="add" startTime="26392">
    <iact:property name="dataType"/>
    <iact:actionData xml:id="d3">
      <inkml:trace xmlns:inkml="http://www.w3.org/2003/InkML" xml:id="stk3" contextRef="#ctx0" brushRef="#br0">10411 8772 0,'44'0'47,"111"-44"-38,22 0-1,67-23-1,66-22 2,22 23 0,67 0-3,-111 43 2,-45-21 1</inkml:trace>
    </iact:actionData>
  </iact:action>
  <iact:action type="add" startTime="30593">
    <iact:property name="dataType"/>
    <iact:actionData xml:id="d4">
      <inkml:trace xmlns:inkml="http://www.w3.org/2003/InkML" xml:id="stk4" contextRef="#ctx0" brushRef="#br0">14198 7288 0,'22'22'49,"0"22"-42,23-21 1,-45-1-2,44 0 3,-22 22 6,0-44-7,1 22 16,21-22 32,22 0-47,89 0 0,0-44-2,0 0 2,0-1-2,1 1 1,-112 22-1,22 0 1,-44 22 0,1 0 1</inkml:trace>
    </iact:actionData>
  </iact:action>
  <iact:action type="add" startTime="31609">
    <iact:property name="dataType"/>
    <iact:actionData xml:id="d5">
      <inkml:trace xmlns:inkml="http://www.w3.org/2003/InkML" xml:id="stk5" contextRef="#ctx0" brushRef="#br0">13201 8440 0,'111'0'6,"0"0"4,44 0-4,22 0 3,0-22-2,45 0 1,-23-1 1,-22 1-1,-22 0-1,-44-22 1,-44 22 1,-45 22-2,0 0 1</inkml:trace>
    </iact:actionData>
  </iact:action>
  <iact:action type="add" startTime="31945">
    <iact:property name="dataType"/>
    <iact:actionData xml:id="d6">
      <inkml:trace xmlns:inkml="http://www.w3.org/2003/InkML" xml:id="stk6" contextRef="#ctx0" brushRef="#br0">13157 8949 0,'89'0'35,"110"-66"-32,-44 22 6,22-1-2,-22 1 2,-22 0-2,22-1 2,-44 23-2,44 0 2</inkml:trace>
    </iact:actionData>
  </iact:action>
  <iact:action type="add" startTime="33456">
    <iact:property name="dataType"/>
    <iact:actionData xml:id="d7">
      <inkml:trace xmlns:inkml="http://www.w3.org/2003/InkML" xml:id="stk7" contextRef="#ctx0" brushRef="#br0">18340 10522 0,'44'0'34,"1"22"-28,-23 0 2,44 23 0,-44-23 8,1 0 0,-1-22 63,22 0-70,23-66 0,21-67-1,1 22-1,-23 67 1,-22-23 0,1 23-1,-1-1 1,-22 45 0,0-22 0,1 22 17</inkml:trace>
    </iact:actionData>
  </iact:action>
  <iact:action type="add" startTime="53897">
    <iact:property name="dataType"/>
    <iact:actionData xml:id="d8">
      <inkml:trace xmlns:inkml="http://www.w3.org/2003/InkML" xml:id="stk8" contextRef="#ctx0" brushRef="#br0">17100 9459 0,'22'0'113,"0"0"-97,22 0-10,1 0 10,-23 22 0,0-22-9,0 0 2,0 0-1,0 0 25,1 0 37,-1 0-54,0 0-7,66 0-2,45-89 1,-44 23 0,44-45 0,-45 23 0,-43 43 0,66-43 0,-23 21 1,-66 45-2,23-22 1,-23 22 0,0 22 0</inkml:trace>
    </iact:actionData>
  </iact:action>
  <iact:action type="add" startTime="59920">
    <iact:property name="dataType"/>
    <iact:actionData xml:id="d9">
      <inkml:trace xmlns:inkml="http://www.w3.org/2003/InkML" xml:id="stk9" contextRef="#ctx0" brushRef="#br0">23833 5272 0,'-44'0'98,"0"45"-92,-1-1 2,1 0 0,-22 0 0,-1 45 1,-44 0-2,23-1 1,43-21 1,-43 21-2,21-21 0,1 44 1,0-1 1,-1-43 0,1 66 0,-1 0-3,1-1 1,44-21 1,-1 44 0,1 0 0,22 0 0,0 23 0,0-23 0,0 22 0,22 0 0,45 22 0,-45-66 0,67 22 0,21 45 0,68 21 0,-68-21 0,90 21 0,-23 1 0,-22-45 0,22 44 1,22-21-2,1-1 3,-23-66-3,22 0 2,-66-22 0,-22-45-3,22-22 1,-67-44 1,1 23 0,-1-1 0,45-22 1,66 0-1,67-67 0,-1-66 0,-21-22 0,44-44 0,0-45 0,-45 23 0,45-45-1,-45 0 1,-43 22 0,-68 1 1,1 21-1,-67-21 1,-44 65-2,0 1 2,0 0-3,-22 22 2,-22-22 0,-45 44-1,1-22 2,-1 44-1,1 22 0,-23-43 0,0 21-1,-22-22 2,0 22-1,-44-44-1,22 44 2,0 1-2,-22-46 2,22 24-2,-45 21 2,45-22-2,-44 44 3,44 1-3,22 21 1,-22-21-1,66 65 3,1 1-3,21 22 2,-21-22-1,-45 0 0,22 0 0,-44 22-1,0-22 2,-22 22-2,0 0 1,-1 0 1,1 0-1,22 0 0,44 0 0,-44 0-1,67 0 1,-23 0 0</inkml:trace>
    </iact:actionData>
  </iact:action>
  <iact:action type="add" startTime="65327">
    <iact:property name="dataType"/>
    <iact:actionData xml:id="d10">
      <inkml:trace xmlns:inkml="http://www.w3.org/2003/InkML" xml:id="stk10" contextRef="#ctx0" brushRef="#br0">20732 8462 0,'22'0'41,"-22"22"-34,67-22 68,-1 0-69,23 0 2,-45 0-1,-22 0 2,23 0-1,-23 0 8,0 0 0,0 0-8,0 0 18,0 0-13,1 0 60,-1 0-65,66-66 0,1-1 0,-23-21 1,1 21-2,-45 1 0,22-1 1,-22 23-1,23-22 2,-23 21-1,-22-21 0,0 21-1,22 1 2,-22 22-1,0 0 0,0 0 2,0 0 5</inkml:trace>
    </iact:actionData>
  </iact:action>
  <iact:action type="add" startTime="67431">
    <iact:property name="dataType"/>
    <iact:actionData xml:id="d11">
      <inkml:trace xmlns:inkml="http://www.w3.org/2003/InkML" xml:id="stk11" contextRef="#ctx0" brushRef="#br0">24498 6048 0,'0'22'316,"0"0"-311,0 0 3,0 22-1,0-22 10,0 1-1,0-1 0,0 0-1,0 0-6,0 0 31,0 0-24,0 0 0,0 1 0,0-1 0,0 0 0,0 0 16,0 0-16,0 0-8,0 23 9,0-23-3,0 22 3,0-22-3,0 0 3,0 1-1,0-1-9,0 0 10,0 0 7,0 22-8,0-21 8,0-1 1,0 0-9,0 0-8,0 0 16,0 0-9,0 0 3,0 1-12,0-1 10,0 0-7,0 22 6,0-22 2,0 0-9,0 1-1,0 21 2,0 0 6,0-22-7,0 23 0,0-23 0,0 0 0,0 0 1,0 22-1,0-21 0,0 21 1,0-22-1,0 22 0,0-22 0,0 1 0,0 21-2,0 0 2,0-22 0,0 23 0,0-23 0,0 44 0,0-44 0,0 1 6,0-1-12,0 0 14,0 0-8,0 0-1,0 0 10,0 1 7</inkml:trace>
    </iact:actionData>
  </iact:action>
  <iact:action type="add" startTime="70976">
    <iact:property name="dataType"/>
    <iact:actionData xml:id="d12">
      <inkml:trace xmlns:inkml="http://www.w3.org/2003/InkML" xml:id="stk12" contextRef="#ctx0" brushRef="#br0">18451 9902 0,'22'0'51,"22"44"-47,45 0 4,-23 1 0,-21-23 1,-23 0-1,44 0 0,-44-22 32,1 0-23,43 0-10,23-88 1,21-23 1,-43 44-3,-23 1 2,-44-23 0,22 45 4,0 0-8,-22 22 3,0-1 3</inkml:trace>
    </iact:actionData>
  </iact:action>
  <iact:action type="add" startTime="75048">
    <iact:property name="dataType"/>
    <iact:actionData xml:id="d13">
      <inkml:trace xmlns:inkml="http://www.w3.org/2003/InkML" xml:id="stk13" contextRef="#ctx0" brushRef="#br0">24099 15838 0,'66'0'22,"112"0"-13,-1 0-1,44-22 0,45 0 0,22-22 1,-22 22-1,-22-45-1,-23 67 1,-88-22 0,22 0 0,-89 22 0,-21 0 0</inkml:trace>
    </iact:actionData>
  </iact:action>
  <iact:action type="add" startTime="75399">
    <iact:property name="dataType"/>
    <iact:actionData xml:id="d14">
      <inkml:trace xmlns:inkml="http://www.w3.org/2003/InkML" xml:id="stk14" contextRef="#ctx0" brushRef="#br0">23878 15927 0,'22'22'26,"44"-22"-20,45 0 2,0 0 0,66 0 0,-22 0 1,44 0-1,-44 0-1,22 0 1,1 0 0,-1 0 0,-22 0 1</inkml:trace>
    </iact:actionData>
  </iact:action>
  <iact:action type="add" startTime="83056">
    <iact:property name="dataType"/>
    <iact:actionData xml:id="d15">
      <inkml:trace xmlns:inkml="http://www.w3.org/2003/InkML" xml:id="stk15" contextRef="#ctx0" brushRef="#br0">22992 12494 0,'0'44'47,"66"22"-38,-44 1-2,22-45 2,-44 0-1,45 0 0,-23 0 48,89-22-39,44-110-10,-67 21 1,23-22-1,-67 67 1,1-45 0,-1 45 0,-22 22 0,0 0 1,0 22-1</inkml:trace>
    </iact:actionData>
  </iact:action>
  <iact:action type="add" startTime="85321">
    <iact:property name="dataType"/>
    <iact:actionData xml:id="d16">
      <inkml:trace xmlns:inkml="http://www.w3.org/2003/InkML" xml:id="stk16" contextRef="#ctx0" brushRef="#br0">25140 13823 0,'-22'0'97,"22"44"-83,0-22-6,0 0 0,22 22 0,0-21-1,-22-1 2,0 22-1,22-22 8,-22 23-8,0-1 8,0-22 0,23 22-8,-23-22 8,0 1 2,0-1-12,0 0 2,0 0 0,0 0 7,0 0-7,0 1 0,0-1-1,0 0 3,0 0 6,0 0-8,0 0 0,0 0 0,0 1 0,0-1 0,0 0 0,0 22 8,0-22 0,0 23 2,0-23-3,0 0-8,0 0 0,0 0 1,0 23 1,0-23-1,0 0 0,-45 44-1,45-44 1,0 23 8,0-1-8,0-22 8,-22 45-8,0-67 0,22 22 0,0 0 0,-22 22 8,22-22 22,-22 1 5</inkml:trace>
    </iact:actionData>
  </iact:action>
  <iact:action type="add" startTime="99520">
    <iact:property name="dataType"/>
    <iact:actionData xml:id="d17">
      <inkml:trace xmlns:inkml="http://www.w3.org/2003/InkML" xml:id="stk17" contextRef="#ctx0" brushRef="#br0">17299 11674 0,'0'22'34,"44"45"-28,1 43 2,-1-21 0,0-23-1,-22-44 2,-22 1-1,23-1 8,43-22 41,-22-45-50,45-43 1,0 21 1,-45 1-2,44 0 0,-65-1 1,21 23 0,0-1 0,-22 1 0,1 22 0,-1 22 0</inkml:trace>
    </iact:actionData>
  </iact:action>
  <iact:action type="add" startTime="102800">
    <iact:property name="dataType"/>
    <iact:actionData xml:id="d18">
      <inkml:trace xmlns:inkml="http://www.w3.org/2003/InkML" xml:id="stk18" contextRef="#ctx0" brushRef="#br0">10986 14864 0,'0'22'144,"45"66"-137,-23-21 1,22-23 0,-22-22-1,23 67 3,-23-67-2,22 22 0,-22-21 9,0-1-11</inkml:trace>
    </iact:actionData>
  </iact:action>
  <iact:action type="add" startTime="103375">
    <iact:property name="dataType"/>
    <iact:actionData xml:id="d19">
      <inkml:trace xmlns:inkml="http://www.w3.org/2003/InkML" xml:id="stk19" contextRef="#ctx0" brushRef="#br0">11363 15152 0,'22'44'16,"-22"0"-8,0 23 0,0-1 0,0 23 1,0-23-1,22 23 0,-22-23 0,0-21 0,0-1 0,0-22 8,0-88 71,0-1-77,0 45-3,22-22 1,1 22 0,-1-1-1,0 23 2,0-22-1,0 0 0,0 22 0,1 0 0,-1 0 0,22 0 0,0 0 0,-22 0 0,1 0 0,21 0 0,-22 0-1,0 0 10,0 0 46,-22-66-54,0 21-2,0-21 2,-22 22-2,-22-23 1,44 23-1,-44 22 3,44-1 6,0 112 104,66 66-112,67 45 1,-67-112-2,-21 45 1,-1-44 0,0-45 0,-44 0-1,22 1 1,1-1 0</inkml:trace>
    </iact:actionData>
  </iact:action>
  <iact:action type="add" startTime="105040">
    <iact:property name="dataType"/>
    <iact:actionData xml:id="d20">
      <inkml:trace xmlns:inkml="http://www.w3.org/2003/InkML" xml:id="stk20" contextRef="#ctx0" brushRef="#br0">11319 16769 0,'177'-22'48,"111"-1"-41,0-21 1,-45 22 0,-65 22 0,-68 0 0,-65 0 1,-1 0-2,-22 0 2</inkml:trace>
    </iact:actionData>
  </iact:action>
  <iact:action type="add" startTime="105377">
    <iact:property name="dataType"/>
    <iact:actionData xml:id="d21">
      <inkml:trace xmlns:inkml="http://www.w3.org/2003/InkML" xml:id="stk21" contextRef="#ctx0" brushRef="#br0">11363 17079 0,'111'0'30,"66"-45"-21,67 23-1,21-22 0,-65 22-1,-67 0 1,-45 0 0,1-1 0,-45 1 1,-22-22-1</inkml:trace>
    </iact:actionData>
  </iact:action>
</iact:actions>
</file>

<file path=ppt/ink/inkAction1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2096">
    <iact:property name="dataType"/>
    <iact:actionData xml:id="d0">
      <inkml:trace xmlns:inkml="http://www.w3.org/2003/InkML" xml:id="stk0" contextRef="#ctx0" brushRef="#br0">12559 5870 0,'111'-22'7,"66"-22"4,67 0-6,21 21 5,-21 1-3,22 22 1,0 0 0,-67 0 0,-44 0 0,-44 0 0,-67 0-1,0 0 1</inkml:trace>
    </iact:actionData>
  </iact:action>
  <iact:action type="add" startTime="2465">
    <iact:property name="dataType"/>
    <iact:actionData xml:id="d1">
      <inkml:trace xmlns:inkml="http://www.w3.org/2003/InkML" xml:id="stk1" contextRef="#ctx0" brushRef="#br0">13578 6269 0,'22'-44'40,"177"-1"-33,-43 1 1,87 0 0,-21 0 0,43 21 1,23-43-2</inkml:trace>
    </iact:actionData>
  </iact:action>
  <iact:action type="add" startTime="5393">
    <iact:property name="dataType"/>
    <iact:actionData xml:id="d2">
      <inkml:trace xmlns:inkml="http://www.w3.org/2003/InkML" xml:id="stk2" contextRef="#ctx0" brushRef="#br0">22216 3434 0,'0'-22'154,"-22"22"-124,-22 0-14,22 0-9,0 0 1,-1 0 0,1 0 0,-22 0 0,22 0 0,0 0 0,0 0 0,-23 0-1,1 0 10,22 0-10,0 0 2,-1 0-2,-21 0 1,0 0 9,22 0-9,-23 0 1,1 22 6,0-22 0,0 22 3,21 0-2,1-22-8,0 22 8,0-22-9,-45 22 9,67 0-8,-22-22 1,0 23-2,22-1 1,-44-22 1,22 44-1,0-44-1,22 22 0,-45 0 1,23 0 2,0 1-4,0-1 3,0 0-1,0 0 0,22 0 0,-45 23 0,23-1 9,0-22-9,0 0-1,0 0 2,22 0-2,-23 23 1,1-23 8,22 0-8,0 22 0,0-21 0,0-1 0,0 22 1,0-22-2,0 45 1,-22-23 0,22 0 0,0-22 0,0 23 0,0-1-1,0 22 1,0-43 0,0 21 1,0-22-1,0 0-1,0 22 3,0-21-1,0-1-4,44 44 5,-21-44-2,-23 1-1,44 43 1,-22-44 0,0 0 1,0 23-2,23-23 1,-23 22-1,22-22 2,-22 22-1,0-44-1,23 45 2,-23-45-1,0 22-1,0 0 1,22 0 1,-21-22-1,-1 22 0,0 1 0,22-23 0,-22 22 10,1 0-11,21-22 1,0 22 1,0 0-2,23 0 0,-45 0 0,22 1 2,1-23-2,-1 22 1,-22-22 1,22 0-2,1 0 2,-23 0-1,0 0 1,22 0-2,1 0 3,-23 0-3,22-22 0,22-23 1,-21 23 0,-1-22 0,0 0 0,23-1 0,-1-21 0,-21 44-1,21-23 2,-22 23 0,-22-22-1,1 44-1,-1-22 2,0 0 6,0-23 1,0 45-9,0-22 2,-22 0-1,23-22 0,-1-1 0,0 1 1,0-22-2,0 21 0,0-21 1,23 22 1,-45-1-1,22-21 0,0 44 0,-22-23 1,22 1-1,0 22-1,-22-22 0,22 21 1,-22-21 0,0 0 8,0 22-8,0 0 0,0-23 1,0 23-1,0 0 0,-22 0-1,22-23 2,-44 23-2,22 0 1,22 0 9,-22 0-9,22 0 0,-45 0 0,45-1 1,-22 23-1,-22-22-1,22 0 1,0 22 1,-23 0-1,1-22-1,0 0 0,-1 0 2,-21-1-1,22 1 0,-23 0 0,23 0 0,-23-22 0,1 44 0,-1-45 0</inkml:trace>
    </iact:actionData>
  </iact:action>
  <iact:action type="add" startTime="7880">
    <iact:property name="dataType"/>
    <iact:actionData xml:id="d3">
      <inkml:trace xmlns:inkml="http://www.w3.org/2003/InkML" xml:id="stk3" contextRef="#ctx0" brushRef="#br0">23612 6158 0,'44'-22'31,"0"22"-14,-22 0-9,67 0-1,22-44 1,44 22 0,22 0 1,0-1-1,45 1 0,-45-22 0,-66 44 0,22-44 0</inkml:trace>
    </iact:actionData>
  </iact:action>
  <iact:action type="add" startTime="8217">
    <iact:property name="dataType"/>
    <iact:actionData xml:id="d4">
      <inkml:trace xmlns:inkml="http://www.w3.org/2003/InkML" xml:id="stk4" contextRef="#ctx0" brushRef="#br0">23213 6646 0,'66'0'41,"90"0"-35,21-23 1,111-21 1,177-22 2,354-1-3</inkml:trace>
    </iact:actionData>
  </iact:action>
  <iact:action type="add" startTime="11753">
    <iact:property name="dataType"/>
    <iact:actionData xml:id="d5">
      <inkml:trace xmlns:inkml="http://www.w3.org/2003/InkML" xml:id="stk5" contextRef="#ctx0" brushRef="#br0">9768 7975 0,'22'0'16,"45"0"-9,21 0 3,-21 0-5,88 0 4,0 0-1,67 0 0,-1-45-1,23 23 2,-45 0-1,-22 0 0,-22 0 0,-66 0 0,-1 22 0,-21 0 1,-45 0-2</inkml:trace>
    </iact:actionData>
  </iact:action>
  <iact:action type="add" startTime="12105">
    <iact:property name="dataType"/>
    <iact:actionData xml:id="d6">
      <inkml:trace xmlns:inkml="http://www.w3.org/2003/InkML" xml:id="stk6" contextRef="#ctx0" brushRef="#br0">9525 8351 0,'44'0'15,"67"-22"-7,-23 22 1,1 0-2,-1-22 2,68 0-2,65 0 1,67 22 0,-22-67 1,110 23-2,23-23 1,133-21 0</inkml:trace>
    </iact:actionData>
  </iact:action>
  <iact:action type="add" startTime="30745">
    <iact:property name="dataType"/>
    <iact:actionData xml:id="d7">
      <inkml:trace xmlns:inkml="http://www.w3.org/2003/InkML" xml:id="stk7" contextRef="#ctx0" brushRef="#br0">18141 11120 0,'22'0'31,"22"-22"-13,23 0-12,-1 22 3,1-22-1,21-23-1,-44 45 1,45-22 0,44 0 0,-89 22 1,23-22-2,-23 22 1,-22 0 8</inkml:trace>
    </iact:actionData>
  </iact:action>
  <iact:action type="add" startTime="31122">
    <iact:property name="dataType"/>
    <iact:actionData xml:id="d8">
      <inkml:trace xmlns:inkml="http://www.w3.org/2003/InkML" xml:id="stk8" contextRef="#ctx0" brushRef="#br0">18296 11032 0,'44'0'118,"23"0"-109,-1 0-2,23 0 1,-1 0 0</inkml:trace>
    </iact:actionData>
  </iact:action>
  <iact:action type="add" startTime="52480">
    <iact:property name="dataType"/>
    <iact:actionData xml:id="d9">
      <inkml:trace xmlns:inkml="http://www.w3.org/2003/InkML" xml:id="stk9" contextRef="#ctx0" brushRef="#br0">14242 8506 0,'-22'0'49,"0"0"-34,0 0-7,-22 0 1,22 0-2,-1 0 1,1 0 0,0 22 9,0-22 0,22 23-11,-22-23 2,0 66 1,22-44-2,0 45 1,-22-1 0,-1-44-1,1 45 1,22-45 1,-22 44-1,0-44-1,22 1 2,0-1 7,0 0-8,0 22 8,0 1 1,0-23-9,0 0-1,0 0 1,0 0 0,0 22 11,0-21 1,22 21-11,0-44-1,-22 22 0,22 0 0,1 0 0,-1 0 0,-22 1 0,44-1 1,0 0 6,-44 0-7,45-22 0,-23 0 0,0 22 8,0-22 8,0 0-7,0 0 7,0 0-17,23 0 2,-1-22-2,45 22 1,-23-44-1,-44 22 2,0 22-1,45-23 0,-67 1-1,44 0 2,0 0 6,-21 0-6,-1 0 0,22-23-2,-22 1 1,0 0 0,1 0 0,-23-23 1,0 1-2,0 21 1,0-21 0,0 44 1,-23-45-2,1 1 1,0 44 0,0-23 8,0 45-7,22-22-2,-45 0 1,1-22 0,-22 22 1,-1-23-2,1 23 2,-23 0-2,23 22 1,21-22-1,1 0 2,22 22-1,0 0 0,0 0 0,0 0 8,-1 0 0,-65 0-8,21 88 0,-43 1 0</inkml:trace>
    </iact:actionData>
  </iact:action>
  <iact:action type="add" startTime="54977">
    <iact:property name="dataType"/>
    <iact:actionData xml:id="d10">
      <inkml:trace xmlns:inkml="http://www.w3.org/2003/InkML" xml:id="stk10" contextRef="#ctx0" brushRef="#br0">19049 9237 0,'22'-22'70,"22"-22"-60,23-67-3,-1-22 1,-21 22 0,21-66 0,0 22 0,-21 0 0,-1 66 0,-44 23 0,0 22 1,22 22-2</inkml:trace>
    </iact:actionData>
  </iact:action>
  <iact:action type="add" startTime="55707">
    <iact:property name="dataType"/>
    <iact:actionData xml:id="d11">
      <inkml:trace xmlns:inkml="http://www.w3.org/2003/InkML" xml:id="stk11" contextRef="#ctx0" brushRef="#br0">19403 7930 0,'-44'0'16,"0"45"-11,-23-1 3,45 45 0,-22-23 0,22-22 0,22 1 0,-22 21 0,-1-22 0,23 1 0,0-23 0,0 0 0,0 0 0,23 0-1,-1 0 2,22 23 10,-22-45-5,0 0 9,0 0-15,1 0 9,-1 0-10,0 0 9,22 0-8,-22 0 0,0-22 0,-22-23 0,45-21 0,-23-1 0,22-21 0,-44-1 0,0 1 0,0 21 0,0 1 0,0 44 0,0-1 0,0 1 0,0 0 16,-44 22-9,-23 0-7,-21 0 0,-45 0 1</inkml:trace>
    </iact:actionData>
  </iact:action>
  <iact:action type="add" startTime="57289">
    <iact:property name="dataType"/>
    <iact:actionData xml:id="d12">
      <inkml:trace xmlns:inkml="http://www.w3.org/2003/InkML" xml:id="stk12" contextRef="#ctx0" brushRef="#br0">26270 8263 0,'0'0'0,"0"-23"6,-22 1 11,-1 22-1,1 0-7,0 0-1,-22 0 7,22 0 2,-1 0-1,1 0-9,0 0 2,-22 0-1,0 22-1,-23 23 1,45-23 0,-44 0 0,21 22 0,1-21 0,22-23 0,-45 44 0,67-22 0,-22 0-1,0 0 17,0-22-15,22 22-1,-22-22 8,22 23-8,0-1 0,0 22 1,0 0-1,0-21 0,0 21-1,0 0 1,0 0 0,0 1 0,44-1 0,0 22 0,1-21 0,-23 21 0,22-44-1,-22 23 2,0-23-1,1 0 0,-1 0 0,0-22 0,0 0 0,0 22 0,0-22 8,0 22-8,1-22 9,-1 0-11,0 0 3,0 0-1,44-22 0,-21 22-1,-23-22 1,22 0 0,23 0 0,-67 0 0,44 0 0,45-45 0,-45 45 0,-22-22 0,22 21 0,23-21 1,-45 22-1,0 0 1,-22 0 7,22-23-9,-22 1 10,0 22-9,0 0 0,0 0-1,0-45 1,-22 45 0,0-44-1,0 21 2,-23-21-2,1 22 2,0 21-2,22 1 2,-23-22-1,-21 22-1,22 0 2,-1-1-2,23 23 2,-22-22-2,0 0 1,21 22 1,-21 0-1,22 0 16,0 0 9,0 0-25</inkml:trace>
    </iact:actionData>
  </iact:action>
  <iact:action type="add" startTime="59529">
    <iact:property name="dataType"/>
    <iact:actionData xml:id="d13">
      <inkml:trace xmlns:inkml="http://www.w3.org/2003/InkML" xml:id="stk13" contextRef="#ctx0" brushRef="#br0">19248 9193 0</inkml:trace>
    </iact:actionData>
  </iact:action>
  <iact:action type="add" startTime="62777">
    <iact:property name="dataType"/>
    <iact:actionData xml:id="d14">
      <inkml:trace xmlns:inkml="http://www.w3.org/2003/InkML" xml:id="stk14" contextRef="#ctx0" brushRef="#br0">25317 10965 0,'0'-22'19,"22"22"-5,45 0-7,21-22 0,90-23 1,-1 1 0,66-44 0,-21 43 0,-23 1 1,23 22-2,-111 0 2,-1 22-1,-65 0 0</inkml:trace>
    </iact:actionData>
  </iact:action>
  <iact:action type="add" startTime="63291">
    <iact:property name="dataType"/>
    <iact:actionData xml:id="d15">
      <inkml:trace xmlns:inkml="http://www.w3.org/2003/InkML" xml:id="stk15" contextRef="#ctx0" brushRef="#br0">26403 10987 0,'0'0'5,"110"0"-2,45 0 3,23 0 1,-68 0 1,-21 0-1,-45 0 2,1 0 0,-23 0 5</inkml:trace>
    </iact:actionData>
  </iact:action>
  <iact:action type="add" startTime="71074">
    <iact:property name="dataType"/>
    <iact:actionData xml:id="d16">
      <inkml:trace xmlns:inkml="http://www.w3.org/2003/InkML" xml:id="stk16" contextRef="#ctx0" brushRef="#br0">24276 13756 0,'0'0'1,"45"0"4,21 0 3,89-22 0,22 0 0,23 0 0,110 0 1,-45-1-2,-65 1 1,-1 22-1,-66 0 1,-44 0 0,-45 0 0,-22 0 1</inkml:trace>
    </iact:actionData>
  </iact:action>
  <iact:action type="add" startTime="71385">
    <iact:property name="dataType"/>
    <iact:actionData xml:id="d17">
      <inkml:trace xmlns:inkml="http://www.w3.org/2003/InkML" xml:id="stk17" contextRef="#ctx0" brushRef="#br0">24099 13955 0,'44'0'56,"67"0"-49,66 0 2,45 0-1,44 0-1,22 0 1,22 0 0,22 0 0,-66 0 0</inkml:trace>
    </iact:actionData>
  </iact:action>
  <iact:action type="add" startTime="72921">
    <iact:property name="dataType"/>
    <iact:actionData xml:id="d18">
      <inkml:trace xmlns:inkml="http://www.w3.org/2003/InkML" xml:id="stk18" contextRef="#ctx0" brushRef="#br0">23346 10611 0,'22'22'51,"45"0"-46,-1 0 2,23 22 2,-45-21-1,22-1-1,-21 22 1,-1-22-1,-22-22 2,0 22-2,23 0 3,-23-22 5,0 0-7,0 0 0,0 0 0,22 0 0,1 0 0,43-22 1,1-44-2,44-1 1,-22 1 0,-1 22 0,45-23 1,-44 23-2,-22 0 1,-23 21 1,-22 1-3,-21 22 3,-1-22 7</inkml:trace>
    </iact:actionData>
  </iact:action>
  <iact:action type="add" startTime="85361">
    <iact:property name="dataType"/>
    <iact:actionData xml:id="d19">
      <inkml:trace xmlns:inkml="http://www.w3.org/2003/InkML" xml:id="stk19" contextRef="#ctx0" brushRef="#br0">16347 15417 0,'22'0'17,"22"0"-11,23 0 2,-23 0 0,0 0 0,-22 0 0,0 0 0,23 0 8,-23 0 16</inkml:trace>
    </iact:actionData>
  </iact:action>
  <iact:action type="add" startTime="85721">
    <iact:property name="dataType"/>
    <iact:actionData xml:id="d20">
      <inkml:trace xmlns:inkml="http://www.w3.org/2003/InkML" xml:id="stk20" contextRef="#ctx0" brushRef="#br0">16192 15573 0,'22'0'40,"0"0"-34,0 0 2,22 0 0,1 0 1,-23 0-1</inkml:trace>
    </iact:actionData>
  </iact:action>
  <iact:action type="add" startTime="86569">
    <iact:property name="dataType"/>
    <iact:actionData xml:id="d21">
      <inkml:trace xmlns:inkml="http://www.w3.org/2003/InkML" xml:id="stk21" contextRef="#ctx0" brushRef="#br0">11452 15262 0,'22'23'50,"44"-1"-43,1 22-1,-45-44 2,0 22 1,22-22-2,-44 22 1,22-22 0,1 0 0,-1 0 25,0 0-18,0 0-7,22 0 0,1-22 0,43-22 1,-43-23-2,-1 23 0,0-22 1,0-1 0,-21 23 0,21 0 2,-44 21-2,44-21-1,-22 22 11,-22 0-12,22 22 11,-22-22 6</inkml:trace>
    </iact:actionData>
  </iact:action>
  <iact:action type="add" startTime="88231">
    <iact:property name="dataType"/>
    <iact:actionData xml:id="d22">
      <inkml:trace xmlns:inkml="http://www.w3.org/2003/InkML" xml:id="stk22" contextRef="#ctx0" brushRef="#br0">13932 16414 0,'67'0'65,"21"0"-57,23 0 1,-44 0-2,-1 0 1,23 0 0,-23 0 0,1 0 0,-23 0 1,-22 0 6</inkml:trace>
    </iact:actionData>
  </iact:action>
  <iact:action type="add" startTime="88594">
    <iact:property name="dataType"/>
    <iact:actionData xml:id="d23">
      <inkml:trace xmlns:inkml="http://www.w3.org/2003/InkML" xml:id="stk23" contextRef="#ctx0" brushRef="#br0">13999 16569 0,'22'0'41,"111"0"-36,22-44 3,-22 0 0,22-1 0,-67 23 1,45 0-2,-44 0 1,44 0 0</inkml:trace>
    </iact:actionData>
  </iact:action>
  <iact:action type="add" startTime="91666">
    <iact:property name="dataType"/>
    <iact:actionData xml:id="d24">
      <inkml:trace xmlns:inkml="http://www.w3.org/2003/InkML" xml:id="stk24" contextRef="#ctx0" brushRef="#br0">14065 17898 0,'45'0'73,"65"0"-67,68 0 1,65 0 2,23 0-1,-45 0 0,45 0-1,-22 0 1,-67 0 1,-66 0-2,-45 0 1</inkml:trace>
    </iact:actionData>
  </iact:action>
  <iact:action type="add" startTime="92048">
    <iact:property name="dataType"/>
    <iact:actionData xml:id="d25">
      <inkml:trace xmlns:inkml="http://www.w3.org/2003/InkML" xml:id="stk25" contextRef="#ctx0" brushRef="#br0">13777 17943 0,'-22'22'7,"44"-22"10,67 22-10,22 22 3,44-22-2,-22-22-1,22 0 1,22 0 0,22 0 0,45 0 0,0 0 0,-23 0 0,23 0 0</inkml:trace>
    </iact:actionData>
  </iact:action>
  <iact:action type="add" startTime="96768">
    <iact:property name="dataType"/>
    <iact:actionData xml:id="d26">
      <inkml:trace xmlns:inkml="http://www.w3.org/2003/InkML" xml:id="stk26" contextRef="#ctx0" brushRef="#br0">25251 10965 0,'22'0'75,"44"0"-68,89 0-1,-22-22 1,89-22 3,-23 21-3,45 23 1,-45 0 0,23 0 0,-45 0 0,-66 0 0,-45 0 0,-22 0 0</inkml:trace>
    </iact:actionData>
  </iact:action>
  <iact:action type="add" startTime="97232">
    <iact:property name="dataType"/>
    <iact:actionData xml:id="d27">
      <inkml:trace xmlns:inkml="http://www.w3.org/2003/InkML" xml:id="stk27" contextRef="#ctx0" brushRef="#br0">25827 11032 0,'66'0'79,"111"0"-69,1 0-3,87 0 1,23 0-1,0 0 2,22 0-1,-66 0 0</inkml:trace>
    </iact:actionData>
  </iact:action>
  <iact:action type="add" startTime="99960">
    <iact:property name="dataType"/>
    <iact:actionData xml:id="d28">
      <inkml:trace xmlns:inkml="http://www.w3.org/2003/InkML" xml:id="stk28" contextRef="#ctx0" brushRef="#br0">13667 18253 0,'22'0'41,"0"-22"-10,0 22-5,0-22-20,45 22 3,-23 0-2,22-23 1,23-21 0,22 22 0,-1-22 0,46 21 0,-46 1 0,-21 0 0,-1 0 0</inkml:trace>
    </iact:actionData>
  </iact:action>
  <iact:action type="add" startTime="100465">
    <iact:property name="dataType"/>
    <iact:actionData xml:id="d29">
      <inkml:trace xmlns:inkml="http://www.w3.org/2003/InkML" xml:id="stk29" contextRef="#ctx0" brushRef="#br0">14685 18076 0,'111'0'111,"44"-45"-103,22 1 1,23 22-2</inkml:trace>
    </iact:actionData>
  </iact:action>
  <iact:action type="add" startTime="101583">
    <iact:property name="dataType"/>
    <iact:actionData xml:id="d30">
      <inkml:trace xmlns:inkml="http://www.w3.org/2003/InkML" xml:id="stk30" contextRef="#ctx0" brushRef="#br0">11252 16126 0,'67'0'48,"-23"22"-39,-22-22-1,45 45 0,-1-23 0,-22 0 0,-21 0 0,21-22 0,-44 22 0,44-22-1,-22 0 1,0 0 17,23 0-17,-23 0-1,44 0 2,23 0-1,66-110 0,-22 43 1,44-44-2,-88 23 1,21 43 0,-65 1 0,-23 22 1,0 0 6,0 22-6,-22-22 14</inkml:trace>
    </iact:actionData>
  </iact:action>
</iact:actions>
</file>

<file path=ppt/ink/inkAction1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921">
    <iact:property name="dataType"/>
    <iact:actionData xml:id="d0">
      <inkml:trace xmlns:inkml="http://www.w3.org/2003/InkML" xml:id="stk0" contextRef="#ctx0" brushRef="#br0">18008 2503 0,'22'0'23,"0"0"-7,67 0-9,88 0 2,67-22-1,88-22 0,-44 0 0,88 21-1,112 23 2,-134 0-1,23 0 0,-134 0-1,-21 0 2</inkml:trace>
    </iact:actionData>
  </iact:action>
  <iact:action type="add" startTime="1256">
    <iact:property name="dataType"/>
    <iact:actionData xml:id="d1">
      <inkml:trace xmlns:inkml="http://www.w3.org/2003/InkML" xml:id="stk1" contextRef="#ctx0" brushRef="#br0">19005 3013 0,'22'0'32,"89"-22"-23,132 0-2,23-1 1,66-21 0,178-22 0,-23 21 0,45 1 0,43-67 0,-176 45 0</inkml:trace>
    </iact:actionData>
  </iact:action>
  <iact:action type="add" startTime="2969">
    <iact:property name="dataType"/>
    <iact:actionData xml:id="d2">
      <inkml:trace xmlns:inkml="http://www.w3.org/2003/InkML" xml:id="stk2" contextRef="#ctx0" brushRef="#br0">10831 5649 0,'23'0'35,"43"0"-30,67 0 3,155-67 0,44 23-1,222 22 1,110 22-1,-66 0 1,133 0 1,45 0-2,-68 0 2,90 0-1,-267 0-1,-43 0 1,-200 0 0,-23 0 1,-132 0-1,-66 0-1,-45 0 1</inkml:trace>
    </iact:actionData>
  </iact:action>
  <iact:action type="add" startTime="3690">
    <iact:property name="dataType"/>
    <iact:actionData xml:id="d3">
      <inkml:trace xmlns:inkml="http://www.w3.org/2003/InkML" xml:id="stk3" contextRef="#ctx0" brushRef="#br0">13379 5339 0,'0'0'3,"199"-22"-1,67-1 7,110-21-2,45 44 3,66 0-1,-66 0-1,-44 0 0,-23 0-1,-88 0 1,0 0-1,-89 0 1,-22 0 1,-44 0-2,-45 0 3,-44 0-4,23 22 10</inkml:trace>
    </iact:actionData>
  </iact:action>
  <iact:action type="add" startTime="4505">
    <iact:property name="dataType"/>
    <iact:actionData xml:id="d4">
      <inkml:trace xmlns:inkml="http://www.w3.org/2003/InkML" xml:id="stk4" contextRef="#ctx0" brushRef="#br0">22925 5029 0,'0'-23'58,"22"46"-36,-22-1-15,22-22 3,1 0 4,-1 22-5,0-22 6,22 0-8,23 0 3,21 0-3,45-89 1,0 1 0,44-1-1,23-66 1,21 44 0,1 0 0,-23 1 0,0 43 1,-66 1 0,-44 22-2,-23 21 1,1 23 0,-45-22 0,22 0 8</inkml:trace>
    </iact:actionData>
  </iact:action>
  <iact:action type="add" startTime="10721">
    <iact:property name="dataType"/>
    <iact:actionData xml:id="d5">
      <inkml:trace xmlns:inkml="http://www.w3.org/2003/InkML" xml:id="stk5" contextRef="#ctx0" brushRef="#br0">4873 10389 0,'67'0'54,"132"0"-46,45 0 1,-67 0-1,0 0 1,-44 0-2,-22 0 1,-45 0 0,-44 0 1,0 0-2</inkml:trace>
    </iact:actionData>
  </iact:action>
  <iact:action type="add" startTime="11105">
    <iact:property name="dataType"/>
    <iact:actionData xml:id="d6">
      <inkml:trace xmlns:inkml="http://www.w3.org/2003/InkML" xml:id="stk6" contextRef="#ctx0" brushRef="#br0">5449 10500 0,'-22'22'7,"0"0"50</inkml:trace>
    </iact:actionData>
  </iact:action>
  <iact:action type="add" startTime="11297">
    <iact:property name="dataType"/>
    <iact:actionData xml:id="d7">
      <inkml:trace xmlns:inkml="http://www.w3.org/2003/InkML" xml:id="stk7" contextRef="#ctx0" brushRef="#br0">5405 10566 0,'66'0'7,"23"-22"1,-1 22 1,23-22-1,22 22 1,-22-22-1,22 22-1,-45 0 0,-21 0 1,-23 0 0,-22 0 0,23 0 0</inkml:trace>
    </iact:actionData>
  </iact:action>
  <iact:action type="add" startTime="12072">
    <iact:property name="dataType"/>
    <iact:actionData xml:id="d8">
      <inkml:trace xmlns:inkml="http://www.w3.org/2003/InkML" xml:id="stk8" contextRef="#ctx0" brushRef="#br0">6158 9902 0,'66'0'47,"45"44"-38,-67 0 1,1-21-4,-1-1 2,-22 0 0,0 0 8,0-22 48,1 0-40,21 0-16,0-66 1,0-1-2,1 23 2,43-23-1,-43 1-1,-1 22 2,22-1-2,-21 1 1,-23 22 0,22 0 0,-44 0 1,44 22-2</inkml:trace>
    </iact:actionData>
  </iact:action>
  <iact:action type="add" startTime="13441">
    <iact:property name="dataType"/>
    <iact:actionData xml:id="d9">
      <inkml:trace xmlns:inkml="http://www.w3.org/2003/InkML" xml:id="stk9" contextRef="#ctx0" brushRef="#br0">5183 5649 0,'0'-22'56,"-44"22"-16,22 0-32,-22 22 8,21-22-9,1 0 2,0 0 7,-22 22-8,22 0-1,0-22 1,-23 0-1,1 22 2,0 0 7,21-22 0,1 0-8,0 23 0,0-23 1,0 22 8,0-22-10,0 22 0,-1 0 1,1 0-1,0 0 2,0 0-1,22 1-1,-22-1 2,22 0 0,0 0-1,0 0-1,-22 0 1,22 1 0,0-1 0,0 0 0,0 0 0,0 22 0,0-22 0,0 45 0,0-23 0,0-22 0,0 0 0,0 23 0,0 21 0,0-44-1,0 1 1,0-1 3,0 0-4,0 0 0,22-22 1,-22 22 0,22-22 0,-22 22-1,22 0 18,-22 1-18,22-23 1,0 22 17,1-22-17,21 0 0,-22 22 1,0-22-1,22 0 0,-21 0 0,-1 22-1,44-22 1,-44 0 1,1 0-2,-1 0 1,22 0-1,0 0 1,1 0 0,-1 0 1,-22-22-1,44 0-1,-43 0 2,21 22-1,22-45 1,-21 23-2,-45 0 1,44 0 0,-22-22 0,0 44 0,-22-45 0,22 23 0,1 0 0,-23-22 0,0 21 0,22 1 0,0-22 0,-22 0 8,0-1-8,0 23 8,0-22-8,0 22 8,0 0 0,0 0 16,0-1-16,0 1 8,0-22-8,-22 44-9,22-22 2,-22 22-1,-1-22 8,1 22-8,0-23 7,0 1 2,0 22-8,0 0-2,0-22 2,-1 22-2,1-22 1,-22 22 0,22 0 0,-45-22 0,23 0 0,22 22 0,0 0 0,-23 0 0,23 0 0,-22-22 1,22 22 7,0 0-9,0 0 1,-1 0 8,1 0-8,0 0 1,0 0-2,0 0 9,0 0-8,-1 0-1,1 0 2,0 0 7,0 0-9,0 0 18</inkml:trace>
    </iact:actionData>
  </iact:action>
  <iact:action type="add" startTime="28024">
    <iact:property name="dataType"/>
    <iact:actionData xml:id="d10">
      <inkml:trace xmlns:inkml="http://www.w3.org/2003/InkML" xml:id="stk10" contextRef="#ctx0" brushRef="#br0">18030 9414 0,'22'0'17,"23"-22"-9,-23 22 1,22-22-1,22 22-2,1-22 2,44 22-1,21 0 2,24-22-1,21 22 1,0 0-1,-44 0-1,-22-22 1,-23 0 0,-44 22 0,-21 0 0</inkml:trace>
    </iact:actionData>
  </iact:action>
  <iact:action type="add" startTime="28417">
    <iact:property name="dataType"/>
    <iact:actionData xml:id="d11">
      <inkml:trace xmlns:inkml="http://www.w3.org/2003/InkML" xml:id="stk11" contextRef="#ctx0" brushRef="#br0">17786 9725 0,'23'0'23,"87"0"-14,90 0-1,21-23-1,67 1 2,0 22-2,44 0 1,1-66 0</inkml:trace>
    </iact:actionData>
  </iact:action>
  <iact:action type="add" startTime="30249">
    <iact:property name="dataType"/>
    <iact:actionData xml:id="d12">
      <inkml:trace xmlns:inkml="http://www.w3.org/2003/InkML" xml:id="stk12" contextRef="#ctx0" brushRef="#br0">23257 7044 0,'-22'0'7,"0"0"26,0 0-18,0 0 26,0 22-26,-1 1 1,1-1 1,0-22-10,-22 44 9,22-44-7,0 22-1,-1 0-1,1-22 1,0 45 0,-22-23 0,44 0 8,-44-22-8,21 22 0,1 0 10,0-22-12,0 22 11,0-22 6,22 23-15,-22-23 8,-1 0-8,23 22 0,-22 0 8,0 22 0,0-44-8,22 22 0,0 23 1,0-1-2,0-22 2,-22 22-1,22 1-1,0-23 1,0 0 0,0 0 0,0 22-1,0-21 3,0 21-3,0-22 2,0 0-2,22 0 1,0 23 0,0-23 8,-22 0-8,22 0 9,1 0-9,-1 0 0,22 1 8,0-23-1,-21 22-7,-1 0 1,0-22-2,0 0 2,0 0-2,22 0 10,-21 0-2,21 0 1,-22 0-8,22 0 8,1 0-8,-1-22-1,-22 0 2,44-67-1,-43 45 0,43-23-1,-44 23 2,23-23 2,-23 23-6,0 22 2,0-22 2,-22 22 7,0-1 23,0 1 3,0 0-34,-22 0 24,-45 0-25,23 0 1,0-1 0,-1 1 0,1 22 0,0-22 0,22 0 0,-23 22 1,1 0-2,44-22 2,-22 0-2,-22 22 9,-1-22 0,23-1 16,0 1-8</inkml:trace>
    </iact:actionData>
  </iact:action>
  <iact:action type="add" startTime="34072">
    <iact:property name="dataType"/>
    <iact:actionData xml:id="d13">
      <inkml:trace xmlns:inkml="http://www.w3.org/2003/InkML" xml:id="stk13" contextRef="#ctx0" brushRef="#br0">3854 6911 0,'22'0'34,"1"0"-28,21 0 1,0 0 2,1 45-2,43-23 2,-88 0-1,22-22-1,23 22 1,-45 0 9,22-22 15,0 0 48,0-22-70,0 22-4,0-44 2,45 0-1,-23 21 2,-22-43-1,45 22 0,21-67 0,-66 44 0,67-21-1,-67 21 2,45 1-1,-23-1 0,0 45-1,1-44 2,-1 44-1,-22-23 0,0 1-1,0 22 2,0 0 0,1 0 5</inkml:trace>
    </iact:actionData>
  </iact:action>
  <iact:action type="add" startTime="36256">
    <iact:property name="dataType"/>
    <iact:actionData xml:id="d14">
      <inkml:trace xmlns:inkml="http://www.w3.org/2003/InkML" xml:id="stk14" contextRef="#ctx0" brushRef="#br0">23501 10832 0,'66'0'40,"45"0"-31,89-44-2,43-23 1,-21 23 1,43 22-2,-21-22 2,-67 44-2,1 0 1,-46-45 0,-87 45-1,-23 0 2</inkml:trace>
    </iact:actionData>
  </iact:action>
  <iact:action type="add" startTime="36616">
    <iact:property name="dataType"/>
    <iact:actionData xml:id="d15">
      <inkml:trace xmlns:inkml="http://www.w3.org/2003/InkML" xml:id="stk15" contextRef="#ctx0" brushRef="#br0">21906 11076 0,'67'0'8,"-1"0"0,23 0 0,21 0 0,46 0 0,43 0 0,67 0 0,132 0 1,-21 0-2,221 0 2,-66 0-2,21 0 1,45 0 0</inkml:trace>
    </iact:actionData>
  </iact:action>
  <iact:action type="add" startTime="40825">
    <iact:property name="dataType"/>
    <iact:actionData xml:id="d16">
      <inkml:trace xmlns:inkml="http://www.w3.org/2003/InkML" xml:id="stk16" contextRef="#ctx0" brushRef="#br0">4563 16835 0,'44'-22'54,"1"22"-46,43-22 0,1 0 0,66 0 0,22-1 1,0 1-2,45 22 3,-89 0-1,22 0-2,-67 0 1,1 0-1</inkml:trace>
    </iact:actionData>
  </iact:action>
  <iact:action type="add" startTime="41233">
    <iact:property name="dataType"/>
    <iact:actionData xml:id="d17">
      <inkml:trace xmlns:inkml="http://www.w3.org/2003/InkML" xml:id="stk17" contextRef="#ctx0" brushRef="#br0">4895 16857 0,'89'0'55,"0"0"-46,43 0-1,-21 0-1,0 0 2,22 0-2,22 0 1,-44 0-1,-1 0 2</inkml:trace>
    </iact:actionData>
  </iact:action>
  <iact:action type="add" startTime="51066">
    <iact:property name="dataType"/>
    <iact:actionData xml:id="d18">
      <inkml:trace xmlns:inkml="http://www.w3.org/2003/InkML" xml:id="stk18" contextRef="#ctx0" brushRef="#br0">5161 15041 0,'0'-22'33,"44"22"-27,1 0 1,-1 0 1,0 0 0,-21 0 8</inkml:trace>
    </iact:actionData>
  </iact:action>
  <iact:action type="add" startTime="51953">
    <iact:property name="dataType"/>
    <iact:actionData xml:id="d19">
      <inkml:trace xmlns:inkml="http://www.w3.org/2003/InkML" xml:id="stk19" contextRef="#ctx0" brushRef="#br0">4962 14886 0,'44'0'55,"0"22"-46,1 0-2,-23-22 2,22 22-2,-22 0 9,0-22-8,23 0 95,-23-22-95,0-66 1,22 21-1,-21 67 3,-23-44-3,22 44-2</inkml:trace>
    </iact:actionData>
  </iact:action>
  <iact:action type="add" startTime="55434">
    <iact:property name="dataType"/>
    <iact:actionData xml:id="d20">
      <inkml:trace xmlns:inkml="http://www.w3.org/2003/InkML" xml:id="stk20" contextRef="#ctx0" brushRef="#br0">22394 15152 0,'22'0'31,"44"0"-22,1 0-2,43 0 1,1 0-1,-22 0 1,21 0 0,-43 0 0</inkml:trace>
    </iact:actionData>
  </iact:action>
  <iact:action type="add" startTime="55761">
    <iact:property name="dataType"/>
    <iact:actionData xml:id="d21">
      <inkml:trace xmlns:inkml="http://www.w3.org/2003/InkML" xml:id="stk21" contextRef="#ctx0" brushRef="#br0">22704 15440 0,'88'0'84,"45"-23"-81</inkml:trace>
    </iact:actionData>
  </iact:action>
  <iact:action type="add" startTime="56658">
    <iact:property name="dataType"/>
    <iact:actionData xml:id="d22">
      <inkml:trace xmlns:inkml="http://www.w3.org/2003/InkML" xml:id="stk22" contextRef="#ctx0" brushRef="#br0">21264 16769 0,'22'0'5,"22"0"3,67-22 2,44-1-3,44-21 1,67 0 0,22 44 0,22 0 1,-44 0-3,0 0 3,-89 0-2,0 0 4,-110 0-4,-45 0 0</inkml:trace>
    </iact:actionData>
  </iact:action>
  <iact:action type="add" startTime="57000">
    <iact:property name="dataType"/>
    <iact:actionData xml:id="d23">
      <inkml:trace xmlns:inkml="http://www.w3.org/2003/InkML" xml:id="stk23" contextRef="#ctx0" brushRef="#br0">22017 16968 0,'66'0'71,"45"0"-62,66 0-2,67-22 2,44 22-2,111-22 2</inkml:trace>
    </iact:actionData>
  </iact:action>
</iact:actions>
</file>

<file path=ppt/ink/inkAction1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2468">
    <iact:property name="dataType"/>
    <iact:actionData xml:id="d0">
      <inkml:trace xmlns:inkml="http://www.w3.org/2003/InkML" xml:id="stk0" contextRef="#ctx0" brushRef="#br0">16568 5073 0,'111'0'46,"66"-22"-35,45 22-4,88 0 2,-22 0-3,88 0 3,-66 0-2,23 0 0,-46 0 1,-43-45 1,-67 45 0,-66 0-2</inkml:trace>
    </iact:actionData>
  </iact:action>
  <iact:action type="add" startTime="2852">
    <iact:property name="dataType"/>
    <iact:actionData xml:id="d1">
      <inkml:trace xmlns:inkml="http://www.w3.org/2003/InkML" xml:id="stk1" contextRef="#ctx0" brushRef="#br0">17166 5161 0,'0'23'34,"0"-1"-28,45-22 1,43 0 1,67 0 0,111 0 0,22 0 3,155 0-6,177 0 2,-22 0 2</inkml:trace>
    </iact:actionData>
  </iact:action>
  <iact:action type="add" startTime="6595">
    <iact:property name="dataType"/>
    <iact:actionData xml:id="d2">
      <inkml:trace xmlns:inkml="http://www.w3.org/2003/InkML" xml:id="stk2" contextRef="#ctx0" brushRef="#br0">8129 8373 0,'89'-22'56,"44"0"-47,22 0-1,-22 0-1,66 0 2,-66-1-2,22 1 1,-22 22-1,-22 0 2,-45-22-2,-22 22 2</inkml:trace>
    </iact:actionData>
  </iact:action>
  <iact:action type="add" startTime="6948">
    <iact:property name="dataType"/>
    <iact:actionData xml:id="d3">
      <inkml:trace xmlns:inkml="http://www.w3.org/2003/InkML" xml:id="stk3" contextRef="#ctx0" brushRef="#br0">8550 8484 0,'44'0'63,"111"0"-55,23-22 0,65 0 1,23-45-2,-22 45 1,-1-22 0</inkml:trace>
    </iact:actionData>
  </iact:action>
  <iact:action type="add" startTime="7844">
    <iact:property name="dataType"/>
    <iact:actionData xml:id="d4">
      <inkml:trace xmlns:inkml="http://www.w3.org/2003/InkML" xml:id="stk4" contextRef="#ctx0" brushRef="#br0">12293 8351 0,'0'22'49,"22"23"-43,45-23 2,-45 0 0,22 22 0,1-22 4,-1 1-7,-22-23 2,0 0 1,23 0 0,-1 0 1,0 0-2,45 0 2,-1 0-1,23-67-1,0 23 0,-23-23 2,23 1-1,-22-23 1,-23 23-2,23-23 1,-45 45 0,0 0 0,-21 22 0,-1-1 0,22-43 0,-22 66 0</inkml:trace>
    </iact:actionData>
  </iact:action>
  <iact:action type="add" startTime="9587">
    <iact:property name="dataType"/>
    <iact:actionData xml:id="d5">
      <inkml:trace xmlns:inkml="http://www.w3.org/2003/InkML" xml:id="stk5" contextRef="#ctx0" brushRef="#br0">15859 6269 0,'23'0'18,"-1"0"5,22 0-16,22 44 0,-21-22 2,-1-22-2,-22 23 1,22-1 0,-21-22 8,-1 0 0,0 0 2,0 0-11,22 0 1,23 0 0,110-133 0,-111 66 0,67-43-1,-22 21 2,22-22-1,-44 23 0,-1 21 1,1 23-2,-23-23 2,1 45-2</inkml:trace>
    </iact:actionData>
  </iact:action>
  <iact:action type="add" startTime="10468">
    <iact:property name="dataType"/>
    <iact:actionData xml:id="d6">
      <inkml:trace xmlns:inkml="http://www.w3.org/2003/InkML" xml:id="stk6" contextRef="#ctx0" brushRef="#br0">21773 8152 0,'89'-22'38,"22"-23"-30,44 1 0,66 0 0,45 0 1,0-1-1,44 1 0,-44 22 0,-67 0 1,-44-23-2,-66 45 1</inkml:trace>
    </iact:actionData>
  </iact:action>
  <iact:action type="add" startTime="10795">
    <iact:property name="dataType"/>
    <iact:actionData xml:id="d7">
      <inkml:trace xmlns:inkml="http://www.w3.org/2003/InkML" xml:id="stk7" contextRef="#ctx0" brushRef="#br0">22859 8285 0,'44'0'56,"67"0"-48,88-22 0,67-1 0,66-43 0,178 22 0</inkml:trace>
    </iact:actionData>
  </iact:action>
  <iact:action type="add" startTime="13228">
    <iact:property name="dataType"/>
    <iact:actionData xml:id="d8">
      <inkml:trace xmlns:inkml="http://www.w3.org/2003/InkML" xml:id="stk8" contextRef="#ctx0" brushRef="#br0">8306 12073 0,'89'0'63,"110"-23"-55,45-43 0,-89 44 0,-44 0 1,22 22-2,-67 0 1,-22 0 0,-21-22 0</inkml:trace>
    </iact:actionData>
  </iact:action>
  <iact:action type="add" startTime="13588">
    <iact:property name="dataType"/>
    <iact:actionData xml:id="d9">
      <inkml:trace xmlns:inkml="http://www.w3.org/2003/InkML" xml:id="stk9" contextRef="#ctx0" brushRef="#br0">8107 12361 0,'67'0'55,"-23"0"-47,22 0 0,45 0 0,66 0 0,67 0 0</inkml:trace>
    </iact:actionData>
  </iact:action>
  <iact:action type="add" startTime="15333">
    <iact:property name="dataType"/>
    <iact:actionData xml:id="d10">
      <inkml:trace xmlns:inkml="http://www.w3.org/2003/InkML" xml:id="stk10" contextRef="#ctx0" brushRef="#br0">11917 12272 0,'22'0'65,"111"0"-58,-22-44-1,88-1 2,45-21 0,-1-1 0,-21 23 0,-1 22 0</inkml:trace>
    </iact:actionData>
  </iact:action>
  <iact:action type="add" startTime="15683">
    <iact:property name="dataType"/>
    <iact:actionData xml:id="d11">
      <inkml:trace xmlns:inkml="http://www.w3.org/2003/InkML" xml:id="stk11" contextRef="#ctx0" brushRef="#br0">12471 12272 0,'66'0'80,"45"-44"-73,44 22 1,0-1 0,66 1 1</inkml:trace>
    </iact:actionData>
  </iact:action>
  <iact:action type="add" startTime="16771">
    <iact:property name="dataType"/>
    <iact:actionData xml:id="d12">
      <inkml:trace xmlns:inkml="http://www.w3.org/2003/InkML" xml:id="stk12" contextRef="#ctx0" brushRef="#br0">20976 12028 0,'66'-22'22,"67"0"-19,22-22 5,0-1-1,23 1 0,43 22 3,-22 0-3,-21 22 2,-23 0-2</inkml:trace>
    </iact:actionData>
  </iact:action>
  <iact:action type="add" startTime="17060">
    <iact:property name="dataType"/>
    <iact:actionData xml:id="d13">
      <inkml:trace xmlns:inkml="http://www.w3.org/2003/InkML" xml:id="stk13" contextRef="#ctx0" brushRef="#br0">21840 12117 0,'88'0'71,"112"-89"-61,21 45-4</inkml:trace>
    </iact:actionData>
  </iact:action>
  <iact:action type="add" startTime="17564">
    <iact:property name="dataType"/>
    <iact:actionData xml:id="d14">
      <inkml:trace xmlns:inkml="http://www.w3.org/2003/InkML" xml:id="stk14" contextRef="#ctx0" brushRef="#br0">23324 10876 0,'22'-22'18,"67"44"-12,-23-22 2,0 45-1,-21-45 2,-1 44-1,0-44-1,-22 22 0,1-22 1,-1 0 1,0 22-3,0-22 4,0 0-3,0 0 1,45 0 0,-45 0 1,44 0-1,23-66 0,22-1 0,-23-21 0,23-1-1,22-21 1,44-23 0,-66 0 1</inkml:trace>
    </iact:actionData>
  </iact:action>
  <iact:action type="add" startTime="22604">
    <iact:property name="dataType"/>
    <iact:actionData xml:id="d15">
      <inkml:trace xmlns:inkml="http://www.w3.org/2003/InkML" xml:id="stk15" contextRef="#ctx0" brushRef="#br0">5737 16237 0,'22'0'98,"0"0"-92,23-22 2,-45 0-1,22 22 0,44-45 2,-44 45-1,1-22 0,21 0-1,0 0 9,-22 22 0,-22-22-9,45 22 1,-23-22 26</inkml:trace>
    </iact:actionData>
  </iact:action>
  <iact:action type="add" startTime="29028">
    <iact:property name="dataType"/>
    <iact:actionData xml:id="d16">
      <inkml:trace xmlns:inkml="http://www.w3.org/2003/InkML" xml:id="stk16" contextRef="#ctx0" brushRef="#br0">13224 16348 0,'110'-22'62,"45"-45"-53,-22 23-1,22 0 0,0-23 0,-44 45 0,0-22 0,0 22 1,-67-1-2,22 1 1</inkml:trace>
    </iact:actionData>
  </iact:action>
  <iact:action type="add" startTime="29380">
    <iact:property name="dataType"/>
    <iact:actionData xml:id="d17">
      <inkml:trace xmlns:inkml="http://www.w3.org/2003/InkML" xml:id="stk17" contextRef="#ctx0" brushRef="#br0">13799 16326 0,'0'22'23,"89"-44"41,0-23-55,66 1-2,0 22 1</inkml:trace>
    </iact:actionData>
  </iact:action>
  <iact:action type="add" startTime="30236">
    <iact:property name="dataType"/>
    <iact:actionData xml:id="d18">
      <inkml:trace xmlns:inkml="http://www.w3.org/2003/InkML" xml:id="stk18" contextRef="#ctx0" brushRef="#br0">17875 13955 0,'22'0'33,"0"0"-26,0 0 1,23 0-1,-23 0 2,22 23-2,1-1 1,-23-22 0,0 0 0,22 22 0,0-22 8,-21 0 0,21 0-8,0 0 0,0 0 0,1 0 0,43-44 0,-21 21-1,21-43 1,-43 22-1,43-23 3,1 23-2,-45 0 0,0 22 0,-21-23 0,65 23 0,-88 0 1,22 22-2,1-44 1,-1 44 0,-22-23-1,22 23 1,0-22 24</inkml:trace>
    </iact:actionData>
  </iact:action>
  <iact:action type="add" startTime="32291">
    <iact:property name="dataType"/>
    <iact:actionData xml:id="d19">
      <inkml:trace xmlns:inkml="http://www.w3.org/2003/InkML" xml:id="stk19" contextRef="#ctx0" brushRef="#br0">17366 15506 0,'0'-22'51,"44"22"-46,44 0 3,-21-22 0,-1 0 0,67-1 0,-66 23 0,21-22 0,-21 22 0,-45 0 0,44 0 0</inkml:trace>
    </iact:actionData>
  </iact:action>
  <iact:action type="add" startTime="32699">
    <iact:property name="dataType"/>
    <iact:actionData xml:id="d20">
      <inkml:trace xmlns:inkml="http://www.w3.org/2003/InkML" xml:id="stk20" contextRef="#ctx0" brushRef="#br0">17454 15772 0,'44'22'72,"1"-22"-64,21 0 0</inkml:trace>
    </iact:actionData>
  </iact:action>
  <iact:action type="add" startTime="33572">
    <iact:property name="dataType"/>
    <iact:actionData xml:id="d21">
      <inkml:trace xmlns:inkml="http://www.w3.org/2003/InkML" xml:id="stk21" contextRef="#ctx0" brushRef="#br0">18451 15218 0,'22'-22'64,"0"22"-57,0 0 9,0 22-8,1-22 72,-1 0-72,0 0 0,22 0 0,1-44 1,-1-1-2,0 1 1,23-22 0,-23 21 0,0 1 0,-22 22 1,0 0-2</inkml:trace>
    </iact:actionData>
  </iact:action>
  <iact:action type="add" startTime="34819">
    <iact:property name="dataType"/>
    <iact:actionData xml:id="d22">
      <inkml:trace xmlns:inkml="http://www.w3.org/2003/InkML" xml:id="stk22" contextRef="#ctx0" brushRef="#br0">23811 14908 0,'44'0'56,"-21"0"-40,21 22-7,-22-22 6,0 22-7,0-22 24,45 0 50,66-66-76,-23-23 2,1 1 0,22-1 0,0 0 0,0 1 0,-45-1 0,1 45 0,-45 0-1,1-1 1,-23 23 0,0 22 0</inkml:trace>
    </iact:actionData>
  </iact:action>
  <iact:action type="add" startTime="36965">
    <iact:property name="dataType"/>
    <iact:actionData xml:id="d23">
      <inkml:trace xmlns:inkml="http://www.w3.org/2003/InkML" xml:id="stk23" contextRef="#ctx0" brushRef="#br0">22792 16724 0,'0'0'0,"155"-44"5,22 22 3,1 0 1,21 0-1,-66-1 0,22 1 0,0 0 0,-22 0-1,-67 22 1,-21 0 2,-23 0 4</inkml:trace>
    </iact:actionData>
  </iact:action>
  <iact:action type="add" startTime="37315">
    <iact:property name="dataType"/>
    <iact:actionData xml:id="d24">
      <inkml:trace xmlns:inkml="http://www.w3.org/2003/InkML" xml:id="stk24" contextRef="#ctx0" brushRef="#br0">22371 17012 0,'89'0'64,"66"0"-56,111-44 0,22 0 0,88 22 0,23-45-1,-111 67 2,0 0-1</inkml:trace>
    </iact:actionData>
  </iact:action>
  <iact:action type="add" startTime="53803">
    <iact:property name="dataType"/>
    <iact:actionData xml:id="d25">
      <inkml:trace xmlns:inkml="http://www.w3.org/2003/InkML" xml:id="stk25" contextRef="#ctx0" brushRef="#br0">20201 15550 0,'88'0'67,"45"-22"-61,67 0 1,43-22 1,23 22 0,0-45 0,-23 45 1,-43 0-2,-1-22 0,-110 44 1,-1 0 0,-66 0 1</inkml:trace>
    </iact:actionData>
  </iact:action>
  <iact:action type="add" startTime="54236">
    <iact:property name="dataType"/>
    <iact:actionData xml:id="d26">
      <inkml:trace xmlns:inkml="http://www.w3.org/2003/InkML" xml:id="stk26" contextRef="#ctx0" brushRef="#br0">20644 15639 0,'133'0'63,"44"-22"-55,89 22 0,22-22 0,44 0 0,-44-1 0</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5:30:18.369"/>
    </inkml:context>
    <inkml:brush xml:id="br0">
      <inkml:brushProperty name="width" value="0.05292" units="cm"/>
      <inkml:brushProperty name="height" value="0.05292" units="cm"/>
      <inkml:brushProperty name="color" value="#FF0000"/>
    </inkml:brush>
  </inkml:definitions>
  <iact:action type="add" startTime="8322">
    <iact:property name="dataType"/>
    <iact:actionData xml:id="d0">
      <inkml:trace xmlns:inkml="http://www.w3.org/2003/InkML" xml:id="stk0" contextRef="#ctx0" brushRef="#br0">9857 3101 0,'88'0'32,"23"0"-25,-22 0 2,44 0-1,44 0 0,22 0 0,1 0 0,43 0-1,1 0 2,-111 0-1,0 0-1,-89 0 2,0 0-2,-22 0 2</inkml:trace>
    </iact:actionData>
  </iact:action>
  <iact:action type="add" startTime="9091">
    <iact:property name="dataType"/>
    <iact:actionData xml:id="d1">
      <inkml:trace xmlns:inkml="http://www.w3.org/2003/InkML" xml:id="stk1" contextRef="#ctx0" brushRef="#br0">9746 2813 0,'22'0'50,"0"0"-45,23 0 4,21 23-2,67-23 2,-22 0-2,66 0 1,67 0 0,-45 0-1,45 22 1,-67-22 0,-44 0 0,-23 0 0,-43 0 1,-23 0-2,1 0 17</inkml:trace>
    </iact:actionData>
  </iact:action>
  <iact:action type="add" startTime="9819">
    <iact:property name="dataType"/>
    <iact:actionData xml:id="d2">
      <inkml:trace xmlns:inkml="http://www.w3.org/2003/InkML" xml:id="stk2" contextRef="#ctx0" brushRef="#br0">12382 3124 0,'66'0'46,"1"0"-37,66 0-2,22 0 1,22 0 1,0 0 0,0 0-2,1 0 4,-68 0-5,1 0 1,-67 0 1,1 0 1,-45-23-3</inkml:trace>
    </iact:actionData>
  </iact:action>
  <iact:action type="add" startTime="10291">
    <iact:property name="dataType"/>
    <iact:actionData xml:id="d3">
      <inkml:trace xmlns:inkml="http://www.w3.org/2003/InkML" xml:id="stk3" contextRef="#ctx0" brushRef="#br0">12736 3389 0,'111'-22'67,"66"22"-63,45 0 4,-1 0 1,-44 0-2,-22-22 0,-66 0 1,0 0 0,-67 22 8</inkml:trace>
    </iact:actionData>
  </iact:action>
  <iact:action type="add" startTime="23987">
    <iact:property name="dataType"/>
    <iact:actionData xml:id="d4">
      <inkml:trace xmlns:inkml="http://www.w3.org/2003/InkML" xml:id="stk4" contextRef="#ctx0" brushRef="#br0">21530 3124 0,'22'-23'74,"89"23"-69,110 0 4,67 0-2,89-22 2,43 22 0,112 0-3,-89 0 2,-22 0-1,-67 0 2,-66 0-2,-66 0 1,-112 0 0,-87 0 0,-1-22 81</inkml:trace>
    </iact:actionData>
  </iact:action>
  <iact:action type="add" startTime="24498">
    <iact:property name="dataType"/>
    <iact:actionData xml:id="d5">
      <inkml:trace xmlns:inkml="http://www.w3.org/2003/InkML" xml:id="stk5" contextRef="#ctx0" brushRef="#br0">21685 2769 0,'22'0'18,"89"0"-12,-1 0 2,90 22 0,-1 45 1,45-45-2,-1 22 3,1-22-3,-23 23 0,45-23 1,-111 22-1,0-22 2,-22-22-1,-66 0 0,-45 0 7</inkml:trace>
    </iact:actionData>
  </iact:action>
  <iact:action type="add" startTime="32643">
    <iact:property name="dataType"/>
    <iact:actionData xml:id="d6">
      <inkml:trace xmlns:inkml="http://www.w3.org/2003/InkML" xml:id="stk6" contextRef="#ctx0" brushRef="#br0">16435 3899 0,'0'22'30,"89"-22"-21,22 0-2,66-22 1,-133 22-1,45 0 1,-1-22 1,-43 22-1,-23 0 0,0 0 1,0 0 6</inkml:trace>
    </iact:actionData>
  </iact:action>
  <iact:action type="add" startTime="33058">
    <iact:property name="dataType"/>
    <iact:actionData xml:id="d7">
      <inkml:trace xmlns:inkml="http://www.w3.org/2003/InkML" xml:id="stk7" contextRef="#ctx0" brushRef="#br0">16125 3965 0,'22'0'20,"45"0"-16,21 0 4,-21 0 0,44 0 0,-45 0 0,23 0 0,-23 0-1,-22 0 2,1 0-1,-1 0 0,-22-22 9,0 22-2,0 0 1,1-22-7</inkml:trace>
    </iact:actionData>
  </iact:action>
  <iact:action type="add" startTime="43065">
    <iact:property name="dataType"/>
    <iact:actionData xml:id="d8">
      <inkml:trace xmlns:inkml="http://www.w3.org/2003/InkML" xml:id="stk8" contextRef="#ctx0" brushRef="#br0">17498 4851 0,'45'-22'60,"43"22"-54,45-22 0,67 0 2,-1-22 1,-22 21 1,67 23-4,-67 0 4,-66 0-4,22 0 2,-111 0 0,0 0-1</inkml:trace>
    </iact:actionData>
  </iact:action>
  <iact:action type="add" startTime="43533">
    <iact:property name="dataType"/>
    <iact:actionData xml:id="d9">
      <inkml:trace xmlns:inkml="http://www.w3.org/2003/InkML" xml:id="stk9" contextRef="#ctx0" brushRef="#br0">17742 4718 0,'-22'23'32,"88"-23"-17,89 22-9,45 22 3,21-22-2,45-22 0,-67 0 1,-21 0 0,-45 0 0,-45 0 0,-44 0 0,-21 0 0</inkml:trace>
    </iact:actionData>
  </iact:action>
  <iact:action type="add" startTime="58267">
    <iact:property name="dataType"/>
    <iact:actionData xml:id="d10">
      <inkml:trace xmlns:inkml="http://www.w3.org/2003/InkML" xml:id="stk10" contextRef="#ctx0" brushRef="#br0">29326 5715 0,'22'0'23,"45"0"-16,22 0 2,-1 0-1,67 0 0,22 0 0,1 0 0,-1 0 0,-22 0 0,-44 0 0,-23 0 0,-44 0 0,1 0 0</inkml:trace>
    </iact:actionData>
  </iact:action>
  <iact:action type="add" startTime="58690">
    <iact:property name="dataType"/>
    <iact:actionData xml:id="d11">
      <inkml:trace xmlns:inkml="http://www.w3.org/2003/InkML" xml:id="stk11" contextRef="#ctx0" brushRef="#br0">29260 5782 0,'66'0'72,"67"0"-64,0 0-1,44 0 1,1 0 0,-23 0 0,22 0 0,-44 0 0,-23 0 1</inkml:trace>
    </iact:actionData>
  </iact:action>
  <iact:action type="add" startTime="62051">
    <iact:property name="dataType"/>
    <iact:actionData xml:id="d12">
      <inkml:trace xmlns:inkml="http://www.w3.org/2003/InkML" xml:id="stk12" contextRef="#ctx0" brushRef="#br0">8683 6601 0,'22'0'81,"67"0"-75,21 0 2,45-22 0,1 0 0,-68 0 0,23 0 0,-45 22 0,-21-22 0,-23 22 0</inkml:trace>
    </iact:actionData>
  </iact:action>
  <iact:action type="add" startTime="62459">
    <iact:property name="dataType"/>
    <iact:actionData xml:id="d13">
      <inkml:trace xmlns:inkml="http://www.w3.org/2003/InkML" xml:id="stk13" contextRef="#ctx0" brushRef="#br0">9126 6646 0,'-22'22'66,"66"-22"-45,45 0-13,-23 0 0,23 0-1,-1 0 2,1 0-1</inkml:trace>
    </iact:actionData>
  </iact:action>
  <iact:action type="add" startTime="65177">
    <iact:property name="dataType"/>
    <iact:actionData xml:id="d14">
      <inkml:trace xmlns:inkml="http://www.w3.org/2003/InkML" xml:id="stk14" contextRef="#ctx0" brushRef="#br0">21485 6712 0,'45'0'57,"88"-44"-49,-45-1 0,67 1 0,0 22 0,22 22 0,1-44 0,-23 44 0,0-22-1,-67 22 2,-43-23-2,-1 23 1</inkml:trace>
    </iact:actionData>
  </iact:action>
  <iact:action type="add" startTime="65570">
    <iact:property name="dataType"/>
    <iact:actionData xml:id="d15">
      <inkml:trace xmlns:inkml="http://www.w3.org/2003/InkML" xml:id="stk15" contextRef="#ctx0" brushRef="#br0">21485 6934 0,'0'22'35,"67"-22"-28,44 0-1,-1 0 2,23-22 1,22-1 0,0 1-3,0 0 2,-66 22 0,22-22-1,-1 0 2</inkml:trace>
    </iact:actionData>
  </iact:action>
  <iact:action type="add" startTime="70843">
    <iact:property name="dataType"/>
    <iact:actionData xml:id="d16">
      <inkml:trace xmlns:inkml="http://www.w3.org/2003/InkML" xml:id="stk16" contextRef="#ctx0" brushRef="#br0">3943 7620 0,'22'-22'82,"22"22"-77,23 0 3,-1-22 3,1 0-6,21 22 2,1 0 1,44-22 0,-67 22 0,23-23-1,-23 23 2,1 0-1,-45 0 0,0 0 1,0 0-2</inkml:trace>
    </iact:actionData>
  </iact:action>
  <iact:action type="add" startTime="71346">
    <iact:property name="dataType"/>
    <iact:actionData xml:id="d17">
      <inkml:trace xmlns:inkml="http://www.w3.org/2003/InkML" xml:id="stk17" contextRef="#ctx0" brushRef="#br0">3168 7775 0,'44'22'23,"22"-22"-15,45 0 1,66 0-1,1 0 0,21 0 0,67 0 0,-23 0 0,-43 0 0,-23 0 1,-44 0 0,-67 0-3,-21 0 10</inkml:trace>
    </iact:actionData>
  </iact:action>
  <iact:action type="add" startTime="81283">
    <iact:property name="dataType"/>
    <iact:actionData xml:id="d18">
      <inkml:trace xmlns:inkml="http://www.w3.org/2003/InkML" xml:id="stk18" contextRef="#ctx0" brushRef="#br0">6911 10367 0,'-22'0'122,"0"0"-109,0 0-6,-1 0 1,1 0 0,0 0 0,0 0 0,0 0 0,0 0 0,-1 0 0,1 0 0,0 0 0,-22 0 0,22 0 8,0 0-8,-1 0 10,1 0 5,22 22-7,-22-22 9,0 0-2,0 22-7,0 0 24,22 1-24,-22-23 0,22 22 0,0 0-1,0 0 18,0 0-8,0 0 14,0 1 9,0-1-17,0 0-15,0 0 16,0 0-23,0 0-1,0 0 10,22-22-12,-22 23 2,22-23 0,0 22 8,-22 0 0,22-22-8,-22 22 7,22-22 2,-22 22-10,45 0 9,-45 0-8,22-22 9,-22 23-10,22-23 1,0 22 0,-22 0 9,22 0-9,0 0 16,0 0-8,1 1-7,-1-1-3,0 0 19,0 0-17,0 0 8,0 0 0,1 0-8,-1 1 16,22-23-16,-22 22 17,0-22 7,0 0-25,1 0 1,-1 0 9,22 0-2,-22 0-7,0 0 9,0 0-10,1 0 1,-1-22 0,0-1-1,-22 1 25,0 0-24,0 0 9,0 0-1,0 0 16,0 0-16,-22-1 0,22 1-8,-22 22 0,22-22 0,-23 0 0,-21 0 7,22 0-7,-22-23 3,-1 45-6,23-22 3,0 22 0,-22-22-1,44 0 3,-22 22-1,22-22-2,-22 22 9,22-22 0,-23-1-8,23 1 16,0 0-8,-22 0-8,22 0 40,-22 22-40,22-22 16,-22 22-8,0 0 9,22-22-9,-22 22-8,-1 0 17,1 0 13,0 0-5,0 0 1,0 0-29,0 0 3,-23-23 0</inkml:trace>
    </iact:actionData>
  </iact:action>
  <iact:action type="add" startTime="84955">
    <iact:property name="dataType"/>
    <iact:actionData xml:id="d19">
      <inkml:trace xmlns:inkml="http://www.w3.org/2003/InkML" xml:id="stk19" contextRef="#ctx0" brushRef="#br0">6468 11519 0,'22'-22'66,"22"22"-61,45 66 3,-23-22 0,1 1 0,-23-1 0,1 0 0,-1-21 1,-22 21-2,0-44 1,-22 22 0,22-22 17,0 0 46,1 0-55,-1-22-8,0-22 8,44-1-8,-21 23 0,-23-22 0,22 22 0,-22-23 0,0 45 0,-22-22 0,23 22 9</inkml:trace>
    </iact:actionData>
  </iact:action>
  <iact:action type="add" startTime="99090">
    <iact:property name="dataType"/>
    <iact:actionData xml:id="d20">
      <inkml:trace xmlns:inkml="http://www.w3.org/2003/InkML" xml:id="stk20" contextRef="#ctx0" brushRef="#br0">10388 10832 0,'0'-22'131,"0"-22"-124,23-1-1,21-43 2,0 21 1,23 1-3,-23-23 2,22 45 1,1-67-2,-1 45 1,23-1 0,-45 23 0,23 0 0,-23 22 0,67-45 0,-23 23 0,1 22 0,-23 0 0,1-1 0,21-21 0,-21 22 0,-1 22 1,1-22-1,-1 0 0,1 22 0,-23-23 0,45 23 0,-45 0 1,0 0-2,0-22 1,-21 22 8,-1-22-10</inkml:trace>
    </iact:actionData>
  </iact:action>
  <iact:action type="add" startTime="99941">
    <iact:property name="dataType"/>
    <iact:actionData xml:id="d21">
      <inkml:trace xmlns:inkml="http://www.w3.org/2003/InkML" xml:id="stk21" contextRef="#ctx0" brushRef="#br0">11850 9481 0,'0'0'7,"67"0"-7,21 44 7,1 1 0,22-1 1,22 22 1,-23-44-1,1 1-2,-22 21 2,-45 0 0,0-44 1,-22 22 183,-22 23-175,-22-23-8,0 22-3,-44 45 3,44-45-3,-45 22 2,67-43 0,-22-1 0,0-22 0,0 22 0,22 0 0,-22-22 0,22 22 17</inkml:trace>
    </iact:actionData>
  </iact:action>
  <iact:action type="add" startTime="106842">
    <iact:property name="dataType"/>
    <iact:actionData xml:id="d22">
      <inkml:trace xmlns:inkml="http://www.w3.org/2003/InkML" xml:id="stk22" contextRef="#ctx0" brushRef="#br0">14375 7288 0,'-22'0'155,"22"22"-109,0 0-30,0 0-9,22-22 1,1 0 40,-1 0-24,0 0-16,0 0-1,0 0 1,0 0 0</inkml:trace>
    </iact:actionData>
  </iact:action>
  <iact:action type="add" startTime="107914">
    <iact:property name="dataType"/>
    <iact:actionData xml:id="d23">
      <inkml:trace xmlns:inkml="http://www.w3.org/2003/InkML" xml:id="stk23" contextRef="#ctx0" brushRef="#br0">14486 7022 0,'-22'0'91,"0"22"-86,0 0 3,0 1 8</inkml:trace>
    </iact:actionData>
  </iact:action>
  <iact:action type="add" startTime="108482">
    <iact:property name="dataType"/>
    <iact:actionData xml:id="d24">
      <inkml:trace xmlns:inkml="http://www.w3.org/2003/InkML" xml:id="stk24" contextRef="#ctx0" brushRef="#br0">15062 7332 0,'0'-22'57,"22"22"-50,22-22 2,-21 22-2,21 0 2,-22 0-2,0-22 2,23 0-2</inkml:trace>
    </iact:actionData>
  </iact:action>
  <iact:action type="add" startTime="108789">
    <iact:property name="dataType"/>
    <iact:actionData xml:id="d25">
      <inkml:trace xmlns:inkml="http://www.w3.org/2003/InkML" xml:id="stk25" contextRef="#ctx0" brushRef="#br0">14863 7066 0,'0'0'1,"66"0"12,23 0-7,-23 0-1,1 0 1,-23 0-1,0 0 3,-22 0 0,1 0-1,-1 0 2,0 0-1,0 0 1</inkml:trace>
    </iact:actionData>
  </iact:action>
  <iact:action type="add" startTime="109409">
    <iact:property name="dataType"/>
    <iact:actionData xml:id="d26">
      <inkml:trace xmlns:inkml="http://www.w3.org/2003/InkML" xml:id="stk26" contextRef="#ctx0" brushRef="#br0">15726 7111 0,'23'0'68,"-23"22"-46,0 0-14,0 0 8,0 0 8</inkml:trace>
    </iact:actionData>
  </iact:action>
  <iact:action type="add" startTime="109913">
    <iact:property name="dataType"/>
    <iact:actionData xml:id="d27">
      <inkml:trace xmlns:inkml="http://www.w3.org/2003/InkML" xml:id="stk27" contextRef="#ctx0" brushRef="#br0">16059 6845 0,'-45'44'32,"23"-22"-24,0 1 0,0 43 0,22-44 0,0 0 1,0 0-2,0 1 2,0-1 0,0 22-2,22-22 10,45 23-2,-1-45-7,23 0 0,21 0-1,-65 0 1,21 0 0,-22 0 0,1 0 0,-23 0 75,-22 22-77,-22 22 10,-45 0-8,23-44 1,-22 45-3,-45-23 2,22 22 2,23-44-3,-1 0 1,45 22-1,0-22 1,0 0 0,0 0 16,0-22-16</inkml:trace>
    </iact:actionData>
  </iact:action>
  <iact:action type="add" startTime="110579">
    <iact:property name="dataType"/>
    <iact:actionData xml:id="d28">
      <inkml:trace xmlns:inkml="http://www.w3.org/2003/InkML" xml:id="stk28" contextRef="#ctx0" brushRef="#br0">16612 6646 0,'23'0'60,"21"0"-48,-22 0 3,0 0 10,-22 22-10,22 22-7,-22 0 0,0-21 0,0 21 0,0 0 0,0-22-1,-22 0 1,0 1 16,44-23 74,67-45-89,22 1-3,21-22 2,-43 43 0,22-43 2,-89 22-4,44 44 3,-43-23-4</inkml:trace>
    </iact:actionData>
  </iact:action>
  <iact:action type="add" startTime="111339">
    <iact:property name="dataType"/>
    <iact:actionData xml:id="d29">
      <inkml:trace xmlns:inkml="http://www.w3.org/2003/InkML" xml:id="stk29" contextRef="#ctx0" brushRef="#br0">17055 7133 0,'0'-22'18,"23"22"-5,-1 0 3,0 0-1,0 0-7,0 0 8,0 0-8,-22 22 0,23 22 1,-23 1-1,0-23 0,0 22 1,0 0-2,-23-22 2,1 1-2,-22 21 1,44-22 0,-22 0 0,0-22 8,66 0 88,0-22-97,89 0 2,-44-22-2,44 21 2,22 1-2,-67 0 1,1 22 0,-45-22 0,0 22 0,-21 0 98</inkml:trace>
    </iact:actionData>
  </iact:action>
  <iact:action type="add" startTime="112011">
    <iact:property name="dataType"/>
    <iact:actionData xml:id="d30">
      <inkml:trace xmlns:inkml="http://www.w3.org/2003/InkML" xml:id="stk30" contextRef="#ctx0" brushRef="#br0">18362 6845 0,'-22'0'28,"0"22"-17,-22 45-2,22-45-2,22 0 1,0 22 0,0-22 0,0 0 8,0 1-8,0 21 0,22-44 0,0 22-1,44 0 1,-44-22 0,23 0 0,-23 22 1,0 1 23,-22-1-16,0 22 0,0-22-8,-22 22 9,0-44-10,-23 23 1,1-1 0,-22-22 0,-1 0 1,23 0-2,22 0 0,0 0 1,0-22 1,-1 22-1,1-45 0,0 1 0</inkml:trace>
    </iact:actionData>
  </iact:action>
  <iact:action type="add" startTime="112546">
    <iact:property name="dataType"/>
    <iact:actionData xml:id="d31">
      <inkml:trace xmlns:inkml="http://www.w3.org/2003/InkML" xml:id="stk31" contextRef="#ctx0" brushRef="#br0">18141 6601 0,'0'0'1,"66"0"10,1-44-8,21 22 6,45 22-1,-44-22 0,-23 22 0,1 0 0,-45 0 0,0 0-1,0 44 1,0 22 8,-22 1-8,0-1 0,0 23 1,-66 0-1,44-45-1,-23-22 1,23 22 0,0-44 0,22 22 0,-22-22 0,22-44 49,0 0-49,66-23-1,23 1 1,44 0 0,0-23 1,-45 45-2,45-1 1,-22 23 1</inkml:trace>
    </iact:actionData>
  </iact:action>
  <iact:action type="add" startTime="113187">
    <iact:property name="dataType"/>
    <iact:actionData xml:id="d32">
      <inkml:trace xmlns:inkml="http://www.w3.org/2003/InkML" xml:id="stk32" contextRef="#ctx0" brushRef="#br0">19270 6978 0,'0'44'79,"0"0"-71,0-21 0,0-1 0,0 22-1,0-22 18,23-22 142,-1 0-46,-22 22-113,0 23 1,0-23-2,-45 44 1,1-21 0,0-23 0,0 22 0,-1-22 1,1 0-3,22 0 2,44-22 129,44-22-129,45-22 0,0 22 0,-23 0 1,1 0-2,0-1 1,-23 1-1,-44 22 1</inkml:trace>
    </iact:actionData>
  </iact:action>
  <iact:action type="add" startTime="114118">
    <iact:property name="dataType"/>
    <iact:actionData xml:id="d33">
      <inkml:trace xmlns:inkml="http://www.w3.org/2003/InkML" xml:id="stk33" contextRef="#ctx0" brushRef="#br0">19736 7066 0,'22'0'63,"0"45"-58,-22 21 3,0-21 2,0 21-4,0-22 2,0 1-1,0-23 2,-22 0-2,22 0 2,0 0-1,-22 0 80,-1-44-62,23-22-20,0-23 2,-22-43 0,0 21 0,22 23-1,-22-23 2</inkml:trace>
    </iact:actionData>
  </iact:action>
  <iact:action type="add" startTime="114482">
    <iact:property name="dataType"/>
    <iact:actionData xml:id="d34">
      <inkml:trace xmlns:inkml="http://www.w3.org/2003/InkML" xml:id="stk34" contextRef="#ctx0" brushRef="#br0">19647 6845 0,'0'-22'41,"0"0"-18,22 22-15,22 0 0,-21 22 8,-1-22 0,-22 22-8,22-22 0,0 22-1,-22 0 1,0 0 1,0 23-1,0-23-1,0 0 1,0 44 0,0-21 1,-22-23-1,0 0 0,-67 0-1,67-22 1,0 0 0,0 0 0,0 0 8,-1 0-8,23-88 0,0-23 1</inkml:trace>
    </iact:actionData>
  </iact:action>
  <iact:action type="add" startTime="114995">
    <iact:property name="dataType"/>
    <iact:actionData xml:id="d35">
      <inkml:trace xmlns:inkml="http://www.w3.org/2003/InkML" xml:id="stk35" contextRef="#ctx0" brushRef="#br0">20024 6380 0,'22'0'42,"0"22"-29,-22 0-3,0 22-4,0 23 2,0-23 0,0 0-1,0 23 1,-44-23 0,21 1 8,68-90 90,65 1-99,45-23 1,-66 45 0,0 0 0,-23 0 0,-22 0 0,-21 22 0,-1 0 0</inkml:trace>
    </iact:actionData>
  </iact:action>
  <iact:action type="add" startTime="116900">
    <iact:property name="dataType"/>
    <iact:actionData xml:id="d36">
      <inkml:trace xmlns:inkml="http://www.w3.org/2003/InkML" xml:id="stk36" contextRef="#ctx0" brushRef="#br0">16014 7842 0,'0'22'45,"0"0"-37,0 22 0,0-21 18,0-1-9,0 0-2</inkml:trace>
    </iact:actionData>
  </iact:action>
  <iact:action type="add" startTime="117291">
    <iact:property name="dataType"/>
    <iact:actionData xml:id="d37">
      <inkml:trace xmlns:inkml="http://www.w3.org/2003/InkML" xml:id="stk37" contextRef="#ctx0" brushRef="#br0">16081 7642 0,'0'-22'10,"22"22"13,22 0-16,-22 0 0,23 22 1,43 1 0,-21-1 0,66 0 0,-23 22 1,-21-44-2,-45 22 1,1-22 0,-23 0 0,0 0 0,0 0 138,-22 45-139,0-1 0,0 22 1,0 1 0,0-1 0,0-21-1,0-1 1,0 22 0,0-44 0,0 1 8,0-1-8,0 0 0,-44 0 9,0-22-10,-45 0 2,-44 0-2,0 0 1,0 0 0,22 0 0,45 0 0,22 0 0,22-22 0,-1 22 0,1 0 8</inkml:trace>
    </iact:actionData>
  </iact:action>
  <iact:action type="add" startTime="118748">
    <iact:property name="dataType"/>
    <iact:actionData xml:id="d38">
      <inkml:trace xmlns:inkml="http://www.w3.org/2003/InkML" xml:id="stk38" contextRef="#ctx0" brushRef="#br0">16347 7864 0,'0'44'62,"0"23"-53,0-1-2,0-22 0,0 23 2,22-23-2,-22-22 2,0 0-1,0 1 8</inkml:trace>
    </iact:actionData>
  </iact:action>
  <iact:action type="add" startTime="119114">
    <iact:property name="dataType"/>
    <iact:actionData xml:id="d39">
      <inkml:trace xmlns:inkml="http://www.w3.org/2003/InkML" xml:id="stk39" contextRef="#ctx0" brushRef="#br0">16302 7953 0,'-22'0'58,"22"22"-52,-22 0 2,22 22 0,-22-22 8</inkml:trace>
    </iact:actionData>
  </iact:action>
  <iact:action type="add" startTime="119523">
    <iact:property name="dataType"/>
    <iact:actionData xml:id="d40">
      <inkml:trace xmlns:inkml="http://www.w3.org/2003/InkML" xml:id="stk40" contextRef="#ctx0" brushRef="#br0">16590 8085 0,'0'23'41,"0"21"-35,0 0 2,0 23 0,0-45 0,0 0 0,0 0 0,0 0-1</inkml:trace>
    </iact:actionData>
  </iact:action>
  <iact:action type="add" startTime="119819">
    <iact:property name="dataType"/>
    <iact:actionData xml:id="d41">
      <inkml:trace xmlns:inkml="http://www.w3.org/2003/InkML" xml:id="stk41" contextRef="#ctx0" brushRef="#br0">16812 8218 0,'0'45'74,"0"21"-69,-44-22 3,-1 23 0,23-23 0,-22 23 0,22-45 0,-1 0-2,-21-22 3,44 22 0</inkml:trace>
    </iact:actionData>
  </iact:action>
  <iact:action type="add" startTime="120588">
    <iact:property name="dataType"/>
    <iact:actionData xml:id="d42">
      <inkml:trace xmlns:inkml="http://www.w3.org/2003/InkML" xml:id="stk42" contextRef="#ctx0" brushRef="#br0">17454 7908 0,'-22'0'41,"22"45"-35,0 21 1,0-22 3,0 23-3,0-23 0,0 22 0,0-43 1,0-1 0,0 0 1,0 0-1,-22 0 48,0-44-32</inkml:trace>
    </iact:actionData>
  </iact:action>
  <iact:action type="add" startTime="120979">
    <iact:property name="dataType"/>
    <iact:actionData xml:id="d43">
      <inkml:trace xmlns:inkml="http://www.w3.org/2003/InkML" xml:id="stk43" contextRef="#ctx0" brushRef="#br0">17565 7820 0,'66'0'57,"89"0"-52,111 0 3,0 0 0,-67 0 0,-66 0 1,-66 0-1,-23 0 0,-44 44 120,0-22-120,0 22 0,-22 1 0,22 21 0,0-44 1,-22 23 0,22-23-3,0 22 1,-22 0 1,22 1 9,-23-23-10,23 0 1,-22 0 8,-22 0 0,-23 0-8,-65 23-1,-23-45 2,-23 22-1,-21 0 0,-22-22 0,43 0 0,23-22 0,67 22 0,21-22 0,45 22 0,0 0 1,22-22 88</inkml:trace>
    </iact:actionData>
  </iact:action>
  <iact:action type="add" startTime="122026">
    <iact:property name="dataType"/>
    <iact:actionData xml:id="d44">
      <inkml:trace xmlns:inkml="http://www.w3.org/2003/InkML" xml:id="stk44" contextRef="#ctx0" brushRef="#br0">18097 7975 0,'0'66'47,"22"1"-39,-22-1 0,22 0 1,-22 1-2,0-1 1,22 1 0,-22-45 0,0 22 0,0 1 0,0-23 33,-44-22-17</inkml:trace>
    </iact:actionData>
  </iact:action>
  <iact:action type="add" startTime="122443">
    <iact:property name="dataType"/>
    <iact:actionData xml:id="d45">
      <inkml:trace xmlns:inkml="http://www.w3.org/2003/InkML" xml:id="stk45" contextRef="#ctx0" brushRef="#br0">18052 8019 0,'-22'22'58,"22"22"-53,-44 1 3,22-23 0,-1 0 0,1 0-1,22 0 9</inkml:trace>
    </iact:actionData>
  </iact:action>
  <iact:action type="add" startTime="122828">
    <iact:property name="dataType"/>
    <iact:actionData xml:id="d46">
      <inkml:trace xmlns:inkml="http://www.w3.org/2003/InkML" xml:id="stk46" contextRef="#ctx0" brushRef="#br0">18252 8063 0,'22'0'49,"-22"45"-44,0 21 3,0-44 0,0 22 0,0 23 0,-22-23 0,22-22 8,0 1 0</inkml:trace>
    </iact:actionData>
  </iact:action>
  <iact:action type="add" startTime="123179">
    <iact:property name="dataType"/>
    <iact:actionData xml:id="d47">
      <inkml:trace xmlns:inkml="http://www.w3.org/2003/InkML" xml:id="stk47" contextRef="#ctx0" brushRef="#br0">18362 8152 0,'0'44'55,"0"0"-47,0 1 1,-22-1-2,0-22 2,22 0-2,-22 1 0,0-23 2,22 22-2,-22-22 1,-23 0 17</inkml:trace>
    </iact:actionData>
  </iact:action>
  <iact:action type="add" startTime="123779">
    <iact:property name="dataType"/>
    <iact:actionData xml:id="d48">
      <inkml:trace xmlns:inkml="http://www.w3.org/2003/InkML" xml:id="stk48" contextRef="#ctx0" brushRef="#br0">18938 7953 0,'0'22'41,"0"0"-34,22 44 0,0-21 1,-22-1 0,23 0-1,-1 0 1,-22 23 0,0-45 0,0 0 0,0 0 0,0 1 0,0-1 8</inkml:trace>
    </iact:actionData>
  </iact:action>
  <iact:action type="add" startTime="124219">
    <iact:property name="dataType"/>
    <iact:actionData xml:id="d49">
      <inkml:trace xmlns:inkml="http://www.w3.org/2003/InkML" xml:id="stk49" contextRef="#ctx0" brushRef="#br0">19027 7886 0,'0'-22'34,"44"0"-20,111 0-6,67-1-1,88 1 0,44-66 1,45 43 0,44-21 0,-133 44 2,-111-23-3,-22 23 1,-110 0 0,-23 0 0,-44 44 130,0 0-132,0 23 2,0-23 0,0 22 0,0 0 0,0-21 0,0-1 0,0 22 0,0 22 0,0-21 0,0-23 0,0 22 0,0-22-1,0 23 1,0 43 0,-22-66 0,0 23 0,0-1 1,-23 0-2,-21 1 2,22-1-1,-111 0 0,-23 23 0,-65-23 0,-45-22 0,-44-22 0,22 0 0,-1 0-1,23 0 2,89 0-1,22 0 0,44 0-1,67 0 2,43 0 8,46 0 103,-23-44-113</inkml:trace>
    </iact:actionData>
  </iact:action>
  <iact:action type="add" startTime="125218">
    <iact:property name="dataType"/>
    <iact:actionData xml:id="d50">
      <inkml:trace xmlns:inkml="http://www.w3.org/2003/InkML" xml:id="stk50" contextRef="#ctx0" brushRef="#br0">19691 7709 0,'0'-22'17,"45"22"-11,-45 44 3,22 0 0,0-22-2,-22 23 2,0-1-2,22 23 0,0-1 2,-22-22-1,0 1-1,22 21 1,-22-22 0,0 1 0,0 21 0,0-44 0,22 0 0,-22 1 0,23-1 0,-23 0 0</inkml:trace>
    </iact:actionData>
  </iact:action>
  <iact:action type="add" startTime="125669">
    <iact:property name="dataType"/>
    <iact:actionData xml:id="d51">
      <inkml:trace xmlns:inkml="http://www.w3.org/2003/InkML" xml:id="stk51" contextRef="#ctx0" brushRef="#br0">20422 7642 0,'22'0'39,"1"0"-33,21 89 2,-22-45-1,0 23 1,-22-45 0,44 22 0,-44 1 0,0-1 1,0 0-2,0 23 2,0 21-1,0-21-1,0-45 1,0 44 0,0-44 1,0 23-2,0-23 2,-22-22-2,-22 0 2</inkml:trace>
    </iact:actionData>
  </iact:action>
  <iact:action type="add" startTime="126547">
    <iact:property name="dataType"/>
    <iact:actionData xml:id="d52">
      <inkml:trace xmlns:inkml="http://www.w3.org/2003/InkML" xml:id="stk52" contextRef="#ctx0" brushRef="#br0">19514 7908 0,'22'45'22,"-22"-1"-14,22 22 0,-22 67 1,0-44-1,0 22-1,0-23 2,0-21-2,0-23 1,0 0 0,0-22 0,0 1 24,-22-23 9,-22-89-33</inkml:trace>
    </iact:actionData>
  </iact:action>
  <iact:action type="add" startTime="127161">
    <iact:property name="dataType"/>
    <iact:actionData xml:id="d53">
      <inkml:trace xmlns:inkml="http://www.w3.org/2003/InkML" xml:id="stk53" contextRef="#ctx0" brushRef="#br0">19514 7886 0,'0'44'50,"0"1"-43,-66-1 1,43-22 0,1 22-1,-22-21 4,22 21-5,0-22 1,0 0 1,-1 0 33</inkml:trace>
    </iact:actionData>
  </iact:action>
  <iact:action type="add" startTime="127723">
    <iact:property name="dataType"/>
    <iact:actionData xml:id="d54">
      <inkml:trace xmlns:inkml="http://www.w3.org/2003/InkML" xml:id="stk54" contextRef="#ctx0" brushRef="#br0">20112 7930 0,'0'45'23,"0"21"-15,0-22 0,0 45-1,22-23 2,-22 1-1,22-23 0,-22 1-1,0-1 1,0-22 9,-22-22 55</inkml:trace>
    </iact:actionData>
  </iact:action>
  <iact:action type="add" startTime="128058">
    <iact:property name="dataType"/>
    <iact:actionData xml:id="d55">
      <inkml:trace xmlns:inkml="http://www.w3.org/2003/InkML" xml:id="stk55" contextRef="#ctx0" brushRef="#br0">20001 7930 0</inkml:trace>
    </iact:actionData>
  </iact:action>
  <iact:action type="add" startTime="128715">
    <iact:property name="dataType"/>
    <iact:actionData xml:id="d56">
      <inkml:trace xmlns:inkml="http://www.w3.org/2003/InkML" xml:id="stk56" contextRef="#ctx0" brushRef="#br0">20090 7886 0,'22'0'34,"-22"22"-21,-22 23-5,0-1 0,-22 0 8,44-22-8,-23 0 0,-21 23 0,22-45 8,0 22-8</inkml:trace>
    </iact:actionData>
  </iact:action>
  <iact:action type="add" startTime="129419">
    <iact:property name="dataType"/>
    <iact:actionData xml:id="d57">
      <inkml:trace xmlns:inkml="http://www.w3.org/2003/InkML" xml:id="stk57" contextRef="#ctx0" brushRef="#br0">20998 7886 0</inkml:trace>
    </iact:actionData>
  </iact:action>
  <iact:action type="add" startTime="134585">
    <iact:property name="dataType"/>
    <iact:actionData xml:id="d58">
      <inkml:trace xmlns:inkml="http://www.w3.org/2003/InkML" xml:id="stk58" contextRef="#ctx0" brushRef="#br0">19381 9171 0,'-22'0'15,"0"0"-6,-45 0-1,45 0 0,-22 0 0,22 0 0,-22 22 0,-1 0 2,23 0-4,0 23 2,-22 21 0,44 0 0,0-43 1,0 21-1,0-22 0,22-66 80,66-23-80,-43-21 0,-1 43 0,-22 1 0,0-22 1,-22 44 15,0 44 111,0 22-128,0 22 2,0-21-1,0-1 0,0-22 0,0 0 0,22 0 8</inkml:trace>
    </iact:actionData>
  </iact:action>
  <iact:action type="add" startTime="135354">
    <iact:property name="dataType"/>
    <iact:actionData xml:id="d59">
      <inkml:trace xmlns:inkml="http://www.w3.org/2003/InkML" xml:id="stk59" contextRef="#ctx0" brushRef="#br0">19470 9215 0,'0'22'67,"0"23"-62,0-1 3,0-22 1,0 0-2,0 0 1,0-66 88,22 22-88,-22-22 0,22 44 98,-22 22-100,0 22 2,0-22 1,0 0-2,22 23 9,0-45-8,23 22 16,-23-22-16,44 0-1,-44 0 2</inkml:trace>
    </iact:actionData>
  </iact:action>
  <iact:action type="add" startTime="136067">
    <iact:property name="dataType"/>
    <iact:actionData xml:id="d60">
      <inkml:trace xmlns:inkml="http://www.w3.org/2003/InkML" xml:id="stk60" contextRef="#ctx0" brushRef="#br0">20001 9237 0,'0'22'42,"0"1"-29,0 21-5,0-22 57,45-22-50,-1-22-7,-22-22 0,45-23 0</inkml:trace>
    </iact:actionData>
  </iact:action>
  <iact:action type="add" startTime="136330">
    <iact:property name="dataType"/>
    <iact:actionData xml:id="d61">
      <inkml:trace xmlns:inkml="http://www.w3.org/2003/InkML" xml:id="stk61" contextRef="#ctx0" brushRef="#br0">20356 8816 0,'0'23'33,"0"-1"-27,0 22 2,0 0 0,0 1 0,0 21 0,0-44 1,0 0 0,0 1-3</inkml:trace>
    </iact:actionData>
  </iact:action>
  <iact:action type="add" startTime="136571">
    <iact:property name="dataType"/>
    <iact:actionData xml:id="d62">
      <inkml:trace xmlns:inkml="http://www.w3.org/2003/InkML" xml:id="stk62" contextRef="#ctx0" brushRef="#br0">20356 9127 0,'22'0'119,"0"0"-112,22-23 2,-44-21-1,23 44 0,-23-22 40,22 22-40,-22 22 0,44 67 0,-44-45-1,0 45 3,0-45-4,22 22 3,-22-44-1,0 1 0,22-23 0,-22 22 32,22-22-32,67-22 0,-45-45 0</inkml:trace>
    </iact:actionData>
  </iact:action>
  <iact:action type="add" startTime="137066">
    <iact:property name="dataType"/>
    <iact:actionData xml:id="d63">
      <inkml:trace xmlns:inkml="http://www.w3.org/2003/InkML" xml:id="stk63" contextRef="#ctx0" brushRef="#br0">21042 9149 0,'0'22'51,"-22"0"-46,22 44 3,0-43-1,-22 21 11,89-88 53,-45-45-63,22 45 0,22-67 1,-21 67-2</inkml:trace>
    </iact:actionData>
  </iact:action>
  <iact:action type="add" startTime="137322">
    <iact:property name="dataType"/>
    <iact:actionData xml:id="d64">
      <inkml:trace xmlns:inkml="http://www.w3.org/2003/InkML" xml:id="stk64" contextRef="#ctx0" brushRef="#br0">21308 8750 0,'0'22'57,"0"0"-50,0 23 0,0 21 1,0-44 0,0 45 1,0-23-2,0-22 2,0 0-2,0 0 10</inkml:trace>
    </iact:actionData>
  </iact:action>
  <iact:action type="add" startTime="137611">
    <iact:property name="dataType"/>
    <iact:actionData xml:id="d65">
      <inkml:trace xmlns:inkml="http://www.w3.org/2003/InkML" xml:id="stk65" contextRef="#ctx0" brushRef="#br0">21463 8839 0,'22'0'26,"23"22"-21,-45 0 4,0 44-3,0-21 3,0-1-1,0 0-1,0-22 1,0 1 0,0-46 65,0-43-66,0-23 1,22 23 2,0 44-4,0-23 6,-22 1-7,0 66 85,0 45-84,0-23 3,0 0-2,0-22 5,22 1-5,-22-1-2,22-22 10,-22 22 18,23-22-26,-1 0 2,0 0-1,22 0 0</inkml:trace>
    </iact:actionData>
  </iact:action>
  <iact:action type="add" startTime="141123">
    <iact:property name="dataType"/>
    <iact:actionData xml:id="d66">
      <inkml:trace xmlns:inkml="http://www.w3.org/2003/InkML" xml:id="stk66" contextRef="#ctx0" brushRef="#br0">17919 8551 0,'0'22'35,"67"44"-31,-23-44 5,45 67-2,21-23 1,45 45 1,-22-22-2,45-1 1,-90-21 0,23-1-1,-45-44 2,-21 1-2,-23-1 10</inkml:trace>
    </iact:actionData>
  </iact:action>
  <iact:action type="add" startTime="141699">
    <iact:property name="dataType"/>
    <iact:actionData xml:id="d67">
      <inkml:trace xmlns:inkml="http://www.w3.org/2003/InkML" xml:id="stk67" contextRef="#ctx0" brushRef="#br0">19824 8551 0,'-22'22'10,"-44"0"-5,21 22 3,-21 23-1,-23 66 2,1-1-2,-1 24 1,0-24 0,23 1 0,0 0 0,21-88 0,1 21 0,22-44 0,22 0 0,-22-22 9,22 22 7,-23-22 60,1 0-72</inkml:trace>
    </iact:actionData>
  </iact:action>
  <iact:action type="add" startTime="144954">
    <iact:property name="dataType"/>
    <iact:actionData xml:id="d68">
      <inkml:trace xmlns:inkml="http://www.w3.org/2003/InkML" xml:id="stk68" contextRef="#ctx0" brushRef="#br0">18407 10123 0,'22'89'48,"-22"0"-38,22 43-3,-22-21 0,0-44 5,22-1-8,-22 1 4,0-45 0,0 22 0,0-22 0,0 0 16</inkml:trace>
    </iact:actionData>
  </iact:action>
  <iact:action type="add" startTime="146819">
    <iact:property name="dataType"/>
    <iact:actionData xml:id="d69">
      <inkml:trace xmlns:inkml="http://www.w3.org/2003/InkML" xml:id="stk69" contextRef="#ctx0" brushRef="#br0">18473 10079 0,'22'22'42,"45"-22"-37,66 0 3,44-22 0,-44 22 0,-23 0 0,-21 0 0,-23 0-2,-21 0 4,-1 0-2,-22 0 0,0 0 0,0 0 47,1 0-31,21 0-15,0-22-1,1 22 0,-1 0 0,0 0 0,23 0 0,-1-22 0,-44 22 8,0 0 0,0-22 81,-22 66 23,0 22-113,0 23 2,0 22-1,0 22 0,0-45-1,0 1 1,0-1 0,0-21 0,23-23-1,-23 0 1,0-21 1,0-1-1,22 22 0,-22-22 16,-45-22 56,23 0-70,-22 0-3,22-22 7,-22 22 5,21 0-5,-21 0-6,0 0-1,0 0 10,21 0-9,-21 0-2,22 0 3,-22 0-1,-1 0 1,23 0-2,0 0 2,0 0-1,0 0 169,0 0-162,-1 0-7,1 0 0,0 0 8,0 0-7,0 0 0,-22 0-3,21 0 1,1 0 1,0 0 0,0 0 1,0 0 0,0 0 21,-1 0-14,1 0-7,0 0-1,0-22 1,0 22-2,0 0 1,0 0 32,-23 0-16,1 0-16,-22 0 0,-1 0 0,23 0 1,-1 0-3,23 0 1,0 0 2,0 0 8</inkml:trace>
    </iact:actionData>
  </iact:action>
  <iact:action type="add" startTime="149099">
    <iact:property name="dataType"/>
    <iact:actionData xml:id="d70">
      <inkml:trace xmlns:inkml="http://www.w3.org/2003/InkML" xml:id="stk70" contextRef="#ctx0" brushRef="#br0">17720 10190 0,'22'0'33,"0"0"-26,23 0 0,21 0 2,23-22-2,-45 22 0,22-23 2,1 23-1,-1 0 0,1 0 0,-23 0 1,-22 0-2,0 0 0,0 0 1</inkml:trace>
    </iact:actionData>
  </iact:action>
  <iact:action type="add" startTime="149692">
    <iact:property name="dataType"/>
    <iact:actionData xml:id="d71">
      <inkml:trace xmlns:inkml="http://www.w3.org/2003/InkML" xml:id="stk71" contextRef="#ctx0" brushRef="#br0">17676 10123 0,'0'22'34,"0"45"-30,22-1 4,0 23 0,0 0 0,-22-1 0,22-21 0,0-1-1,1 1 1,-23-23 0,22-22 0,-22 0 1,22 0-1,-22 0 88,22-22-72,-22 23-8,22-23 0,22 0-8,23 0 0,22 0 0,-1 0 2,23-23-4,-23 23 3,-21-22-2,-45 22 1,0 0-1,22 0 1,-21 0 0,-1 0 16,0 0-15</inkml:trace>
    </iact:actionData>
  </iact:action>
  <iact:action type="add" startTime="150723">
    <iact:property name="dataType"/>
    <iact:actionData xml:id="d72">
      <inkml:trace xmlns:inkml="http://www.w3.org/2003/InkML" xml:id="stk72" contextRef="#ctx0" brushRef="#br0">19204 10035 0,'0'44'34,"0"-22"-29,0 22 3,0 23 0,0 22 0,0-23 0,0 23 0,0-23-1,0-22 2,0 1-1,0-1 0,0-22 8,0 0 72</inkml:trace>
    </iact:actionData>
  </iact:action>
  <iact:action type="add" startTime="152403">
    <iact:property name="dataType"/>
    <iact:actionData xml:id="d73">
      <inkml:trace xmlns:inkml="http://www.w3.org/2003/InkML" xml:id="stk73" contextRef="#ctx0" brushRef="#br0">19182 10101 0,'0'22'90,"0"0"-84,0 1 1,0 21 2,0 0-2,0 1 2,0 21-2,0 0 1,0 23 0,0-22-1,0 21 1,0 1 0,0-45 1,0 0-1,0 1 0,0-23 0,0 0 0,0-44 200</inkml:trace>
    </iact:actionData>
  </iact:action>
  <iact:action type="add" startTime="153737">
    <iact:property name="dataType"/>
    <iact:actionData xml:id="d74">
      <inkml:trace xmlns:inkml="http://www.w3.org/2003/InkML" xml:id="stk74" contextRef="#ctx0" brushRef="#br0">18030 10301 0,'0'22'42,"0"22"-36,0 45 2,0 21 1,0-21-1,0 22 0,0-23 0,0-21 0,0-23 0,0-22 0,0 0 0,0-44 56</inkml:trace>
    </iact:actionData>
  </iact:action>
  <iact:action type="add" startTime="154131">
    <iact:property name="dataType"/>
    <iact:actionData xml:id="d75">
      <inkml:trace xmlns:inkml="http://www.w3.org/2003/InkML" xml:id="stk75" contextRef="#ctx0" brushRef="#br0">17986 10478 0,'0'22'95,"-22"44"-87,-1-21 0,-21-1-1,44 0 11</inkml:trace>
    </iact:actionData>
  </iact:action>
  <iact:action type="add" startTime="154899">
    <iact:property name="dataType"/>
    <iact:actionData xml:id="d76">
      <inkml:trace xmlns:inkml="http://www.w3.org/2003/InkML" xml:id="stk76" contextRef="#ctx0" brushRef="#br0">18252 10478 0,'0'44'54,"0"23"-46,0-1 1,0-44-2,0 22 2,0-21-2,-23 21 2,23-22 7</inkml:trace>
    </iact:actionData>
  </iact:action>
  <iact:action type="add" startTime="155426">
    <iact:property name="dataType"/>
    <iact:actionData xml:id="d77">
      <inkml:trace xmlns:inkml="http://www.w3.org/2003/InkML" xml:id="stk77" contextRef="#ctx0" brushRef="#br0">18384 10589 0,'0'0'1,"23"0"14,-23 88-8,0-44 1,0 45 1,-23-45-1,-21 45 0,22-45 0,-22 45 0,22-67 0,-1 0 0,23 0 1,-22 0 13,0-22-5,-44-66-9</inkml:trace>
    </iact:actionData>
  </iact:action>
  <iact:action type="add" startTime="157028">
    <iact:property name="dataType"/>
    <iact:actionData xml:id="d78">
      <inkml:trace xmlns:inkml="http://www.w3.org/2003/InkML" xml:id="stk78" contextRef="#ctx0" brushRef="#br0">18982 10456 0,'0'22'103,"0"44"-96,0 1 2,0-1-2,0-44 2,0 0-2,0 23 2,0-23-2,0 0 106</inkml:trace>
    </iact:actionData>
  </iact:action>
  <iact:action type="add" startTime="157507">
    <iact:property name="dataType"/>
    <iact:actionData xml:id="d79">
      <inkml:trace xmlns:inkml="http://www.w3.org/2003/InkML" xml:id="stk79" contextRef="#ctx0" brushRef="#br0">18894 10345 0,'0'22'82,"0"44"-77,0-21 4,-22-1-2,0 23 2,-23-45-2,1 44 1,22-44 0,0 0-2,0 1 4</inkml:trace>
    </iact:actionData>
  </iact:action>
  <iact:action type="add" startTime="158178">
    <iact:property name="dataType"/>
    <iact:actionData xml:id="d80">
      <inkml:trace xmlns:inkml="http://www.w3.org/2003/InkML" xml:id="stk80" contextRef="#ctx0" brushRef="#br0">19625 10478 0,'0'44'40,"0"23"-32,0 21-1,0-21 1,0-1 0,0 0 1,0 1-2,0-23 1,0 23 2,0-45 5,0 22-7,-44-44 57,-1-22-58</inkml:trace>
    </iact:actionData>
  </iact:action>
  <iact:action type="add" startTime="158842">
    <iact:property name="dataType"/>
    <iact:actionData xml:id="d81">
      <inkml:trace xmlns:inkml="http://www.w3.org/2003/InkML" xml:id="stk81" contextRef="#ctx0" brushRef="#br0">19647 10433 0,'-44'0'62,"-23"67"-49,-21-23-9,21 45 9,-44-1-9,1-21 4,-23-1 1,44-44-2,1 1 2,-90-23-2</inkml:trace>
    </iact:actionData>
  </iact:action>
  <iact:action type="add" startTime="164362">
    <iact:property name="dataType"/>
    <iact:actionData xml:id="d82">
      <inkml:trace xmlns:inkml="http://www.w3.org/2003/InkML" xml:id="stk82" contextRef="#ctx0" brushRef="#br0">14752 10411 0,'-22'0'33,"0"0"-27,22 22 2,-45-22 0,1 45 0,22-45 0,-45 44 0,23 0 8,0 1-8,22-23 0,0 22 0,-1 0 0,1-21 0,-22 21 0,44-22 0,0 0 0,0 0 0,0 23 0,0-23 0,0 22 0,0 0 0,0 1 3,44-23-6,-44 0 4,45 0-2,-45 0 9</inkml:trace>
    </iact:actionData>
  </iact:action>
  <iact:action type="add" startTime="194451">
    <iact:property name="dataType"/>
    <iact:actionData xml:id="d83">
      <inkml:trace xmlns:inkml="http://www.w3.org/2003/InkML" xml:id="stk83" contextRef="#ctx0" brushRef="#br0">18274 7886 0,'44'0'175,"-22"0"-166,0-22-2,23 0 2,-1-23-2,0 23 2,23-22-2,-23 22 0,45-22 2,-1-1-2,-44 45 3,45-44-3,-67 22 2,22 22-2,-21 0 0,43-22 1,-44-1 1,23 23-2,-23-22 1,22 0 0,-22 22 1,22-22-2,-21 0 1,-1 22 0,22 0 1,-22-22-1,0 0 0,45-1 0,-45 23 0,22-22 0,-22 22 0,45-22-1,-1 22 1,45-22 1,-45 22-1,1 0 0,-23-22 0,1 22 1,-1 0-3,0 0 3,0 0-2,1 0 1,-1 0 1,0 0-2,1 0 1,-1 0 1,22 0-1,-21 0 0,21 0 0,-22 22 0,1 0 8,-23-22 1,0 0-11,0 22 2,0 0 0,23-22 1,-45 23-1,44-23 0,0 44 0,-22-44-1,23 44 1,-23-22 1,22 23-1,-22-45 0,-22 22 0,45 22 0,-23 23 0,0-45 0,0 22 1,0 0-2,0-22 0,-22 23 2,22-23-2,1 0 1,-23 0 9,0 0 103</inkml:trace>
    </iact:actionData>
  </iact:action>
  <iact:action type="add" startTime="195651">
    <iact:property name="dataType"/>
    <iact:actionData xml:id="d84">
      <inkml:trace xmlns:inkml="http://www.w3.org/2003/InkML" xml:id="stk84" contextRef="#ctx0" brushRef="#br0">21153 7930 0,'22'0'90,"23"45"-84,-23-23 1,22 0 2,-22 0-2,0-22 9,0 0 47</inkml:trace>
    </iact:actionData>
  </iact:action>
  <iact:action type="add" startTime="196027">
    <iact:property name="dataType"/>
    <iact:actionData xml:id="d85">
      <inkml:trace xmlns:inkml="http://www.w3.org/2003/InkML" xml:id="stk85" contextRef="#ctx0" brushRef="#br0">21441 7975 0,'0'22'106,"-22"0"-93,0 22-6</inkml:trace>
    </iact:actionData>
  </iact:action>
  <iact:action type="add" startTime="197002">
    <iact:property name="dataType"/>
    <iact:actionData xml:id="d86">
      <inkml:trace xmlns:inkml="http://www.w3.org/2003/InkML" xml:id="stk86" contextRef="#ctx0" brushRef="#br0">26823 8108 0,'0'22'51,"0"44"-47,0-44 4,0 23 0,0 21 0,23 1 0,-23-1 1,0-22-1,0-22 0,22 23 1,-22-23 6</inkml:trace>
    </iact:actionData>
  </iact:action>
  <iact:action type="add" startTime="197595">
    <iact:property name="dataType"/>
    <iact:actionData xml:id="d87">
      <inkml:trace xmlns:inkml="http://www.w3.org/2003/InkML" xml:id="stk87" contextRef="#ctx0" brushRef="#br0">27023 8019 0,'-22'-22'62,"155"22"-46,-1 0-7,1 0-1,-44 0 0,0 0 0,-67 0 0,0 0 0,0 0 144,0 22-144,0 44 0,0 23 0,1 44 0,-23-22 0,22-23 0,0 23 0,-22-67-1,0 1 2,0-23-2,0 0 1,0 0 18,0 0-19,-22-22 17,-23 0-16,-21 0 0,-23 0 0,-44 0-1,1-44 2,21 0-1,0 22-1,45-1 2,-23 1-2,45 22 2,-1 0-1,-21 0-1,22 0 2,22 0-1,-23 0 0,1 0 0,0 0-1,21 0 1,1 0 0,0 0 1,0 0 70,66-22-54</inkml:trace>
    </iact:actionData>
  </iact:action>
  <iact:action type="add" startTime="198770">
    <iact:property name="dataType"/>
    <iact:actionData xml:id="d88">
      <inkml:trace xmlns:inkml="http://www.w3.org/2003/InkML" xml:id="stk88" contextRef="#ctx0" brushRef="#br0">28573 8152 0,'0'111'48,"22"22"-41,-22 22 1,23-22 0,-23-23 0,44-21 0,-44-23 0,22-44 0,-22 1 0,22 21 0,-22-22 8,-22-22 59,-22-22-69,22-89 2,22 23 0</inkml:trace>
    </iact:actionData>
  </iact:action>
  <iact:action type="add" startTime="199340">
    <iact:property name="dataType"/>
    <iact:actionData xml:id="d89">
      <inkml:trace xmlns:inkml="http://www.w3.org/2003/InkML" xml:id="stk89" contextRef="#ctx0" brushRef="#br0">28573 8174 0,'22'-22'20,"23"0"-9,-1 22-3,89-45 0,44 23 0,89 0-1,110 22 1,-21 0-1,21 0 1,45 0 0,-66 0 0,-90 0 1,-21-44-1,-111 22 0,-67 22 0,-43-22 0,-1 22 161,-22 22-162,0 44 1,0 45 0,-22-23 0,22 1 0,0 0-1,0-1 1,0-21 0,0-1 1,0-21-2,0-23 2,0 0-1,0 0 1,0 0 7,-23-22-9,1 44 9,0-44-8,-111 23 0,0-23 0,-110 22-1,-45-22 2,-67 0-2,-132 0 1,110 0 0,23 0 1,88 0-2,23 0 1,88 0 2,22 0-3,66 0 1,23 0 0,-23 22 0,45-22-1,0 0 2,-22 0-1,0 0 0,-23 0 0,23 0-1,-23 0 2,23 0-1,22 0-1,-22 0 2,22 0-2,-1 0 10,112 0 95</inkml:trace>
    </iact:actionData>
  </iact:action>
  <iact:action type="add" startTime="200547">
    <iact:property name="dataType"/>
    <iact:actionData xml:id="d90">
      <inkml:trace xmlns:inkml="http://www.w3.org/2003/InkML" xml:id="stk90" contextRef="#ctx0" brushRef="#br0">29747 8174 0,'0'89'50,"0"66"-45,0 0 3,0-44 0,22 21 0,0-43 0,-22-23 0,0-21-1,0-1 1,23-44 65</inkml:trace>
    </iact:actionData>
  </iact:action>
  <iact:action type="add" startTime="200939">
    <iact:property name="dataType"/>
    <iact:actionData xml:id="d91">
      <inkml:trace xmlns:inkml="http://www.w3.org/2003/InkML" xml:id="stk91" contextRef="#ctx0" brushRef="#br0">30633 8396 0,'0'66'79,"0"0"-71,22 1 0,0-1-1,-22 23 2,23 22-1,-23-45 0,0 1 0,0-23-1,0 22 2,0-43-1,0 21 1,-23 22-2,-43-66 1</inkml:trace>
    </iact:actionData>
  </iact:action>
  <iact:action type="add" startTime="201674">
    <iact:property name="dataType"/>
    <iact:actionData xml:id="d92">
      <inkml:trace xmlns:inkml="http://www.w3.org/2003/InkML" xml:id="stk92" contextRef="#ctx0" brushRef="#br0">27399 8462 0,'0'22'36,"0"67"-32,0 22 4,0 21 0,0-43 0,0-23 0,0 1 0,0-45 1,0 0-2,-22-44 48,22-67-47,-22-66 1</inkml:trace>
    </iact:actionData>
  </iact:action>
  <iact:action type="add" startTime="202025">
    <iact:property name="dataType"/>
    <iact:actionData xml:id="d93">
      <inkml:trace xmlns:inkml="http://www.w3.org/2003/InkML" xml:id="stk93" contextRef="#ctx0" brushRef="#br0">27333 8285 0,'0'22'52,"-22"22"-47,-23 1 3,45-1 0,-44-22 0,44 0 1,-22-22-2,0 22 0</inkml:trace>
    </iact:actionData>
  </iact:action>
  <iact:action type="add" startTime="202579">
    <iact:property name="dataType"/>
    <iact:actionData xml:id="d94">
      <inkml:trace xmlns:inkml="http://www.w3.org/2003/InkML" xml:id="stk94" contextRef="#ctx0" brushRef="#br0">29105 8396 0,'0'88'30,"0"-21"-20,0 21-1,0 1-4,0-45 3,0 0 1,0 1-2,0-23 2,0 0 54,0-44-54</inkml:trace>
    </iact:actionData>
  </iact:action>
  <iact:action type="add" startTime="202876">
    <iact:property name="dataType"/>
    <iact:actionData xml:id="d95">
      <inkml:trace xmlns:inkml="http://www.w3.org/2003/InkML" xml:id="stk95" contextRef="#ctx0" brushRef="#br0">29083 8351 0,'0'45'63,"-45"-1"-48,1 0-7,22-22 1,-45 23-2,45-45 1,-22 22-1</inkml:trace>
    </iact:actionData>
  </iact:action>
  <iact:action type="add" startTime="203515">
    <iact:property name="dataType"/>
    <iact:actionData xml:id="d96">
      <inkml:trace xmlns:inkml="http://www.w3.org/2003/InkML" xml:id="stk96" contextRef="#ctx0" brushRef="#br0">30367 8351 0,'-22'0'34,"22"22"-29,0 67 3,0-23 0,0 45 0,0 0 0,0-45-1,0-43 2,0-1-2</inkml:trace>
    </iact:actionData>
  </iact:action>
  <iact:action type="add" startTime="203835">
    <iact:property name="dataType"/>
    <iact:actionData xml:id="d97">
      <inkml:trace xmlns:inkml="http://www.w3.org/2003/InkML" xml:id="stk97" contextRef="#ctx0" brushRef="#br0">30323 8440 0,'-22'0'42,"0"0"-37,0 22 4,-23 0-2,1 22 2,0-21-1,-1-1-1,1 0 0,22-22 3,0 0-4</inkml:trace>
    </iact:actionData>
  </iact:action>
  <iact:action type="add" startTime="204435">
    <iact:property name="dataType"/>
    <iact:actionData xml:id="d98">
      <inkml:trace xmlns:inkml="http://www.w3.org/2003/InkML" xml:id="stk98" contextRef="#ctx0" brushRef="#br0">31098 8329 0,'22'22'58,"1"67"-53,-1-67 3,0 44 0,0-21 0,0-1-1,0 23 2,-22-45-1,0 22 2,0-22-4,0 0 1,0 0 1</inkml:trace>
    </iact:actionData>
  </iact:action>
  <iact:action type="add" startTime="204987">
    <iact:property name="dataType"/>
    <iact:actionData xml:id="d99">
      <inkml:trace xmlns:inkml="http://www.w3.org/2003/InkML" xml:id="stk99" contextRef="#ctx0" brushRef="#br0">31098 8240 0,'-22'23'28,"0"43"-25,0 1 6,0 21-1,0-66-1,-1 45 0,1-1 1,0-44 0,0 1 8,0 21-8,0-44 0,-1 22 0,-43-22 1</inkml:trace>
    </iact:actionData>
  </iact:action>
  <iact:action type="add" startTime="218489">
    <iact:property name="dataType"/>
    <iact:actionData xml:id="d100">
      <inkml:trace xmlns:inkml="http://www.w3.org/2003/InkML" xml:id="stk100" contextRef="#ctx0" brushRef="#br0">21884 7377 0,'22'0'58,"-22"44"-51,0 0-1,0 0 4,0 1-2,22-1 0,-22-22 0,23 0 0,-23 1 0,0-1-1,0 0 10,0 0 55,-23-22-56</inkml:trace>
    </iact:actionData>
  </iact:action>
  <iact:action type="add" startTime="218867">
    <iact:property name="dataType"/>
    <iact:actionData xml:id="d101">
      <inkml:trace xmlns:inkml="http://www.w3.org/2003/InkML" xml:id="stk101" contextRef="#ctx0" brushRef="#br0">21818 7377 0,'22'0'47,"44"0"-40,-44 0 1,1 22 0,21 0 1,-22-22-2,0 22 1,-22 0 1,22-22-1,-22 22 0,45 23 0,-45-23 0,0 0 0,0 22 0,0 1 0,0-1 0,0 0-1,0-22 1,0 23 0,-23-23 0,23 0 1,-44-22-2,22 22 1,0-22 0,0 0 0,0 0 17,-1 0-18,1 0 1,0 0 1</inkml:trace>
    </iact:actionData>
  </iact:action>
  <iact:action type="add" startTime="219341">
    <iact:property name="dataType"/>
    <iact:actionData xml:id="d102">
      <inkml:trace xmlns:inkml="http://www.w3.org/2003/InkML" xml:id="stk102" contextRef="#ctx0" brushRef="#br0">21995 7354 0,'0'0'1,"22"0"6,22 0 0,-22 67-1,23 21 2,-23-43-1,22 21 1,-44-21 0,22 21 0,0-22 9,-22-22 46,-22-22-54,-22 0-1</inkml:trace>
    </iact:actionData>
  </iact:action>
  <iact:action type="add" startTime="219650">
    <iact:property name="dataType"/>
    <iact:actionData xml:id="d103">
      <inkml:trace xmlns:inkml="http://www.w3.org/2003/InkML" xml:id="stk103" contextRef="#ctx0" brushRef="#br0">21795 7133 0,'0'22'80,"0"0"-72,23 0 8</inkml:trace>
    </iact:actionData>
  </iact:action>
  <iact:action type="add" startTime="219963">
    <iact:property name="dataType"/>
    <iact:actionData xml:id="d104">
      <inkml:trace xmlns:inkml="http://www.w3.org/2003/InkML" xml:id="stk104" contextRef="#ctx0" brushRef="#br0">22438 7532 0,'22'22'15,"-22"0"-4,0 0-2,0 22-4,-22-21 2,22 21 8,0-22 2,0 0-1,0 0 8,22-66 56</inkml:trace>
    </iact:actionData>
  </iact:action>
  <iact:action type="add" startTime="220209">
    <iact:property name="dataType"/>
    <iact:actionData xml:id="d105">
      <inkml:trace xmlns:inkml="http://www.w3.org/2003/InkML" xml:id="stk105" contextRef="#ctx0" brushRef="#br0">22460 7642 0,'22'0'28,"22"0"9,-21 23-20,-1-1 14,0-22-15</inkml:trace>
    </iact:actionData>
  </iact:action>
  <iact:action type="add" startTime="223593">
    <iact:property name="dataType"/>
    <iact:actionData xml:id="d106">
      <inkml:trace xmlns:inkml="http://www.w3.org/2003/InkML" xml:id="stk106" contextRef="#ctx0" brushRef="#br0">30190 7332 0,'0'45'31,"0"-23"-22,0 0-1,22 0 1,-22 0-2,0 0 1,22 45 1,-22-45 6,0 0-7,23-22 1,-23 22-2,0 0 1</inkml:trace>
    </iact:actionData>
  </iact:action>
  <iact:action type="add" startTime="224042">
    <iact:property name="dataType"/>
    <iact:actionData xml:id="d107">
      <inkml:trace xmlns:inkml="http://www.w3.org/2003/InkML" xml:id="stk107" contextRef="#ctx0" brushRef="#br0">30412 7310 0,'22'0'15,"0"0"1,0 0 0,0 0-8,-22 22 0,22 0 0,-22 1 8,0-1 0,0 0-8,0 0 0,0 22-1,-66-22 2,0 23-2,-1-23 2,-44-22-1,67 0 1,-22 22-2,21-22 1,23 0 0</inkml:trace>
    </iact:actionData>
  </iact:action>
  <iact:action type="add" startTime="225298">
    <iact:property name="dataType"/>
    <iact:actionData xml:id="d108">
      <inkml:trace xmlns:inkml="http://www.w3.org/2003/InkML" xml:id="stk108" contextRef="#ctx0" brushRef="#br0">30212 7554 0,'0'22'60,"0"0"-48,0 0-4,0 0 1,0 23-2,22 21 0,-22-44 1,0 45 0,23-23 0,-23 0 0,0 1 0,0-23 1,0 0-1,0 0 0</inkml:trace>
    </iact:actionData>
  </iact:action>
  <iact:action type="add" startTime="225739">
    <iact:property name="dataType"/>
    <iact:actionData xml:id="d109">
      <inkml:trace xmlns:inkml="http://www.w3.org/2003/InkML" xml:id="stk109" contextRef="#ctx0" brushRef="#br0">30722 7377 0,'0'22'42,"0"22"-37,0 0 3,-45 23 0,45-23 0,0-22-1,0 0 1,-22 1 0,22-1 0,22-67 97,1 23-97,-23 0 0,22 22 98,0 0-93,0 0 3,-22 22 24,0 23-15</inkml:trace>
    </iact:actionData>
  </iact:action>
  <iact:action type="add" startTime="291362">
    <iact:property name="dataType"/>
    <iact:actionData xml:id="d110">
      <inkml:trace xmlns:inkml="http://www.w3.org/2003/InkML" xml:id="stk110" contextRef="#ctx0" brushRef="#br0">7088 10278 0,'0'0'1,"-66"-22"8,21 0-3,-43 0 3,21 22 0,-21-44-3,21 44 2,1-23 1,-1 23-2,23 0 0,0 0 1,22 0 1,0 0-1,-23 0 8,23 0-9,0 23 2,-22-1-2,21 0 1,-21 0 0,0 22 0,0 1 0,21-23 0,-21 22 1,22 23-2,22-23 1,-22-22 1,0 22 0,22 1-1,0-23-1,0 22 2,0 0-2,0 1 0,0 21 2,22-44-2,22 45 1,0-23 0,1 0 1,43 45-1,-43-45 0,65 23 0,-43-23 0,66 22 0,-45-21 0,45-1-1,-22-22 2,-22 0-1,-1 1-1,1-23 1,-1 0 1,-21 0-2,-1 0 1,1-45 1,-1 23-2,1-44 2,-45 43-2,0-43 2,-22 22-1,0-23 0,0 23 0,0 22 0,0 0-1,0-23 2,-22 1 7,0 22-1,22 0-7,-23 0 0,1 22 0,0-45 0,-44 45 0,66-22 0,-22 22 0,-1 0 0</inkml:trace>
    </iact:actionData>
  </iact:action>
  <iact:action type="add" startTime="314779">
    <iact:property name="dataType"/>
    <iact:actionData xml:id="d111">
      <inkml:trace xmlns:inkml="http://www.w3.org/2003/InkML" xml:id="stk111" contextRef="#ctx0" brushRef="#br0">14065 10101 0</inkml:trace>
    </iact:actionData>
  </iact:action>
  <iact:action type="add" startTime="315867">
    <iact:property name="dataType"/>
    <iact:actionData xml:id="d112">
      <inkml:trace xmlns:inkml="http://www.w3.org/2003/InkML" xml:id="stk112" contextRef="#ctx0" brushRef="#br0">14132 9858 0</inkml:trace>
    </iact:actionData>
  </iact:action>
  <iact:action type="add" startTime="316410">
    <iact:property name="dataType"/>
    <iact:actionData xml:id="d113">
      <inkml:trace xmlns:inkml="http://www.w3.org/2003/InkML" xml:id="stk113" contextRef="#ctx0" brushRef="#br0">14087 11408 0</inkml:trace>
    </iact:actionData>
  </iact:action>
  <iact:action type="add" startTime="334099">
    <iact:property name="dataType"/>
    <iact:actionData xml:id="d114">
      <inkml:trace xmlns:inkml="http://www.w3.org/2003/InkML" xml:id="stk114" contextRef="#ctx0" brushRef="#br0">26513 11918 0,'22'22'92,"23"-22"-89,21 0 5,-44 0 0,45 0 0,-45 0 0,22 0 0,-22 0-1,1 0 1</inkml:trace>
    </iact:actionData>
  </iact:action>
  <iact:action type="add" startTime="334819">
    <iact:property name="dataType"/>
    <iact:actionData xml:id="d115">
      <inkml:trace xmlns:inkml="http://www.w3.org/2003/InkML" xml:id="stk115" contextRef="#ctx0" brushRef="#br0">26934 11696 0</inkml:trace>
    </iact:actionData>
  </iact:action>
  <iact:action type="add" startTime="335891">
    <iact:property name="dataType"/>
    <iact:actionData xml:id="d116">
      <inkml:trace xmlns:inkml="http://www.w3.org/2003/InkML" xml:id="stk116" contextRef="#ctx0" brushRef="#br0">27001 11674 0,'-23'0'22,"23"66"-12,0 23-2,23 0-1,-23-1 2,0-21-2,0-1 0,22-22 2,-22 1-2,0-1 2,22-22-2,-22 0 11</inkml:trace>
    </iact:actionData>
  </iact:action>
  <iact:action type="add" startTime="337889">
    <iact:property name="dataType"/>
    <iact:actionData xml:id="d117">
      <inkml:trace xmlns:inkml="http://www.w3.org/2003/InkML" xml:id="stk117" contextRef="#ctx0" brushRef="#br0">26890 12006 0</inkml:trace>
    </iact:actionData>
  </iact:action>
  <iact:action type="add" startTime="338362">
    <iact:property name="dataType"/>
    <iact:actionData xml:id="d118">
      <inkml:trace xmlns:inkml="http://www.w3.org/2003/InkML" xml:id="stk118" contextRef="#ctx0" brushRef="#br0">25450 12028 0,'22'0'11,"23"0"-6,-1 0 3,-22 0 0,0 0 0,0 0-1,0 0 18,23 0-8,21 0-10,45 45 1,0-23 0,22 44 1,-23-21-1,-21-23-2,-23 22 2,1 0 0,-45-44 0,0 45 0,0-45 0,0 22 0,1-22 16</inkml:trace>
    </iact:actionData>
  </iact:action>
  <iact:action type="add" startTime="338691">
    <iact:property name="dataType"/>
    <iact:actionData xml:id="d119">
      <inkml:trace xmlns:inkml="http://www.w3.org/2003/InkML" xml:id="stk119" contextRef="#ctx0" brushRef="#br0">26846 11630 0,'0'44'15,"-23"22"-7,-21 1 1,44-1-2,-22 1 1,-22-23-1,22 22 1,-45 23-1,45-67 3,-22 45-3,-1-45 2,23 0-2,-22-22 1</inkml:trace>
    </iact:actionData>
  </iact:action>
  <iact:action type="add" startTime="339099">
    <iact:property name="dataType"/>
    <iact:actionData xml:id="d120">
      <inkml:trace xmlns:inkml="http://www.w3.org/2003/InkML" xml:id="stk120" contextRef="#ctx0" brushRef="#br0">28374 11541 0,'0'22'26,"0"67"-21,0 22 4,-22-23-1,22 1-2,0 21 2,0-65 0,0 21 0,0-21 0,0-1 0,0-22 1,0 0-2</inkml:trace>
    </iact:actionData>
  </iact:action>
  <iact:action type="add" startTime="339443">
    <iact:property name="dataType"/>
    <iact:actionData xml:id="d121">
      <inkml:trace xmlns:inkml="http://www.w3.org/2003/InkML" xml:id="stk121" contextRef="#ctx0" brushRef="#br0">28839 11718 0,'0'-22'25,"0"89"-9,-22 21-10,-22 23 2,44-23 1,0-43-3,0 21 2,0-44 0,0 23 1,22-23 0,0 0-3,22-22 18,23 0-16,-23 0 0,22-22 0,-21-22 1,21-1-1,-44-21 0,0-1 1,1 23-2</inkml:trace>
    </iact:actionData>
  </iact:action>
  <iact:action type="add" startTime="340716">
    <iact:property name="dataType"/>
    <iact:actionData xml:id="d122">
      <inkml:trace xmlns:inkml="http://www.w3.org/2003/InkML" xml:id="stk122" contextRef="#ctx0" brushRef="#br0">28994 11652 0,'0'0'3,"22"0"4,0 0-1,1 0 0,-1 0 1,0 22 1,0 0 0,0 22-1,22-21 2,-44 43-1,23-44 1,-1 0 0,-22 45-2,0-45 3,22 0-4,-22 0 10</inkml:trace>
    </iact:actionData>
  </iact:action>
  <iact:action type="add" startTime="341266">
    <iact:property name="dataType"/>
    <iact:actionData xml:id="d123">
      <inkml:trace xmlns:inkml="http://www.w3.org/2003/InkML" xml:id="stk123" contextRef="#ctx0" brushRef="#br0">28684 11231 0,'22'0'57,"45"0"-51,-23 0 3,-22 0 0,22 0-2,-22 0 9,1 0-8,-1 0 1,0 0-2,44 0 1</inkml:trace>
    </iact:actionData>
  </iact:action>
  <iact:action type="add" startTime="341779">
    <iact:property name="dataType"/>
    <iact:actionData xml:id="d124">
      <inkml:trace xmlns:inkml="http://www.w3.org/2003/InkML" xml:id="stk124" contextRef="#ctx0" brushRef="#br0">29592 10854 0,'-22'0'31,"-22"22"-24,22 1 1,-45 43 0,1-22 0,43 23 0,-21 21 0,0-21 0,22 66 1,22-45-2,0 1 2,0-23-1,0 1 0,44-1 0,-44-21 0,44-23 2,-22 0-5,1-22 52,-1 0-50,22-44 1,-44-23 0,22 1 1</inkml:trace>
    </iact:actionData>
  </iact:action>
  <iact:action type="add" startTime="342547">
    <iact:property name="dataType"/>
    <iact:actionData xml:id="d125">
      <inkml:trace xmlns:inkml="http://www.w3.org/2003/InkML" xml:id="stk125" contextRef="#ctx0" brushRef="#br0">30190 11918 0,'0'0'7,"-44"66"-3,-23-22 2,45 1-1,0 21 3,22-22-1,0-21 2,0 21-1,22 0 1,23 0-1,43 1 0,1-1 0,-45-22 0,-22 0 0,0-22 0,1 23 40,-23 21-32,0 0-7,-23-22-1,-21 23-1,22-45 0,22 22 2,-22-22-3,0 0 11,-1 0-1,1 0-8,22-89 0,0-22 0,45 67 0,21-67 0,-22 67 0,1 0 1,43-1-1,-43 23 0,21-22 0,-44 22 8,0 22-8,-22-22 56,0 66 32,0-22-88,0 22 0,0-21 0,0-1 0,0 22 8,0-22-1,22-22 1,1 0-8,-1 0 0,44 0 1,45 0-1,-22-44 0,21-45-1</inkml:trace>
    </iact:actionData>
  </iact:action>
  <iact:action type="add" startTime="343265">
    <iact:property name="dataType"/>
    <iact:actionData xml:id="d126">
      <inkml:trace xmlns:inkml="http://www.w3.org/2003/InkML" xml:id="stk126" contextRef="#ctx0" brushRef="#br0">31298 11918 0,'0'22'60,"-45"66"-54,1 1 2,0-23-1,22 1 2,-1-23-2,1 0 1,22-21-1,0-1 1,0 0 17,67-22 31,-1-22-48,45-45-1</inkml:trace>
    </iact:actionData>
  </iact:action>
  <iact:action type="add" startTime="354251">
    <iact:property name="dataType"/>
    <iact:actionData xml:id="d127">
      <inkml:trace xmlns:inkml="http://www.w3.org/2003/InkML" xml:id="stk127" contextRef="#ctx0" brushRef="#br0">908 9680 0,'-22'22'82,"22"1"-77,-22 21 3,0 0 0,22 1 0,-22-23 0,22 22 0,0 22 0,0-21 0,0-23 0,0 0-1,0 0 2,0 0-2,22-22 18,0 0 23,0-22-40</inkml:trace>
    </iact:actionData>
  </iact:action>
  <iact:action type="add" startTime="354770">
    <iact:property name="dataType"/>
    <iact:actionData xml:id="d128">
      <inkml:trace xmlns:inkml="http://www.w3.org/2003/InkML" xml:id="stk128" contextRef="#ctx0" brushRef="#br0">1174 9658 0,'0'22'58,"0"23"-51,0 21 0,0 1 2,0-1-2,0 0 1,0-21-1,0-1 9,0-22 49</inkml:trace>
    </iact:actionData>
  </iact:action>
  <iact:action type="add" startTime="355261">
    <iact:property name="dataType"/>
    <iact:actionData xml:id="d129">
      <inkml:trace xmlns:inkml="http://www.w3.org/2003/InkML" xml:id="stk129" contextRef="#ctx0" brushRef="#br0">1241 9924 0,'0'0'1,"22"-22"31,0 22-27,0 0 4,22 0 0,45-44-4,-45-1 3,-22 45 1,23-22-2,-1 0 1,-44 0 0,22 0 7</inkml:trace>
    </iact:actionData>
  </iact:action>
  <iact:action type="add" startTime="355530">
    <iact:property name="dataType"/>
    <iact:actionData xml:id="d130">
      <inkml:trace xmlns:inkml="http://www.w3.org/2003/InkML" xml:id="stk130" contextRef="#ctx0" brushRef="#br0">1617 9636 0,'0'44'48,"0"45"-40,0-23 0,0 1 0,0-1 0,0-44 0,0 1 0,0-46 90,22 23-93,-22-22 4,23 0-2,-1 22 17,22 0-8,-22 0 8,22 22-16,-44 0 0,45 45 0,-45 44 0,0-45 0,0 1 1,-22 21-1,-23-21 0,23-1 0,-22 1 0,22-67 0,22-23 72,88-65-72,-21 21 0,132-21 0,-22 21 0,-22 1 0,-22-1 0,-66 45 0,-45 0-1</inkml:trace>
    </iact:actionData>
  </iact:action>
  <iact:action type="add" startTime="356515">
    <iact:property name="dataType"/>
    <iact:actionData xml:id="d131">
      <inkml:trace xmlns:inkml="http://www.w3.org/2003/InkML" xml:id="stk131" contextRef="#ctx0" brushRef="#br0">753 9902 0</inkml:trace>
    </iact:actionData>
  </iact:action>
  <iact:action type="add" startTime="356986">
    <iact:property name="dataType"/>
    <iact:actionData xml:id="d132">
      <inkml:trace xmlns:inkml="http://www.w3.org/2003/InkML" xml:id="stk132" contextRef="#ctx0" brushRef="#br0">687 10168 0</inkml:trace>
    </iact:actionData>
  </iact:action>
  <iact:action type="add" startTime="359457">
    <iact:property name="dataType"/>
    <iact:actionData xml:id="d133">
      <inkml:trace xmlns:inkml="http://www.w3.org/2003/InkML" xml:id="stk133" contextRef="#ctx0" brushRef="#br0">310 11054 0,'0'22'76,"0"22"-71,0 23 3,0-23 0,0 0 0,0 0 1,0 1-2,23-1 0,21-22 1,-22 0 0,0 1 1,0-1-1,23-22 16,-23 0-16,22 0 0,0-45 0</inkml:trace>
    </iact:actionData>
  </iact:action>
  <iact:action type="add" startTime="359882">
    <iact:property name="dataType"/>
    <iact:actionData xml:id="d134">
      <inkml:trace xmlns:inkml="http://www.w3.org/2003/InkML" xml:id="stk134" contextRef="#ctx0" brushRef="#br0">864 10810 0,'-22'0'7,"22"44"3,0 23-2,-22-23-1,22 0 1,0-21 6,0 21-9,0 0 1,0 0 2,0-21-1,0-1 2,0 22-2,22-66 113,-22 0-103,22 22-9,0-22-1,-22-1 1,22 23 7,1 0-7,-1 0 0,0-22 1,0 22 15,0-22-8,-22 0 0,22 0 0,-22 0-8,0 0 0,0-1-1,0-21 1,0 22 9,0 44 79,0 22-79,0 1-10,0-23 2,0 0-2,22 0 1,1-66 64,-1 44-64,0-44 8,0 44 0,0 0 8,23 22 8,-45 22-24,0 22-1,0 1 2,0 44-2,-67-1 1,1 23 0,43-88 3,1 21-6,0-44 3,44-44 105,0 22-98,1-22-5,-23 0-4,22 22 10,0 0 26,-22-22-10,0-1-25</inkml:trace>
    </iact:actionData>
  </iact:action>
  <iact:action type="add" startTime="361035">
    <iact:property name="dataType"/>
    <iact:actionData xml:id="d135">
      <inkml:trace xmlns:inkml="http://www.w3.org/2003/InkML" xml:id="stk135" contextRef="#ctx0" brushRef="#br0">1307 11364 0,'0'-22'20,"22"22"7,-22-23-18,22 23-2,23 0 1,21 0 0,89 0 0,-22 0-1,89-66 2,-67 44-2,0 22 1,-89-22 0</inkml:trace>
    </iact:actionData>
  </iact:action>
  <iact:action type="add" startTime="361346">
    <iact:property name="dataType"/>
    <iact:actionData xml:id="d136">
      <inkml:trace xmlns:inkml="http://www.w3.org/2003/InkML" xml:id="stk136" contextRef="#ctx0" brushRef="#br0">2415 11164 0,'-23'0'35,"-21"0"-30,0 111 3,-23-44 0,45-1-1,0 1 2,0-23-1,22-22-1,0 0 2,0 0-1,44-22 64,1-44-64,-1-22 0,0-1 0,23-22 0,-1-43 0,-44-1 0,0 88 0,1-43 0,-23 43 0,0 23 7,-23 111 82,23-67-89,0 45 0,0-45 0,0 0 0,0 0 0,0 0 8,0 0 8,-22 0 24,22-88-32,0 0-7,0 43 6,0 1-8,22 0 1,1 22 8,-1 0-8,0 0 0,0-22 24,0 22-8,0-22-8,0 0 0,-22-1-7,23 1-1,-1-22 0,-22 0 1,0-1-2,0 1 1,0 0 1,22 22 62,-22 66-47,0 0-17,0-22 10,0 1 9,22-1-12,0-22 33,0-22-39,23-45 0,-23 45 8,-22 88 73,0-21-81,0-1 0,0-22 0,0 0 0,0 23 15,22-45 100,-22 22-117,0 0 10,0 0 0,0 0-8,0 0 8,-22 1-8,0-23 0,-23 22 0,-21-22 1,-89 0-2,-22 0 1,-23-45 0,45 1 0</inkml:trace>
    </iact:actionData>
  </iact:action>
  <iact:action type="add" startTime="363746">
    <iact:property name="dataType"/>
    <iact:actionData xml:id="d137">
      <inkml:trace xmlns:inkml="http://www.w3.org/2003/InkML" xml:id="stk137" contextRef="#ctx0" brushRef="#br0">89 11187 0,'0'22'65</inkml:trace>
    </iact:actionData>
  </iact:action>
</iact:actions>
</file>

<file path=ppt/ink/inkAction2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8939">
    <iact:property name="dataType"/>
    <iact:actionData xml:id="d0">
      <inkml:trace xmlns:inkml="http://www.w3.org/2003/InkML" xml:id="stk0" contextRef="#ctx0" brushRef="#br0">11828 6358 0,'44'0'80,"200"0"-79,-133 0 5,44 0 2,0 0 0,-22 0 0,0 0 0,-67 0-1,-44 0 10</inkml:trace>
    </iact:actionData>
  </iact:action>
  <iact:action type="add" startTime="9323">
    <iact:property name="dataType"/>
    <iact:actionData xml:id="d1">
      <inkml:trace xmlns:inkml="http://www.w3.org/2003/InkML" xml:id="stk1" contextRef="#ctx0" brushRef="#br0">11983 6579 0,'22'0'67,"45"0"-62,21 0 2,67-22 2,-22 0-1,-22 22-1</inkml:trace>
    </iact:actionData>
  </iact:action>
  <iact:action type="add" startTime="19212">
    <iact:property name="dataType"/>
    <iact:actionData xml:id="d2">
      <inkml:trace xmlns:inkml="http://www.w3.org/2003/InkML" xml:id="stk2" contextRef="#ctx0" brushRef="#br0">23700 6779 0,'45'-23'22,"65"1"-13,45-22-1,-44 44 0,89-44 0,-68 44-1,68-45 2,-67 23-2,0 22 1,-45 0 1,-44 0-1,1 0-2</inkml:trace>
    </iact:actionData>
  </iact:action>
  <iact:action type="add" startTime="19547">
    <iact:property name="dataType"/>
    <iact:actionData xml:id="d3">
      <inkml:trace xmlns:inkml="http://www.w3.org/2003/InkML" xml:id="stk3" contextRef="#ctx0" brushRef="#br0">24165 6934 0,'67'0'55,"132"-23"-46,1-65-2,88 21 1,0 45 0,-1-22 0,24 22 1,-46-45-1</inkml:trace>
    </iact:actionData>
  </iact:action>
  <iact:action type="add" startTime="30061">
    <iact:property name="dataType"/>
    <iact:actionData xml:id="d4">
      <inkml:trace xmlns:inkml="http://www.w3.org/2003/InkML" xml:id="stk4" contextRef="#ctx0" brushRef="#br0">19514 6934 0,'22'0'25,"45"0"-19,-23 0 1,22 22 1,-43-22-1,-1 44 1,22-44 1,-22 0-1,0 22 0,0-22 0,1 22 0,21-22 8,22-22-9,23 0 2,22-44-2,44-23 2,-89 0-2,45 1 2,-45-23-2,-21 45 1,-23-1 0,22 1 0</inkml:trace>
    </iact:actionData>
  </iact:action>
  <iact:action type="add" startTime="30604">
    <iact:property name="dataType"/>
    <iact:actionData xml:id="d5">
      <inkml:trace xmlns:inkml="http://www.w3.org/2003/InkML" xml:id="stk5" contextRef="#ctx0" brushRef="#br0">22083 7199 0,'23'0'49,"-1"0"-43,0 0 2,44 0-1,-21 0 1,21 0 1,-22 0-1,1 23-1,-1-23 1,0 0 0,1 0 0,-23 0 0,22 0 0,45-23 0,-1-65 0,23 21 0,22-43 0,22-23-1,-22 22 2,44-44 0</inkml:trace>
    </iact:actionData>
  </iact:action>
  <iact:action type="add" startTime="33842">
    <iact:property name="dataType"/>
    <iact:actionData xml:id="d6">
      <inkml:trace xmlns:inkml="http://www.w3.org/2003/InkML" xml:id="stk6" contextRef="#ctx0" brushRef="#br0">20489 8396 0,'22'0'9,"-22"-23"-1,44 23 0,23 0 0,21-22-1,-21 0 1,43 22 1,-21 0-2,0 0 2,-1 0-2,1 0 1,-23 0 0,1 0 0,-45-22 0,0 22 1,0 0-1</inkml:trace>
    </iact:actionData>
  </iact:action>
  <iact:action type="add" startTime="34178">
    <iact:property name="dataType"/>
    <iact:actionData xml:id="d7">
      <inkml:trace xmlns:inkml="http://www.w3.org/2003/InkML" xml:id="stk7" contextRef="#ctx0" brushRef="#br0">20843 8573 0,'22'0'67,"67"0"-61,22 0 3,-23 0-2,1 0 1</inkml:trace>
    </iact:actionData>
  </iact:action>
  <iact:action type="add" startTime="36723">
    <iact:property name="dataType"/>
    <iact:actionData xml:id="d8">
      <inkml:trace xmlns:inkml="http://www.w3.org/2003/InkML" xml:id="stk8" contextRef="#ctx0" brushRef="#br0">10344 10677 0,'22'0'50,"23"0"-44,-1 22 1,0 0 1,-22 1 8,1-23-9,-1 22 18,0-22 31,0 0-47,22 0-2,1-22 3,-1-23-3,44 1 1,23-45-1,-44 23 1,21 22 0,23-23-1,-22 23 2,-45 22-2,0 0 1,-22 22 1,0-23 0</inkml:trace>
    </iact:actionData>
  </iact:action>
  <iact:action type="add" startTime="37691">
    <iact:property name="dataType"/>
    <iact:actionData xml:id="d9">
      <inkml:trace xmlns:inkml="http://www.w3.org/2003/InkML" xml:id="stk9" contextRef="#ctx0" brushRef="#br0">15128 11032 0,'23'0'42,"43"0"-36,1 44 2,-45-22 0,0-22-1,22 0 2,-22 0 7,0 0-1,1 0-7,43 0 1,45-22-2,-23-45 2,45-43-2,0-1 1,22 0 1,-22 0-2,-66 23 1,43 43-1,-65 1 2,-1 22 1,0 0-3</inkml:trace>
    </iact:actionData>
  </iact:action>
  <iact:action type="add" startTime="38909">
    <iact:property name="dataType"/>
    <iact:actionData xml:id="d10">
      <inkml:trace xmlns:inkml="http://www.w3.org/2003/InkML" xml:id="stk10" contextRef="#ctx0" brushRef="#br0">23235 11032 0,'0'0'2,"177"-23"1,45-21 5,-23 44 0,45-66 0,0 66 0,-67 0 0,-22 0 0,-89 0 1</inkml:trace>
    </iact:actionData>
  </iact:action>
  <iact:action type="add" startTime="39149">
    <iact:property name="dataType"/>
    <iact:actionData xml:id="d11">
      <inkml:trace xmlns:inkml="http://www.w3.org/2003/InkML" xml:id="stk11" contextRef="#ctx0" brushRef="#br0">23390 11541 0,'111'-22'45,"133"-22"-38,88-1 2,177 1 0</inkml:trace>
    </iact:actionData>
  </iact:action>
  <iact:action type="add" startTime="47195">
    <iact:property name="dataType"/>
    <iact:actionData xml:id="d12">
      <inkml:trace xmlns:inkml="http://www.w3.org/2003/InkML" xml:id="stk12" contextRef="#ctx0" brushRef="#br0">11762 12604 0,'22'0'18,"-22"22"-13,0 1 3,0 43-1,-22 23 1,22 66 0,0 22 0,0 22 1,0 45-1,0-23 0,0 1 0,0-45-1,0-66 2,0 0-1,0-1 0,0-43 0,0-1 0,0-44 0,0 1 0,0-1 1,-22 0 119</inkml:trace>
    </iact:actionData>
  </iact:action>
  <iact:action type="add" startTime="51986">
    <iact:property name="dataType"/>
    <iact:actionData xml:id="d13">
      <inkml:trace xmlns:inkml="http://www.w3.org/2003/InkML" xml:id="stk13" contextRef="#ctx0" brushRef="#br0">20622 15152 0,'-23'0'10,"90"-45"8,21 23-13,112-44 4,43 21-1,-21 1 0,44 0-1,22 0 0,-155 21 0,22 1 2,-67 22-2,-21-22 2,-45 22 0</inkml:trace>
    </iact:actionData>
  </iact:action>
  <iact:action type="add" startTime="52315">
    <iact:property name="dataType"/>
    <iact:actionData xml:id="d14">
      <inkml:trace xmlns:inkml="http://www.w3.org/2003/InkML" xml:id="stk14" contextRef="#ctx0" brushRef="#br0">21175 15417 0,'89'-44'59,"132"-22"-54,23-45 2,-22 44 1,-67 23 0,-23-22 1,1-1-1</inkml:trace>
    </iact:actionData>
  </iact:action>
  <iact:action type="add" startTime="53011">
    <iact:property name="dataType"/>
    <iact:actionData xml:id="d15">
      <inkml:trace xmlns:inkml="http://www.w3.org/2003/InkML" xml:id="stk15" contextRef="#ctx0" brushRef="#br0">21795 13978 0,'23'0'17,"21"0"-11,0 0 3,23 22-1,-45 0-1,44 0 2,-21-22-2,-45 22 1,44 0 0,-22-22 8,0 0 0,0 0-8,23 0 0,21 0 0,23-44 0,44-67 0,-23 1 0,23-23 0,-22 0 2,0 22-3,-1-44 1,-43 88-1,-23 23 0,0-22 2,-21 44 8,-1-1 7</inkml:trace>
    </iact:actionData>
  </iact:action>
  <iact:action type="add" startTime="55371">
    <iact:property name="dataType"/>
    <iact:actionData xml:id="d16">
      <inkml:trace xmlns:inkml="http://www.w3.org/2003/InkML" xml:id="stk16" contextRef="#ctx0" brushRef="#br0">20422 13911 0</inkml:trace>
    </iact:actionData>
  </iact:action>
  <iact:action type="add" startTime="57500">
    <iact:property name="dataType"/>
    <iact:actionData xml:id="d17">
      <inkml:trace xmlns:inkml="http://www.w3.org/2003/InkML" xml:id="stk17" contextRef="#ctx0" brushRef="#br0">20378 13313 0</inkml:trace>
    </iact:actionData>
  </iact:action>
  <iact:action type="add" startTime="58804">
    <iact:property name="dataType"/>
    <iact:actionData xml:id="d18">
      <inkml:trace xmlns:inkml="http://www.w3.org/2003/InkML" xml:id="stk18" contextRef="#ctx0" brushRef="#br0">21375 12804 0,'0'-23'105,"0"1"-92,-23 0 3,1 0 8,0 22 8,0 0-16,0 0 1,0 0-1,0 0-8,-1 0 0,-21 0 0,22 0 0,0 0-1,-22 0 1,-1 0 0,23 0 0,0 0 0,-22 0 0,21 0 0,1 0 0,0 0-1,-44 0 3,21 0-2,23 0-1,0 0 1,0 0 8,0 0 8,0 22-16,0-22 8,22 22-8,-23-22 0,1 22 0,0 1 0,0-23 0,0 22 1,-22 0 15</inkml:trace>
    </iact:actionData>
  </iact:action>
  <iact:action type="add" startTime="59834">
    <iact:property name="dataType"/>
    <iact:actionData xml:id="d19">
      <inkml:trace xmlns:inkml="http://www.w3.org/2003/InkML" xml:id="stk19" contextRef="#ctx0" brushRef="#br0">20533 13712 0,'-22'-22'23,"0"22"2,22 22-17,0 44 0,-22-21 0,22 21-1,-23 0 2,23 1 0,0-1-1,0-21 1,-22-1-2,22-22 1,0 22-1,0-21 1,0-1 8,0 22 0,22 0 17,1-44-26,21 23 1,-22-23 0,22 44 1,45 0 0,-67-44-3,44 44 3,-21-21-2,65 21 1,-110-22 0,67 0 0,-45 0 8,0-22-8,0 0 89,1 0-89,-1 0-1,0 0 1,0-22 0,22-22 0,-22 0 0,-22-23 0,23-44 0,-23 45-1,0-1 1,0-21 1,0 44-2,-45-23 2,23 23-1,0-1 1,-22 23-2,22-22 3,-1-22-4,-21 43 2,22 1 1,0-22-1,0 44 0,-1-44 0,1 22 16,0 22-8,0 0 8,0 0-16,0 0 0,0 0 0,-45 0 0,45 0-1,0 0 1,-22 0 0,-1 0 0,23 0 0,0 0 0</inkml:trace>
    </iact:actionData>
  </iact:action>
  <iact:action type="add" startTime="63779">
    <iact:property name="dataType"/>
    <iact:actionData xml:id="d20">
      <inkml:trace xmlns:inkml="http://www.w3.org/2003/InkML" xml:id="stk20" contextRef="#ctx0" brushRef="#br0">15549 15860 0,'111'-22'64,"66"0"-57,-22-22 2,45 0-2,-45-1 2,-67 45-1,1-22-1,22 0 1</inkml:trace>
    </iact:actionData>
  </iact:action>
  <iact:action type="add" startTime="64107">
    <iact:property name="dataType"/>
    <iact:actionData xml:id="d21">
      <inkml:trace xmlns:inkml="http://www.w3.org/2003/InkML" xml:id="stk21" contextRef="#ctx0" brushRef="#br0">15726 15971 0,'45'0'31,"66"0"-22,66-44-1,0 22-1,67-45 1,-23 23 1</inkml:trace>
    </iact:actionData>
  </iact:action>
  <iact:action type="add" startTime="65202">
    <iact:property name="dataType"/>
    <iact:actionData xml:id="d22">
      <inkml:trace xmlns:inkml="http://www.w3.org/2003/InkML" xml:id="stk22" contextRef="#ctx0" brushRef="#br0">9237 18209 0,'44'22'39,"67"44"-30,-1-66-1,-65 44 0,-1-21 0,-22-23 0,0 0 8,1 0 49,-1 0-58,0-45 2,-22-43-2,44-23 2,23 0-2,-23 45 2,22-1-1,23-21-1,-45 43 1,1 1 0,43 0 0,-44-1 0,23 1 1</inkml:trace>
    </iact:actionData>
  </iact:action>
  <iact:action type="add" startTime="68523">
    <iact:property name="dataType"/>
    <iact:actionData xml:id="d23">
      <inkml:trace xmlns:inkml="http://www.w3.org/2003/InkML" xml:id="stk23" contextRef="#ctx0" brushRef="#br0">21197 18253 0,'0'22'42,"111"-22"-36,-22-22 1,44-22 2,-23-1-1,23 23 0,-22-22 0,-22 44 1,-23-22-3,23-1 2,-45 23-1,22-22 2,-43 22-1,-1 0 0</inkml:trace>
    </iact:actionData>
  </iact:action>
  <iact:action type="add" startTime="68891">
    <iact:property name="dataType"/>
    <iact:actionData xml:id="d24">
      <inkml:trace xmlns:inkml="http://www.w3.org/2003/InkML" xml:id="stk24" contextRef="#ctx0" brushRef="#br0">21618 18430 0,'22'-22'34,"67"-22"-28,66-1 2,0 1 0,44 0-1,-66-1 2,22 23-1,-66 0 0</inkml:trace>
    </iact:actionData>
  </iact:action>
  <iact:action type="add" startTime="73964">
    <iact:property name="dataType"/>
    <iact:actionData xml:id="d25">
      <inkml:trace xmlns:inkml="http://www.w3.org/2003/InkML" xml:id="stk25" contextRef="#ctx0" brushRef="#br0">21441 17256 0,'22'0'81,"45"44"-75,-45-22 2,0-22 0,0 0-1,0 23 2,23-23-1,-23 0 40,22 0-41,67 0 2,0-67-1,-1 1-1,23-23 2,-22 0-1,22-43-1,-45 65 1,67-44 2,-66 23-4,44-45 12,-89 111-12,1-23 3,-1 1 7</inkml:trace>
    </iact:actionData>
  </iact:action>
  <iact:action type="add" startTime="77108">
    <iact:property name="dataType"/>
    <iact:actionData xml:id="d26">
      <inkml:trace xmlns:inkml="http://www.w3.org/2003/InkML" xml:id="stk26" contextRef="#ctx0" brushRef="#br0">20024 16680 0,'0'67'46,"0"110"-38,0 0 1,0 67 0,0-23-2,0 45 0,0 0 2,0-45-2,0-44 1,0-44 0,0-44 2,0-23-3,0-43 2,0 21 5</inkml:trace>
    </iact:actionData>
  </iact:action>
</iact:actions>
</file>

<file path=ppt/ink/inkAction2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9:35:03.958"/>
    </inkml:context>
    <inkml:brush xml:id="br0">
      <inkml:brushProperty name="width" value="0.05292" units="cm"/>
      <inkml:brushProperty name="height" value="0.05292" units="cm"/>
      <inkml:brushProperty name="color" value="#FF0000"/>
    </inkml:brush>
  </inkml:definitions>
  <iact:action type="add" startTime="6721">
    <iact:property name="dataType"/>
    <iact:actionData xml:id="d0">
      <inkml:trace xmlns:inkml="http://www.w3.org/2003/InkML" xml:id="stk0" contextRef="#ctx0" brushRef="#br0">2149 4718 0,'22'0'63,"44"23"-62,-21-23 5,-45 22 2,44-22 0,0 22 10,1 0-11,-23-22 9,0 0 0,0 0-1,0 0-7,45 0 1,21 0-1,89 0 0,45-89 0,-1-21 0,23-23 0,0-22-1,-23-22 1,1 44 0,-67 0 1,22 44-2,-111 45 1,1-1 1,-23 23-1</inkml:trace>
    </iact:actionData>
  </iact:action>
  <iact:action type="add" startTime="8474">
    <iact:property name="dataType"/>
    <iact:actionData xml:id="d1">
      <inkml:trace xmlns:inkml="http://www.w3.org/2003/InkML" xml:id="stk1" contextRef="#ctx0" brushRef="#br0">2260 6491 0,'0'0'2,"44"0"5,0 0 0,0 44 0,67 0 1,-44-22 0,-23 23-2,22-23 2,-43 0 0,-1 0 0,0-22 0,0 0 0,0 0 8,0 0-8,0 0 0,67 0 0,44-44 1,22-67-2,66 22 1,-21-66 0,-45 22 0,44 1 0,-44-1 0,-22 44 0,-22 23 1,0 21-2,-67 45 1,-44-22 0,44 0-1</inkml:trace>
    </iact:actionData>
  </iact:action>
  <iact:action type="add" startTime="9761">
    <iact:property name="dataType"/>
    <iact:actionData xml:id="d2">
      <inkml:trace xmlns:inkml="http://www.w3.org/2003/InkML" xml:id="stk2" contextRef="#ctx0" brushRef="#br0">2260 8130 0,'22'0'25,"22"44"-17,-22-44-3,22 22 4,23 0-1,-45-22 8,22 22-6,-21 1 4,-1-23 25,0 0-30,44 0-1,45 0-1,22-67 2,44-21-2,-88-1 1,44 0 1,-23 1-3,23-23 3,-22 0 0,-22 45-1,-1 21 0,45-43 0,-66 44 0,-1-1 0,-44 45 8</inkml:trace>
    </iact:actionData>
  </iact:action>
  <iact:action type="add" startTime="10801">
    <iact:property name="dataType"/>
    <iact:actionData xml:id="d3">
      <inkml:trace xmlns:inkml="http://www.w3.org/2003/InkML" xml:id="stk3" contextRef="#ctx0" brushRef="#br0">2038 8927 0,'0'-22'33,"44"22"-26,23 0 0,44 22 1,-45 0 0,0-22 0,1 22 0,-1 1 0,-21-1 0,-23-22-1,22 0 1,-22 0 8,0 0 1,1 0-8,-1 0 6,44 0-6,-22-22-2,23-23 0,22-21 1,-23-23 0,-22 45 2,45-45-4,-23 23 4,-21-1-3,-1 23 0,-22 0 2,22 0 1</inkml:trace>
    </iact:actionData>
  </iact:action>
  <iact:action type="add" startTime="39000">
    <iact:property name="dataType"/>
    <iact:actionData xml:id="d4">
      <inkml:trace xmlns:inkml="http://www.w3.org/2003/InkML" xml:id="stk4" contextRef="#ctx0" brushRef="#br0">17144 12494 0,'67'0'48,"110"0"-40,111 0 0,88-45 1,23-21-2,110-1 1,23-21 0,44 21 0,44-21-1,-155-1 2,0 23-1,-132 21-1,-112 23 1,-110 0 1</inkml:trace>
    </iact:actionData>
  </iact:action>
  <iact:action type="add" startTime="39384">
    <iact:property name="dataType"/>
    <iact:actionData xml:id="d5">
      <inkml:trace xmlns:inkml="http://www.w3.org/2003/InkML" xml:id="stk5" contextRef="#ctx0" brushRef="#br0">19270 12671 0,'23'0'56,"176"0"-44,67 0-7,132 0 2,178-67 2,-66 1-2</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6:30:53.939"/>
    </inkml:context>
    <inkml:brush xml:id="br0">
      <inkml:brushProperty name="width" value="0.05292" units="cm"/>
      <inkml:brushProperty name="height" value="0.05292" units="cm"/>
      <inkml:brushProperty name="color" value="#FF0000"/>
    </inkml:brush>
  </inkml:definitions>
  <iact:action type="add" startTime="9462">
    <iact:property name="dataType"/>
    <iact:actionData xml:id="d0">
      <inkml:trace xmlns:inkml="http://www.w3.org/2003/InkML" xml:id="stk0" contextRef="#ctx0" brushRef="#br0">18030 3722 0,'22'0'14,"23"22"-6,21 0 0,67 0 1,0 0-1,66 0-2,0 1 4,89 21-1,-88-22-1,66 0 0,-23 22 0,-43-21-2,-45-1 2,0-22 1,-89 0-3,1 0 5,-45 0 59,0 0-54,0 0 0,22 0-8,-22 0 3,1 0-6,43-22 3,-22 22 3,23 0-6,66 0 6,0-23-1,-1 23-4,-21 0 4,22-22-7,-66 22 7,-23 0-2,0 0-2,-22-22 2,0 22 16</inkml:trace>
    </iact:actionData>
  </iact:action>
  <iact:action type="add" startTime="10295">
    <iact:property name="dataType"/>
    <iact:actionData xml:id="d1">
      <inkml:trace xmlns:inkml="http://www.w3.org/2003/InkML" xml:id="stk1" contextRef="#ctx0" brushRef="#br0">20112 3899 0,'89'-22'63,"154"0"-56,-21-23 1,21 1 0,-65 44 0,-23 0 1,-67-22 1,-21 0-5,-45 22 12,0 0 119</inkml:trace>
    </iact:actionData>
  </iact:action>
  <iact:action type="add" startTime="15958">
    <iact:property name="dataType"/>
    <iact:actionData xml:id="d2">
      <inkml:trace xmlns:inkml="http://www.w3.org/2003/InkML" xml:id="stk2" contextRef="#ctx0" brushRef="#br0">2105 4674 0,'88'0'18,"23"0"-14,-23 0 7,45 0-5,-44 0 1,-23 0 4,-21 0-6,-23 0 3,22 0 1,-22 0 14</inkml:trace>
    </iact:actionData>
  </iact:action>
  <iact:action type="add" startTime="16429">
    <iact:property name="dataType"/>
    <iact:actionData xml:id="d3">
      <inkml:trace xmlns:inkml="http://www.w3.org/2003/InkML" xml:id="stk3" contextRef="#ctx0" brushRef="#br0">2392 4807 0,'23'0'67,"43"0"-59,45 0-1,0 0 1,-45 0-3,0 0 4,1 0-1,-1 0 0,-21 0 0,-1 0-1,-22 0 1</inkml:trace>
    </iact:actionData>
  </iact:action>
  <iact:action type="add" startTime="19766">
    <iact:property name="dataType"/>
    <iact:actionData xml:id="d4">
      <inkml:trace xmlns:inkml="http://www.w3.org/2003/InkML" xml:id="stk4" contextRef="#ctx0" brushRef="#br0">14176 4918 0,'66'0'38,"67"0"-30,45-44 1,65 44-1,1 0-1,-23 0 2,1 0-1,-45 0-1,-66 0 3,-23 0-2,-43 0-2,-1 0 2,-22 0 11</inkml:trace>
    </iact:actionData>
  </iact:action>
  <iact:action type="add" startTime="20246">
    <iact:property name="dataType"/>
    <iact:actionData xml:id="d5">
      <inkml:trace xmlns:inkml="http://www.w3.org/2003/InkML" xml:id="stk5" contextRef="#ctx0" brushRef="#br0">13644 4209 0,'45'0'22,"-1"0"-11,22 0-3,45 0-3,0 0 3,110 22 4,-21 0-8,66 45 4,-1-23 5,1-22-10,22 22 10,-89 1-9,-43-23 8,-24 0-9,-87-22 5,-23 0 2,0 22-3</inkml:trace>
    </iact:actionData>
  </iact:action>
  <iact:action type="add" startTime="29412">
    <iact:property name="dataType"/>
    <iact:actionData xml:id="d6">
      <inkml:trace xmlns:inkml="http://www.w3.org/2003/InkML" xml:id="stk6" contextRef="#ctx0" brushRef="#br0">19270 5582 0,'89'0'44,"-23"0"-40,45-22 4,44 0 1,45 0 2,65 22-4,23 0-2,0 0 6,-22 0-6,-44 0 6,-90 0-5,-21 0 1,-44 22 1</inkml:trace>
    </iact:actionData>
  </iact:action>
  <iact:action type="add" startTime="29871">
    <iact:property name="dataType"/>
    <iact:actionData xml:id="d7">
      <inkml:trace xmlns:inkml="http://www.w3.org/2003/InkML" xml:id="stk7" contextRef="#ctx0" brushRef="#br0">19204 5693 0,'0'0'1,"66"22"6,45 0-1,66 1 2,89 21 1,44-44-2,67 44 1,44-44 1,66 0 1,-177 0-4,22 0 0,-155 0 3,-21 0-1,-134-22-1,0 0 2</inkml:trace>
    </iact:actionData>
  </iact:action>
  <iact:action type="add" startTime="32166">
    <iact:property name="dataType"/>
    <iact:actionData xml:id="d8">
      <inkml:trace xmlns:inkml="http://www.w3.org/2003/InkML" xml:id="stk8" contextRef="#ctx0" brushRef="#br0">15084 10123 0,'44'0'31,"45"0"-21,0 0-2,44 0-3,-23 0 6,23 0-6,-22 0 4,-22 0-2,-23 0 4,-22 0-6,1 0 6</inkml:trace>
    </iact:actionData>
  </iact:action>
  <iact:action type="add" startTime="32566">
    <iact:property name="dataType"/>
    <iact:actionData xml:id="d9">
      <inkml:trace xmlns:inkml="http://www.w3.org/2003/InkML" xml:id="stk9" contextRef="#ctx0" brushRef="#br0">14841 10655 0,'66'0'26,"0"0"-22,45 0 4,44 0 0,45 0 0,-1 0 0,-22 0 4,-22 0-9,-66 0 10,-23 0-8,1 0 2,-23 0 2,-22 0-1,0 0 0</inkml:trace>
    </iact:actionData>
  </iact:action>
  <iact:action type="add" startTime="33134">
    <iact:property name="dataType"/>
    <iact:actionData xml:id="d10">
      <inkml:trace xmlns:inkml="http://www.w3.org/2003/InkML" xml:id="stk10" contextRef="#ctx0" brushRef="#br0">17343 10301 0,'-22'-23'41,"67"1"-28,87 0-5,-21 22 0,22-22 0,-22 0 5,22 0-10,-67 22 11,23 0-9,-45 0 1,-22 0 4,0 0-5</inkml:trace>
    </iact:actionData>
  </iact:action>
  <iact:action type="add" startTime="33502">
    <iact:property name="dataType"/>
    <iact:actionData xml:id="d11">
      <inkml:trace xmlns:inkml="http://www.w3.org/2003/InkML" xml:id="stk11" contextRef="#ctx0" brushRef="#br0">18097 10345 0,'155'0'111,"66"0"-104,-22 0 1,-21 0 1</inkml:trace>
    </iact:actionData>
  </iact:action>
  <iact:action type="add" startTime="33886">
    <iact:property name="dataType"/>
    <iact:actionData xml:id="d12">
      <inkml:trace xmlns:inkml="http://www.w3.org/2003/InkML" xml:id="stk12" contextRef="#ctx0" brushRef="#br0">19558 10278 0,'23'-22'41,"21"22"-27,-22 0-5,44 0-3,-43-22 3,43 22-1,-22 0 0,-22 0 1,1 0-3,-1 0 2</inkml:trace>
    </iact:actionData>
  </iact:action>
  <iact:action type="add" startTime="34183">
    <iact:property name="dataType"/>
    <iact:actionData xml:id="d13">
      <inkml:trace xmlns:inkml="http://www.w3.org/2003/InkML" xml:id="stk13" contextRef="#ctx0" brushRef="#br0">19713 10500 0,'23'0'65,"21"0"-60,44 0 2,1-22 1,66-23 4,-22 23-7</inkml:trace>
    </iact:actionData>
  </iact:action>
  <iact:action type="add" startTime="61558">
    <iact:property name="dataType"/>
    <iact:actionData xml:id="d14">
      <inkml:trace xmlns:inkml="http://www.w3.org/2003/InkML" xml:id="stk14" contextRef="#ctx0" brushRef="#br0">8373 9835 0,'66'23'47,"1"-1"-40,-45 0 1,44 0 0,-21 0 2,-23 0-3,0-22 0,0 22 1,0-22 73,0 0-74,1 0 1,43-22 5,45-88-10,66-46 11,-88 68-13,21-1 9,23-22-3,22 1 1,-88 65 0,66-43 1,-89 44-2,44-1 1,-43 23 0</inkml:trace>
    </iact:actionData>
  </iact:action>
  <iact:action type="add" startTime="62518">
    <iact:property name="dataType"/>
    <iact:actionData xml:id="d15">
      <inkml:trace xmlns:inkml="http://www.w3.org/2003/InkML" xml:id="stk15" contextRef="#ctx0" brushRef="#br0">11407 10301 0,'22'0'65,"45"0"-59,22 22 1,43 22 1,23 22 0,-22-21 0,-44-23 1,-23 0-3,1 22 3,-23-44 0,-22 23 6,0-23 27,1 0-36,65-45 5,-66-43-1,23-23-3,21-66 3,1 44-4,-1 22 4,0-22-8,1 22 8,-23 45-4,1-23 3,-1 67-1,0-44 0,-22 66 8,0-23-7</inkml:trace>
    </iact:actionData>
  </iact:action>
  <iact:action type="add" startTime="65358">
    <iact:property name="dataType"/>
    <iact:actionData xml:id="d16">
      <inkml:trace xmlns:inkml="http://www.w3.org/2003/InkML" xml:id="stk16" contextRef="#ctx0" brushRef="#br0">14220 10123 0,'22'0'25,"1"0"-19,21 0 2,0 22 0,1 1-1,21-23 4,0 22-6,-43-22 3,21 0-1,0 0 2,0 0-1,-21 0 4,-1 0 7,0 0 17,0 0-29,0 0 1,23 0-2,21-67 4,67-21-3,-22-1 0,-1 1 2,1 21 0,-44-22-3,-1 67 2,-22-22 1,-22 22-2,1 0 4,-23 0-2</inkml:trace>
    </iact:actionData>
  </iact:action>
  <iact:action type="add" startTime="66390">
    <iact:property name="dataType"/>
    <iact:actionData xml:id="d17">
      <inkml:trace xmlns:inkml="http://www.w3.org/2003/InkML" xml:id="stk17" contextRef="#ctx0" brushRef="#br0">16790 10212 0,'44'0'23,"45"22"-16,-23 0 4,0 23-6,-21-23 8,-1-22-9,-22 0 3,0 22 1,1-22 0,-1 0 43,0 0-45,44-22 1,1-23 4,43-88-4,-21 23 0,44-23 0,-22 22 2,-45 22-2,23 23 3,22-23-4,-1 1 2,-43-1 0,-1 67 0,-44 0 0,0 22 8</inkml:trace>
    </iact:actionData>
  </iact:action>
  <iact:action type="add" startTime="67630">
    <iact:property name="dataType"/>
    <iact:actionData xml:id="d18">
      <inkml:trace xmlns:inkml="http://www.w3.org/2003/InkML" xml:id="stk18" contextRef="#ctx0" brushRef="#br0">19005 10123 0,'44'0'47,"0"0"-40,-22 22 1,23 1 3,-1-1-6,-22-22 3,0 22 4,0-22 1,1 22-5,-1-22 24,0 0-9,22 0-14,-22-22-2,23 0 2,21-23-2,-22 1 3,1-22-2,-1 44-2,0-45 4,1 23-2,-1-23-2,0 45 3,-22-22-1,0 22 8,1-23 0,-1 45 7</inkml:trace>
    </iact:actionData>
  </iact:action>
  <iact:action type="add" startTime="70759">
    <iact:property name="dataType"/>
    <iact:actionData xml:id="d19">
      <inkml:trace xmlns:inkml="http://www.w3.org/2003/InkML" xml:id="stk19" contextRef="#ctx0" brushRef="#br0">21419 10433 0,'0'0'2,"44"-22"33,45-22-27,66 0 0,22-1 0,0 1 0,23-22 1,21 21 2,-66 1-7,-44 0 4,-22 22 0,-23-23 4,-44 45-6,0 0 0,0 0 5</inkml:trace>
    </iact:actionData>
  </iact:action>
  <iact:action type="add" startTime="71124">
    <iact:property name="dataType"/>
    <iact:actionData xml:id="d20">
      <inkml:trace xmlns:inkml="http://www.w3.org/2003/InkML" xml:id="stk20" contextRef="#ctx0" brushRef="#br0">21884 10832 0,'67'-88'67,"110"-45"-59,66 0-2,134-67 2,-67 67-1,44-44 2</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33:41.695"/>
    </inkml:context>
    <inkml:brush xml:id="br0">
      <inkml:brushProperty name="width" value="0.05292" units="cm"/>
      <inkml:brushProperty name="height" value="0.05292" units="cm"/>
      <inkml:brushProperty name="color" value="#FF0000"/>
    </inkml:brush>
  </inkml:definitions>
  <iact:action type="add" startTime="638">
    <iact:property name="dataType"/>
    <iact:actionData xml:id="d0">
      <inkml:trace xmlns:inkml="http://www.w3.org/2003/InkML" xml:id="stk0" contextRef="#ctx0" brushRef="#br0">17343 2393 0,'23'0'34,"21"0"-25,89 0 1,110 0-5,112 22 3,132-22 0,244 0 0,-66 0 0,43 0 1,23 0-2,-243 0 1,-223 0 1,-87 0-1,-112 0-1</inkml:trace>
    </iact:actionData>
  </iact:action>
  <iact:action type="add" startTime="1016">
    <iact:property name="dataType"/>
    <iact:actionData xml:id="d1">
      <inkml:trace xmlns:inkml="http://www.w3.org/2003/InkML" xml:id="stk1" contextRef="#ctx0" brushRef="#br0">18451 3013 0,'44'0'8,"200"0"0,44 44 0,88-44 1,89 0 0,200 0-2,-1 0 0,1 0 1,-67 0 0,-177-66 1,-155-1-1,-89 23 0,-111 44 0</inkml:trace>
    </iact:actionData>
  </iact:action>
  <iact:action type="add" startTime="3634">
    <iact:property name="dataType"/>
    <iact:actionData xml:id="d2">
      <inkml:trace xmlns:inkml="http://www.w3.org/2003/InkML" xml:id="stk2" contextRef="#ctx0" brushRef="#br0">7708 3212 0,'45'0'9,"21"0"-2,23 0 1,44 0 0,110 0-1,-21 0 2,88 0-2,0 0 2,44 0-2,-44 0 0,-22 0 2,-66 0-1,-67 0 0,-111 0 0,1 0 1</inkml:trace>
    </iact:actionData>
  </iact:action>
  <iact:action type="add" startTime="3986">
    <iact:property name="dataType"/>
    <iact:actionData xml:id="d3">
      <inkml:trace xmlns:inkml="http://www.w3.org/2003/InkML" xml:id="stk3" contextRef="#ctx0" brushRef="#br0">8461 3500 0,'45'0'23,"43"0"-13,1 0-1,66 0-5,22 0 5,45 0 0,43 0-2,68 0 2,21 0-1,1 0-1</inkml:trace>
    </iact:actionData>
  </iact:action>
  <iact:action type="add" startTime="12259">
    <iact:property name="dataType"/>
    <iact:actionData xml:id="d4">
      <inkml:trace xmlns:inkml="http://www.w3.org/2003/InkML" xml:id="stk4" contextRef="#ctx0" brushRef="#br0">28507 4320 0,'0'0'1,"199"-22"3,0-1 5,23 23-2,-23 0 3,-21 0-2,-1 0-1,0 0 1,-22 0 0,-66-22 0,-45 22-1,0 0 1</inkml:trace>
    </iact:actionData>
  </iact:action>
  <iact:action type="add" startTime="12676">
    <iact:property name="dataType"/>
    <iact:actionData xml:id="d5">
      <inkml:trace xmlns:inkml="http://www.w3.org/2003/InkML" xml:id="stk5" contextRef="#ctx0" brushRef="#br0">28595 4718 0,'0'0'1,"89"0"6,66 0 1,22 0-5,23 0 7,-1 0-2,22 0-1,45 0 2,-66 0-2,-23 0 2,-22 0-2,-44 0 2</inkml:trace>
    </iact:actionData>
  </iact:action>
  <iact:action type="add" startTime="18485">
    <iact:property name="dataType"/>
    <iact:actionData xml:id="d6">
      <inkml:trace xmlns:inkml="http://www.w3.org/2003/InkML" xml:id="stk6" contextRef="#ctx0" brushRef="#br0">23878 5782 0,'0'0'7,"22"0"-7,0 0 5,0 0 4,22 0-2,1 0 1,21 0 0,0 0 1,23 0-2,22 0 3,44 0-3,0 0 1,44 0-1,45 0 1,-45 0 0,45 0 1,-23 0-1,23 0 1,-22 0-2,-45 0 2,22 0 0,-88 0-3</inkml:trace>
    </iact:actionData>
  </iact:action>
  <iact:action type="add" startTime="19010">
    <iact:property name="dataType"/>
    <iact:actionData xml:id="d7">
      <inkml:trace xmlns:inkml="http://www.w3.org/2003/InkML" xml:id="stk7" contextRef="#ctx0" brushRef="#br0">25539 6025 0,'44'0'62,"89"0"-53,-22 0-1,66 0 0,0 0-1,22-22 2,-21 22-2,-45 0 2</inkml:trace>
    </iact:actionData>
  </iact:action>
  <iact:action type="add" startTime="22442">
    <iact:property name="dataType"/>
    <iact:actionData xml:id="d8">
      <inkml:trace xmlns:inkml="http://www.w3.org/2003/InkML" xml:id="stk8" contextRef="#ctx0" brushRef="#br0">13977 6911 0,'22'0'25,"0"0"-11,22 0-6,23 0 0,21 0 1,23 0-2,66 0 2,0 0-2,67 0 0,-22 0 1,21 0 1,-66 0-1,23 0 0,-45 0 0,-67 0 0</inkml:trace>
    </iact:actionData>
  </iact:action>
  <iact:action type="add" startTime="22874">
    <iact:property name="dataType"/>
    <iact:actionData xml:id="d9">
      <inkml:trace xmlns:inkml="http://www.w3.org/2003/InkML" xml:id="stk9" contextRef="#ctx0" brushRef="#br0">15018 7111 0,'22'0'65,"66"0"-56,45 0-3,22 0 2,-22 0-1,44 0 1</inkml:trace>
    </iact:actionData>
  </iact:action>
  <iact:action type="add" startTime="29218">
    <iact:property name="dataType"/>
    <iact:actionData xml:id="d10">
      <inkml:trace xmlns:inkml="http://www.w3.org/2003/InkML" xml:id="stk10" contextRef="#ctx0" brushRef="#br0">29038 8263 0,'23'0'25,"-1"0"-19,44 0 3,45 0-2,44 0 1,89 0 0,44-23 0,-23 1 0,112-44 0,-67 44 0,-44 22-1,-89 0 2,-44 0-2,-111 0 2</inkml:trace>
    </iact:actionData>
  </iact:action>
  <iact:action type="add" startTime="29617">
    <iact:property name="dataType"/>
    <iact:actionData xml:id="d11">
      <inkml:trace xmlns:inkml="http://www.w3.org/2003/InkML" xml:id="stk11" contextRef="#ctx0" brushRef="#br0">29393 8130 0,'-22'0'15,"88"-45"-7,111-21 2,67 0-3,22 21 1,110-21 1,134 44-2,-23-1 1,67 23 0,-244 0 0</inkml:trace>
    </iact:actionData>
  </iact:action>
  <iact:action type="add" startTime="38780">
    <iact:property name="dataType"/>
    <iact:actionData xml:id="d12">
      <inkml:trace xmlns:inkml="http://www.w3.org/2003/InkML" xml:id="stk12" contextRef="#ctx0" brushRef="#br0">8772 10190 0,'0'0'0,"88"0"4,45 0 6,-22 0-3,66 0 1,44 0 0,-21 0 0,-23 0 0,0 0 0,-22 0 0,-66 0-1,-23 0 1,-21 0 1,-23 0-1</inkml:trace>
    </iact:actionData>
  </iact:action>
  <iact:action type="add" startTime="39132">
    <iact:property name="dataType"/>
    <iact:actionData xml:id="d13">
      <inkml:trace xmlns:inkml="http://www.w3.org/2003/InkML" xml:id="stk13" contextRef="#ctx0" brushRef="#br0">9480 10367 0,'89'0'69,"132"0"-61,112-22-1,88-45 2</inkml:trace>
    </iact:actionData>
  </iact:action>
  <iact:action type="add" startTime="40338">
    <iact:property name="dataType"/>
    <iact:actionData xml:id="d14">
      <inkml:trace xmlns:inkml="http://www.w3.org/2003/InkML" xml:id="stk14" contextRef="#ctx0" brushRef="#br0">3123 12294 0,'23'0'58,"65"0"-52,23 0 1,44 0 2,-44 0-2,44 0 1,-89-22 0,45 0 1,-89 22-2</inkml:trace>
    </iact:actionData>
  </iact:action>
  <iact:action type="add" startTime="40707">
    <iact:property name="dataType"/>
    <iact:actionData xml:id="d15">
      <inkml:trace xmlns:inkml="http://www.w3.org/2003/InkML" xml:id="stk15" contextRef="#ctx0" brushRef="#br0">3589 12471 0,'110'0'43,"112"-22"-40,-1-22 5,1 22 0</inkml:trace>
    </iact:actionData>
  </iact:action>
  <iact:action type="add" startTime="45506">
    <iact:property name="dataType"/>
    <iact:actionData xml:id="d16">
      <inkml:trace xmlns:inkml="http://www.w3.org/2003/InkML" xml:id="stk16" contextRef="#ctx0" brushRef="#br0">8085 12294 0,'22'0'34,"45"0"-27,43 0-1,1 0 3,66 0-2,23-22 0,21 0 1,-66 0 0,-22 0 0,-22-1 0,-89 23 0,0 0 1</inkml:trace>
    </iact:actionData>
  </iact:action>
  <iact:action type="add" startTime="45882">
    <iact:property name="dataType"/>
    <iact:actionData xml:id="d17">
      <inkml:trace xmlns:inkml="http://www.w3.org/2003/InkML" xml:id="stk17" contextRef="#ctx0" brushRef="#br0">7420 12582 0,'45'0'39,"65"0"-31,1-22 0,44 0 1,0 0 2,45 0-6,43 22 1,23 0 2</inkml:trace>
    </iact:actionData>
  </iact:action>
  <iact:action type="add" startTime="48873">
    <iact:property name="dataType"/>
    <iact:actionData xml:id="d18">
      <inkml:trace xmlns:inkml="http://www.w3.org/2003/InkML" xml:id="stk18" contextRef="#ctx0" brushRef="#br0">10699 12516 0,'22'0'41,"0"0"-35,0 0 2,0 22 0,22 0 0,-21 0 8,-1-22 2,0 22-12,0-22 50,22 0-48,23 0 0,88-66 0,-22-23 0,22 1 0,-22-1 0,22 23 1,-45-1-2,-21 23 2,-22 22-2,-45-1 1,0 23 0</inkml:trace>
    </iact:actionData>
  </iact:action>
  <iact:action type="add" startTime="50049">
    <iact:property name="dataType"/>
    <iact:actionData xml:id="d19">
      <inkml:trace xmlns:inkml="http://www.w3.org/2003/InkML" xml:id="stk19" contextRef="#ctx0" brushRef="#br0">14021 12294 0,'44'-44'47,"89"22"-39,-22-45 0,66 45 0,-66 0 0,22 22 1,0-22-1,-67 22 0,-44-22 1,0 22 7</inkml:trace>
    </iact:actionData>
  </iact:action>
  <iact:action type="add" startTime="50394">
    <iact:property name="dataType"/>
    <iact:actionData xml:id="d20">
      <inkml:trace xmlns:inkml="http://www.w3.org/2003/InkML" xml:id="stk20" contextRef="#ctx0" brushRef="#br0">13534 12494 0,'44'0'60,"89"0"-57,88-23 5,1 1 0,22-22 0,21 0 0</inkml:trace>
    </iact:actionData>
  </iact:action>
  <iact:action type="add" startTime="64338">
    <iact:property name="dataType"/>
    <iact:actionData xml:id="d21">
      <inkml:trace xmlns:inkml="http://www.w3.org/2003/InkML" xml:id="stk21" contextRef="#ctx0" brushRef="#br0">22438 12316 0,'22'0'50,"67"0"-44,110 0 3,-22 0-1,89 0-2,-22 0 2,-67 0 1,-89 0-1,-66 0-1</inkml:trace>
    </iact:actionData>
  </iact:action>
  <iact:action type="add" startTime="64705">
    <iact:property name="dataType"/>
    <iact:actionData xml:id="d22">
      <inkml:trace xmlns:inkml="http://www.w3.org/2003/InkML" xml:id="stk22" contextRef="#ctx0" brushRef="#br0">22704 12560 0,'133'0'71,"132"0"-63,1 0 0,66 0 1</inkml:trace>
    </iact:actionData>
  </iact:action>
  <iact:action type="add" startTime="66146">
    <iact:property name="dataType"/>
    <iact:actionData xml:id="d23">
      <inkml:trace xmlns:inkml="http://www.w3.org/2003/InkML" xml:id="stk23" contextRef="#ctx0" brushRef="#br0">22837 10633 0,'0'22'33,"0"0"-18,22 22-1,0-44-5,0 23-2,22-1 2,-22 0 6,1-22 123,43 0-130,23-44 1,-23-1-3,-22 23 2,45-22 1,-67 22-3,45-45 2,-23 45 0,0 0 1,0-45 0,1 67-2,-23-44 1,22 22 0,-44 0-1</inkml:trace>
    </iact:actionData>
  </iact:action>
  <iact:action type="add" startTime="68610">
    <iact:property name="dataType"/>
    <iact:actionData xml:id="d24">
      <inkml:trace xmlns:inkml="http://www.w3.org/2003/InkML" xml:id="stk24" contextRef="#ctx0" brushRef="#br0">28064 12206 0,'22'0'35,"67"0"-31,66-23 4,-23 1 0,46 0 0,87 0 0,-65-45 0,66 45 1,-1 22-2,-43 0 1,-89 0 0,-22 0 0,-67 0 0,-22 0-1</inkml:trace>
    </iact:actionData>
  </iact:action>
  <iact:action type="add" startTime="68993">
    <iact:property name="dataType"/>
    <iact:actionData xml:id="d25">
      <inkml:trace xmlns:inkml="http://www.w3.org/2003/InkML" xml:id="stk25" contextRef="#ctx0" brushRef="#br0">28330 12582 0,'66'0'55,"45"0"-47,88-22 1,23 0-1,88 0-1,-22-23 2</inkml:trace>
    </iact:actionData>
  </iact:action>
  <iact:action type="add" startTime="70290">
    <iact:property name="dataType"/>
    <iact:actionData xml:id="d26">
      <inkml:trace xmlns:inkml="http://www.w3.org/2003/InkML" xml:id="stk26" contextRef="#ctx0" brushRef="#br0">27732 10788 0,'44'0'47,"0"0"-39,-22 0 0,45 44 0,-23-22 0,-22 0 0,23 1 0,-23-1 1,0-22-2,0 22 9,0-22 40,0 0-40,0 0 1,1 0-10,21 0 2,22-22-2,-21 0 1,-1-23-1,22 1 2,1 0-2,-23-23 2,23 23-2,21-22 2,-44 21-2,1-21 1,-23 44 0,22-23 0,-22 23 1,45 0-1,-67-22 7,22 44-7,0-22 0,0 22 25</inkml:trace>
    </iact:actionData>
  </iact:action>
  <iact:action type="add" startTime="85697">
    <iact:property name="dataType"/>
    <iact:actionData xml:id="d27">
      <inkml:trace xmlns:inkml="http://www.w3.org/2003/InkML" xml:id="stk27" contextRef="#ctx0" brushRef="#br0">7155 14554 0,'22'0'90,"0"0"-84,44 22 2,-21 0 0,21 22 0,-22 0 0,1 1 0,-1-23-1,-22-22 0,22 44 2,-21-44 8,-1 0 31,22 0-32,0 0-10,1 0 3,-23-66-1,22 44 1,0-23-2,23-43 2,-23 43-1,23-43 0,-1 21 0,1 23 0,-23 0 1,0-1-3,0 23 2,-21 0 8,-1 0-7,0 22-2</inkml:trace>
    </iact:actionData>
  </iact:action>
  <iact:action type="add" startTime="87002">
    <iact:property name="dataType"/>
    <iact:actionData xml:id="d28">
      <inkml:trace xmlns:inkml="http://www.w3.org/2003/InkML" xml:id="stk28" contextRef="#ctx0" brushRef="#br0">11097 13490 0,'22'-22'22,"23"22"3,-1 0-17,22 44-1,-21-21 10,-23-23-1,-22 22-8,22-22 8,0 0 33,0 0-33,0 0-9,23 0 1,-1-22-1,45-23 1,44-43 1,-45 21-1,45-21 0,-44 43 0,21-43 0,23-1 0,-88 45 0,43 0 1,-66 21-2,1 1 2,-1 0 5</inkml:trace>
    </iact:actionData>
  </iact:action>
  <iact:action type="add" startTime="88929">
    <iact:property name="dataType"/>
    <iact:actionData xml:id="d29">
      <inkml:trace xmlns:inkml="http://www.w3.org/2003/InkML" xml:id="stk29" contextRef="#ctx0" brushRef="#br0">10986 15262 0,'45'0'23,"-1"0"-15,23 0 0,43 0 0,23-22 1,44-22-1,1 22-1,-68 22 3,23 0-2,-66 0-2,-45 0 2,0 0 1</inkml:trace>
    </iact:actionData>
  </iact:action>
  <iact:action type="add" startTime="89299">
    <iact:property name="dataType"/>
    <iact:actionData xml:id="d30">
      <inkml:trace xmlns:inkml="http://www.w3.org/2003/InkML" xml:id="stk30" contextRef="#ctx0" brushRef="#br0">11075 15440 0,'89'0'15,"21"-23"-8,68-21 1,-1 0-1,-22 22 2,44 0-1,-44-1 0,-66 23 0,-1-22 0,1 22 0,-45 0 0</inkml:trace>
    </iact:actionData>
  </iact:action>
  <iact:action type="add" startTime="97458">
    <iact:property name="dataType"/>
    <iact:actionData xml:id="d31">
      <inkml:trace xmlns:inkml="http://www.w3.org/2003/InkML" xml:id="stk31" contextRef="#ctx0" brushRef="#br0">13822 15373 0,'22'-22'17,"66"0"-10,67 0 0,45 0 2,-67-1-2,88 1 2,-21 0-2,-23 0-1,-22 0 3,-67 22 0,-21 0-2,-45 0 1</inkml:trace>
    </iact:actionData>
  </iact:action>
  <iact:action type="add" startTime="97802">
    <iact:property name="dataType"/>
    <iact:actionData xml:id="d32">
      <inkml:trace xmlns:inkml="http://www.w3.org/2003/InkML" xml:id="stk32" contextRef="#ctx0" brushRef="#br0">14309 15573 0,'66'0'40,"89"-45"-33,23 1 1,21 22 0,-66 0 0,0-1 1</inkml:trace>
    </iact:actionData>
  </iact:action>
  <iact:action type="add" startTime="101305">
    <iact:property name="dataType"/>
    <iact:actionData xml:id="d33">
      <inkml:trace xmlns:inkml="http://www.w3.org/2003/InkML" xml:id="stk33" contextRef="#ctx0" brushRef="#br0">18650 14886 0,'45'0'31,"43"0"-22,67 0-2,-44 0 2,44 0-2,-44 0 2,22 0-1,-67 0-1,-22 0 2</inkml:trace>
    </iact:actionData>
  </iact:action>
  <iact:action type="add" startTime="101676">
    <iact:property name="dataType"/>
    <iact:actionData xml:id="d34">
      <inkml:trace xmlns:inkml="http://www.w3.org/2003/InkML" xml:id="stk34" contextRef="#ctx0" brushRef="#br0">18938 15107 0,'22'0'88,"23"-22"-81,154-22-1,67 22 3,-23 0-2,1 22 1</inkml:trace>
    </iact:actionData>
  </iact:action>
  <iact:action type="add" startTime="102498">
    <iact:property name="dataType"/>
    <iact:actionData xml:id="d35">
      <inkml:trace xmlns:inkml="http://www.w3.org/2003/InkML" xml:id="stk35" contextRef="#ctx0" brushRef="#br0">17809 14576 0,'44'0'24,"-22"0"-18,0 0 3,45 0-1,-1 22 2,-44 0-1,23-22-4,-1 22 3,0 0 1,-22-22 6,0 22-7,1 1 40,-1-23-32,0 0-8,44-45 0,-21 23 1,21-44-2,45-23 2,0 23-2,-1-45 1,-21 22-1,22 23 1,-23-1 1,-21 23-1,-23 0 0,22 22-1,-43-1 1,-1 23 8</inkml:trace>
    </iact:actionData>
  </iact:action>
  <iact:action type="add" startTime="104098">
    <iact:property name="dataType"/>
    <iact:actionData xml:id="d36">
      <inkml:trace xmlns:inkml="http://www.w3.org/2003/InkML" xml:id="stk36" contextRef="#ctx0" brushRef="#br0">20932 14310 0,'22'22'9,"0"-22"23,22 0-25,23 0 1,21 0 0,1 0 0,-1 0-1,68 0 1,-46-22 0,23 22 0,-22 0 0,-45 0 1,-21 0-1</inkml:trace>
    </iact:actionData>
  </iact:action>
  <iact:action type="add" startTime="104427">
    <iact:property name="dataType"/>
    <iact:actionData xml:id="d37">
      <inkml:trace xmlns:inkml="http://www.w3.org/2003/InkML" xml:id="stk37" contextRef="#ctx0" brushRef="#br0">21087 14642 0,'66'0'73,"178"0"-68,110-22 3,200 22 0</inkml:trace>
    </iact:actionData>
  </iact:action>
  <iact:action type="add" startTime="107314">
    <iact:property name="dataType"/>
    <iact:actionData xml:id="d38">
      <inkml:trace xmlns:inkml="http://www.w3.org/2003/InkML" xml:id="stk38" contextRef="#ctx0" brushRef="#br0">7243 18009 0,'67'0'31,"-23"0"-23,22 22 0,1 0 0,-23-22 0,-22 0 1,0 23-2,45-1 1,-45 0 8,22-22 130,1-44-139,-1 21 0,0-21 1,45 0 1,-1-23-1,1-21-1,22 21 1,-45 45-1,23-22 1,-23 0 1,-44 44-1,1 0 0,-23-23 0,22 23 0,0 0 8</inkml:trace>
    </iact:actionData>
  </iact:action>
  <iact:action type="add" startTime="112241">
    <iact:property name="dataType"/>
    <iact:actionData xml:id="d39">
      <inkml:trace xmlns:inkml="http://www.w3.org/2003/InkML" xml:id="stk39" contextRef="#ctx0" brushRef="#br0">15195 18341 0,'22'-22'40,"45"0"-33,-1 22 1,67-44 0,0 0 0,44-1 1,-44 45-2,-45-22 1,-21 0 0,-1 22 0,-44 0 0</inkml:trace>
    </iact:actionData>
  </iact:action>
  <iact:action type="add" startTime="112596">
    <iact:property name="dataType"/>
    <iact:actionData xml:id="d40">
      <inkml:trace xmlns:inkml="http://www.w3.org/2003/InkML" xml:id="stk40" contextRef="#ctx0" brushRef="#br0">15217 18408 0,'22'0'56,"23"0"-49,21 0-1,89-44 3,-44 21-2,44 1 1,0-22 0</inkml:trace>
    </iact:actionData>
  </iact:action>
  <iact:action type="add" startTime="118889">
    <iact:property name="dataType"/>
    <iact:actionData xml:id="d41">
      <inkml:trace xmlns:inkml="http://www.w3.org/2003/InkML" xml:id="stk41" contextRef="#ctx0" brushRef="#br0">16812 18031 0,'22'0'6,"0"0"19,0 0-17,0 0 0,23 0 10,-23 0-11,0 0 1,0 0-1,0 0 2,23 0 7</inkml:trace>
    </iact:actionData>
  </iact:action>
  <iact:action type="add" startTime="119355">
    <iact:property name="dataType"/>
    <iact:actionData xml:id="d42">
      <inkml:trace xmlns:inkml="http://www.w3.org/2003/InkML" xml:id="stk42" contextRef="#ctx0" brushRef="#br0">17587 18031 0,'-22'0'57,"22"22"-50,0 1-1,0-1 3,0 0-1,0 22-1,22-44 0,-22 22 1,22-22 0,0 23 17,1-23-17,-1 22-1,0-22 9,0 0-8,0 0 0,-22-22 0,22 22 0,0-23 1,-22-21-2,23 44 2</inkml:trace>
    </iact:actionData>
  </iact:action>
  <iact:action type="add" startTime="119665">
    <iact:property name="dataType"/>
    <iact:actionData xml:id="d43">
      <inkml:trace xmlns:inkml="http://www.w3.org/2003/InkML" xml:id="stk43" contextRef="#ctx0" brushRef="#br0">17809 18076 0,'22'-23'34,"66"68"-27,-43-1 0,-23 0 1,0 23 1,0-1-1,0-21 1,-22-1-2,0-22-1,0 22 2,22-22 0,-22 1 1</inkml:trace>
    </iact:actionData>
  </iact:action>
  <iact:action type="add" startTime="120162">
    <iact:property name="dataType"/>
    <iact:actionData xml:id="d44">
      <inkml:trace xmlns:inkml="http://www.w3.org/2003/InkML" xml:id="stk44" contextRef="#ctx0" brushRef="#br0">17809 17433 0,'0'22'43,"44"-22"-30,-22 0-4,0 0-3,0 0 2,0 0 0,1 0-1,-1 0 2,0 0 55</inkml:trace>
    </iact:actionData>
  </iact:action>
  <iact:action type="add" startTime="120441">
    <iact:property name="dataType"/>
    <iact:actionData xml:id="d45">
      <inkml:trace xmlns:inkml="http://www.w3.org/2003/InkML" xml:id="stk45" contextRef="#ctx0" brushRef="#br0">17964 17367 0,'-23'0'17,"1"0"-10,0 22 2,22 22-2,-22 1 1,0 21 0,22-22 0,0-22 0,0 23 0,0-23 0,0 22 7,0-22-6,0 0-1,22-22 0,0 23 9,0-23-10,23 0 9,-23 0 0,0 0-8,22 0 8,-22 0-9,1-45 2,-23 1-1,22-22 0,-22-23 0,0 0-2,-45-21 4,1 65-2,0 1 0,-1-22 0,23 66 0,0-23 8,0 23 16,-22 0-24,-1 0-1,1 23 1,0 21 1</inkml:trace>
    </iact:actionData>
  </iact:action>
  <iact:action type="add" startTime="121618">
    <iact:property name="dataType"/>
    <iact:actionData xml:id="d46">
      <inkml:trace xmlns:inkml="http://www.w3.org/2003/InkML" xml:id="stk46" contextRef="#ctx0" brushRef="#br0">21065 17101 0,'22'0'42,"22"0"-36,22 22 1,1 22 1,-45-44 0,22 23 0,-22-1 8,1-22 33,-1 0-40,44-22-2,1-45 3,66-88-6,-1-22 4,46 22 0,-23-22 1,22 44-2,-44-45 1,0 46 0,22 21 1</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33:41.695"/>
    </inkml:context>
    <inkml:brush xml:id="br0">
      <inkml:brushProperty name="width" value="0.05292" units="cm"/>
      <inkml:brushProperty name="height" value="0.05292" units="cm"/>
      <inkml:brushProperty name="color" value="#FF0000"/>
    </inkml:brush>
  </inkml:definitions>
  <iact:action type="add" startTime="2080">
    <iact:property name="dataType"/>
    <iact:actionData xml:id="d0">
      <inkml:trace xmlns:inkml="http://www.w3.org/2003/InkML" xml:id="stk0" contextRef="#ctx0" brushRef="#br0">10433 3279 0,'88'-23'38,"1042"-43"-20,-288 66-11,-1 0 2,-110 0-1,111 0-1,-133 0 1,-222 0 1,-221 0-2,-111 0 2,-111 0-1,-66 0 39</inkml:trace>
    </iact:actionData>
  </iact:action>
  <iact:action type="add" startTime="2488">
    <iact:property name="dataType"/>
    <iact:actionData xml:id="d1">
      <inkml:trace xmlns:inkml="http://www.w3.org/2003/InkML" xml:id="stk1" contextRef="#ctx0" brushRef="#br0">10699 3234 0,'44'0'18,"111"0"-13,177 0 4,155 0-2,355 0 1,0 0 0,66 0 0,-66 0 0,-67 0 0,-244 0 0,-198 0 0,-90 0 0,-110 0 0</inkml:trace>
    </iact:actionData>
  </iact:action>
  <iact:action type="add" startTime="6936">
    <iact:property name="dataType"/>
    <iact:actionData xml:id="d2">
      <inkml:trace xmlns:inkml="http://www.w3.org/2003/InkML" xml:id="stk2" contextRef="#ctx0" brushRef="#br0">11917 5494 0,'66'-22'63,"89"-1"-54,67 1-2,-23 0 1,0-22 1,-66 44-2,-66-22 1,-1 0 0,-21 22 0,-23 0 0,0 0 0</inkml:trace>
    </iact:actionData>
  </iact:action>
  <iact:action type="add" startTime="7639">
    <iact:property name="dataType"/>
    <iact:actionData xml:id="d3">
      <inkml:trace xmlns:inkml="http://www.w3.org/2003/InkML" xml:id="stk3" contextRef="#ctx0" brushRef="#br0">12160 5715 0,'67'0'15,"88"-44"-6,0 0-1,-44 21 0,22-21 0,-67 44 1,-22 0 0,1-22-2</inkml:trace>
    </iact:actionData>
  </iact:action>
  <iact:action type="add" startTime="16280">
    <iact:property name="dataType"/>
    <iact:actionData xml:id="d4">
      <inkml:trace xmlns:inkml="http://www.w3.org/2003/InkML" xml:id="stk4" contextRef="#ctx0" brushRef="#br0">18097 5627 0,'22'0'42,"22"0"-28,45 0-5,-1 0-2,67 0 0,22 0 1,23 0 0,-23 0-1,0 0 2,-22 0-1,-66 0 0,-23 0-1</inkml:trace>
    </iact:actionData>
  </iact:action>
  <iact:action type="add" startTime="16671">
    <iact:property name="dataType"/>
    <iact:actionData xml:id="d5">
      <inkml:trace xmlns:inkml="http://www.w3.org/2003/InkML" xml:id="stk5" contextRef="#ctx0" brushRef="#br0">18008 5937 0,'44'0'56,"67"0"-48,110 0 0,23 0 0,44 0 1,-22 0-2,-89 0 1,-44 0 0,-67 0 0,1 0 0</inkml:trace>
    </iact:actionData>
  </iact:action>
  <iact:action type="add" startTime="17623">
    <iact:property name="dataType"/>
    <iact:actionData xml:id="d6">
      <inkml:trace xmlns:inkml="http://www.w3.org/2003/InkML" xml:id="stk6" contextRef="#ctx0" brushRef="#br0">18783 4386 0,'-22'0'33,"0"0"-10,-22 0-15,21 0 1,1 22-2,0-22 0,-22 45 2,22-45-1,-1 44 0,1-22 1,0 0-1,0 23-1,0-45 0,0 22 1,0 0 1,-1 22-1,1-22 10,22 0-3,-22 1-8,22-1 9,0 22-8,0 0 8,22 1-8,45 21 1,-23 1-2,0-23 1,1 0 0,-1 0 0,22 23 0,-21-23 0,-23-22 0,22 23 1,-22-23 5,0-22-5,-22 22 0,23 0 7,21-22 15,-22 0-14,0 0-1,0 0-9,0 0 1,23-44 0,-23 22 0,-22-45 0,22 1 0,-22-23 0,0-44-1,0 23 2,-22-23 0,-45 44 0,23 23-3,22 21 1,0 23 1,0-44 1,0 43-1,22 1 0,0 0 0,0-22-1,-23 0 2,23 21-1,-22-21-1,0 22 1,22 0 2,-22-22-3,0 21 9,0 1-8,-23 22 0,23 0 0,0 0 0,-22 0 0,22 0 8,-1 0-7,1 0 7</inkml:trace>
    </iact:actionData>
  </iact:action>
  <iact:action type="add" startTime="18952">
    <iact:property name="dataType"/>
    <iact:actionData xml:id="d7">
      <inkml:trace xmlns:inkml="http://www.w3.org/2003/InkML" xml:id="stk7" contextRef="#ctx0" brushRef="#br0">19536 4630 0,'22'0'26,"1"0"-20,21 66 2,0-21-1,-44 21 2,22 23-2,0 21 2,-22-21-2,0 0 1,0-1 1,0-21-2,0-1 1,0-44 0,0 23 0,0-23 8</inkml:trace>
    </iact:actionData>
  </iact:action>
  <iact:action type="add" startTime="19647">
    <iact:property name="dataType"/>
    <iact:actionData xml:id="d8">
      <inkml:trace xmlns:inkml="http://www.w3.org/2003/InkML" xml:id="stk8" contextRef="#ctx0" brushRef="#br0">19470 4674 0,'0'-22'33,"22"44"72,-22 22-99,0 1 2,0-1-1,0 23 1,0-23 1,0 0-1,0-22-1,-22 23 2,22-23 15</inkml:trace>
    </iact:actionData>
  </iact:action>
  <iact:action type="add" startTime="20170">
    <iact:property name="dataType"/>
    <iact:actionData xml:id="d9">
      <inkml:trace xmlns:inkml="http://www.w3.org/2003/InkML" xml:id="stk9" contextRef="#ctx0" brushRef="#br0">19536 4586 0,'22'-23'7,"45"23"8,88 23-8,-44 21 1,-1 22 1,-43-21 0,-1-1-3,23 0 2,-45 1 1,-22-23-2,-22-44 81,0-1-79</inkml:trace>
    </iact:actionData>
  </iact:action>
  <iact:action type="add" startTime="23432">
    <iact:property name="dataType"/>
    <iact:actionData xml:id="d10">
      <inkml:trace xmlns:inkml="http://www.w3.org/2003/InkML" xml:id="stk10" contextRef="#ctx0" brushRef="#br0">20887 4475 0,'0'-22'40,"45"44"-17,-23 22-15,0 45 0,-22 66 2,22 0-3,-22 22 0,0-44 1,0 0 1,0-45-1,0-21-1,0-23 1,0-22-1,0 0 132,0-44-133</inkml:trace>
    </iact:actionData>
  </iact:action>
  <iact:action type="add" startTime="24223">
    <iact:property name="dataType"/>
    <iact:actionData xml:id="d11">
      <inkml:trace xmlns:inkml="http://www.w3.org/2003/InkML" xml:id="stk11" contextRef="#ctx0" brushRef="#br0">20622 4807 0,'0'-22'73,"22"0"-65,22 0 0,0-67 0,1 45-1,21-23 1,-22 1 1,1 44-1,-1-45-1,0 23 2,1 0 6,-23 44 178,22 0-186,45 44 1,-1 67 0,-44-45 0,23 45 0,-23-45 0,-22 1 1,23-23-2,-45 0 1,22-21-1,0-23 2,-22 22-1</inkml:trace>
    </iact:actionData>
  </iact:action>
  <iact:action type="add" startTime="26647">
    <iact:property name="dataType"/>
    <iact:actionData xml:id="d12">
      <inkml:trace xmlns:inkml="http://www.w3.org/2003/InkML" xml:id="stk12" contextRef="#ctx0" brushRef="#br0">16546 5737 0,'22'0'41,"89"45"-34,-22-23 1,-45 0 0,22 22 0,-44-44 0,1 0 2,-1 22-4,0-22 2,22 23 8,-22-23 49,23 0-57,21 0-1,67-133 2,22 0-1,0-22-1,-44 22 1,22-22 2,-23 22-4,-43 66 2,-23 1 0,-22 66-1,1-22 8</inkml:trace>
    </iact:actionData>
  </iact:action>
  <iact:action type="add" startTime="28720">
    <iact:property name="dataType"/>
    <iact:actionData xml:id="d13">
      <inkml:trace xmlns:inkml="http://www.w3.org/2003/InkML" xml:id="stk13" contextRef="#ctx0" brushRef="#br0">12515 10411 0,'22'0'7,"0"0"2,0 0-1,0 0-1,1 0 1,43-22 0,67-44 0,-22-1 0,-45 23 0,1 44 0,-23-22 0,0 0 0,-22 22 0</inkml:trace>
    </iact:actionData>
  </iact:action>
  <iact:action type="add" startTime="29047">
    <iact:property name="dataType"/>
    <iact:actionData xml:id="d14">
      <inkml:trace xmlns:inkml="http://www.w3.org/2003/InkML" xml:id="stk14" contextRef="#ctx0" brushRef="#br0">12670 10522 0,'0'-44'65,"44"44"-58,23-45 0,-1 23 3,23 0-4,21-44 3</inkml:trace>
    </iact:actionData>
  </iact:action>
  <iact:action type="add" startTime="32328">
    <iact:property name="dataType"/>
    <iact:actionData xml:id="d15">
      <inkml:trace xmlns:inkml="http://www.w3.org/2003/InkML" xml:id="stk15" contextRef="#ctx0" brushRef="#br0">15284 10323 0,'88'-22'9,"-21"-1"-2,43 1 0,23-22 2,-66 22-1,21 22-1,-43 0 3,21 0-4,-44 0 2</inkml:trace>
    </iact:actionData>
  </iact:action>
  <iact:action type="add" startTime="32617">
    <iact:property name="dataType"/>
    <iact:actionData xml:id="d16">
      <inkml:trace xmlns:inkml="http://www.w3.org/2003/InkML" xml:id="stk16" contextRef="#ctx0" brushRef="#br0">15195 10456 0,'22'-23'49,"89"1"-44,-23 0 3,1 0 1,22 0-1,-23 0-1</inkml:trace>
    </iact:actionData>
  </iact:action>
  <iact:action type="add" startTime="34520">
    <iact:property name="dataType"/>
    <iact:actionData xml:id="d17">
      <inkml:trace xmlns:inkml="http://www.w3.org/2003/InkML" xml:id="stk17" contextRef="#ctx0" brushRef="#br0">19270 8728 0</inkml:trace>
    </iact:actionData>
  </iact:action>
  <iact:action type="add" startTime="35256">
    <iact:property name="dataType"/>
    <iact:actionData xml:id="d18">
      <inkml:trace xmlns:inkml="http://www.w3.org/2003/InkML" xml:id="stk18" contextRef="#ctx0" brushRef="#br0">19270 8883 0</inkml:trace>
    </iact:actionData>
  </iact:action>
  <iact:action type="add" startTime="35794">
    <iact:property name="dataType"/>
    <iact:actionData xml:id="d19">
      <inkml:trace xmlns:inkml="http://www.w3.org/2003/InkML" xml:id="stk19" contextRef="#ctx0" brushRef="#br0">19558 8595 0,'-44'0'62,"22"-22"-55,-22 0 0,21 22 2,-43 0-2,0 0 2,21 0-2,1-23 1,22 23 0,-22 0 1,-1 0-2,23 0 2,0 0-2,0 0 2,0 0 2,-1 0-6,1 0 2,-22 23 10,0 21-1,22-44-8,-1 22 1,1 22-1,22 1-1,-44-1 1,44-22 5,-22 22-8,22-21 9,0-1-5,0 0-2,0 0 2,0 0-3,0 0 2,0 0 0,0 1 1,22-1 7,-22 22-8,22-44 8,0 44-7,0-44 7,-22 23-10,23-23 3,-23 22 2,22-22 4,0 22-9,22 0 2,-22-22 16,23 0-15,-23 0 8,44 0-11,-21 0 3,21-44-2,0 44 1,-43-22-1,43-1 2,-22 23-1,1-22 0,-1 22 0,-22 0 0,0-22-1,0 22 2,1-22-1,-1 0 26,0 0-20,-22-1-6,22 1 1,-22-44-1,0 44 1,0-23-2,0 23 0,0-22 0,0 0 2,0 22 7,0-1-7,0 1 6,-22 22-7,0-22 1,0 22 15,-23-22-17,1 0 3,-45-23-4,-44 23 4,-44-22-4,-44-22 2,-45-45 0</inkml:trace>
    </iact:actionData>
  </iact:action>
  <iact:action type="add" startTime="45680">
    <iact:property name="dataType"/>
    <iact:actionData xml:id="d20">
      <inkml:trace xmlns:inkml="http://www.w3.org/2003/InkML" xml:id="stk20" contextRef="#ctx0" brushRef="#br0">16214 12516 0,'0'0'0,"22"0"5,22 0 6,1 0-3,-1 0-1,44 0 2,-21 0-2,21 0 2,68-22-1,-1-1-1,22 1 1,0 0-1,-22 22 1,-44 0 1,-45 0 0,-21 0-2,-1 0 2</inkml:trace>
    </iact:actionData>
  </iact:action>
  <iact:action type="add" startTime="46144">
    <iact:property name="dataType"/>
    <iact:actionData xml:id="d21">
      <inkml:trace xmlns:inkml="http://www.w3.org/2003/InkML" xml:id="stk21" contextRef="#ctx0" brushRef="#br0">16723 12737 0,'45'-22'15,"65"-22"-5,45-23-3,67-21 1,-45 21-1,0 23 2,-22 22-2,-44 0 1,-67 22 0</inkml:trace>
    </iact:actionData>
  </iact:action>
  <iact:action type="add" startTime="49034">
    <iact:property name="dataType"/>
    <iact:actionData xml:id="d22">
      <inkml:trace xmlns:inkml="http://www.w3.org/2003/InkML" xml:id="stk22" contextRef="#ctx0" brushRef="#br0">30323 12560 0,'0'0'2,"89"-22"6,-45 22-6,45-22 6,-23 22 1,45-22-1,22-1 0,-23 1 0,23 0 1,22 22-1,-44-22 1,0 0-2,-45 22 0,-21 0 0,-1 0 2,-22 0 8</inkml:trace>
    </iact:actionData>
  </iact:action>
  <iact:action type="add" startTime="49408">
    <iact:property name="dataType"/>
    <iact:actionData xml:id="d23">
      <inkml:trace xmlns:inkml="http://www.w3.org/2003/InkML" xml:id="stk23" contextRef="#ctx0" brushRef="#br0">30323 12759 0,'44'0'7,"23"0"1,66 0 1,22 0-2,44-44 1,45 22 0,22 0-1,-23 0 2,-43-1-1,-23 1-1,-44-22 2</inkml:trace>
    </iact:actionData>
  </iact:action>
  <iact:action type="add" startTime="53240">
    <iact:property name="dataType"/>
    <iact:actionData xml:id="d24">
      <inkml:trace xmlns:inkml="http://www.w3.org/2003/InkML" xml:id="stk24" contextRef="#ctx0" brushRef="#br0">11142 13557 0,'22'-22'27,"44"22"-22,-22 0 2,45 0 1,22-23 1,44 1-2,0 0 1,22-22 0,-22 44-1,-22-22 1,-44 22 1,-45 0-1,-22 0 0,0 0 0,0 0 8</inkml:trace>
    </iact:actionData>
  </iact:action>
  <iact:action type="add" startTime="53639">
    <iact:property name="dataType"/>
    <iact:actionData xml:id="d25">
      <inkml:trace xmlns:inkml="http://www.w3.org/2003/InkML" xml:id="stk25" contextRef="#ctx0" brushRef="#br0">11762 13623 0,'0'-22'44,"22"22"-39,89-44 3,22-1-1,22 45 2,-23-22-1,1 22-1,-44 0 0,0 0 2,-67 0-1</inkml:trace>
    </iact:actionData>
  </iact:action>
  <iact:action type="add" startTime="61528">
    <iact:property name="dataType"/>
    <iact:actionData xml:id="d26">
      <inkml:trace xmlns:inkml="http://www.w3.org/2003/InkML" xml:id="stk26" contextRef="#ctx0" brushRef="#br0">8063 14288 0,'22'0'50,"22"0"-44,23 0 2,21 0 1,45 0-1,0 0-2,22 0 2,-22 0 0,0 0-1,-67 0 2,-21 0-1,-23 0 0,0-22-1</inkml:trace>
    </iact:actionData>
  </iact:action>
  <iact:action type="add" startTime="61935">
    <iact:property name="dataType"/>
    <iact:actionData xml:id="d27">
      <inkml:trace xmlns:inkml="http://www.w3.org/2003/InkML" xml:id="stk27" contextRef="#ctx0" brushRef="#br0">8240 14531 0,'66'0'58,"23"0"-51,44 0 0,-45-22 2,1 22 0,22 0-1,-45-22-2,-21 22 2</inkml:trace>
    </iact:actionData>
  </iact:action>
  <iact:action type="add" startTime="65183">
    <iact:property name="dataType"/>
    <iact:actionData xml:id="d28">
      <inkml:trace xmlns:inkml="http://www.w3.org/2003/InkML" xml:id="stk28" contextRef="#ctx0" brushRef="#br0">20400 14354 0</inkml:trace>
    </iact:actionData>
  </iact:action>
  <iact:action type="add" startTime="68951">
    <iact:property name="dataType"/>
    <iact:actionData xml:id="d29">
      <inkml:trace xmlns:inkml="http://www.w3.org/2003/InkML" xml:id="stk29" contextRef="#ctx0" brushRef="#br0">2636 15307 0,'0'22'25,"44"-22"-17,45 0 0,0-22-1,-1 22 2,23-22-2,-45-1 2,1 23-1,-23-22 0,-22 22 24</inkml:trace>
    </iact:actionData>
  </iact:action>
  <iact:action type="add" startTime="69296">
    <iact:property name="dataType"/>
    <iact:actionData xml:id="d30">
      <inkml:trace xmlns:inkml="http://www.w3.org/2003/InkML" xml:id="stk30" contextRef="#ctx0" brushRef="#br0">3035 15307 0,'0'22'7,"22"-22"89</inkml:trace>
    </iact:actionData>
  </iact:action>
  <iact:action type="add" startTime="72609">
    <iact:property name="dataType"/>
    <iact:actionData xml:id="d31">
      <inkml:trace xmlns:inkml="http://www.w3.org/2003/InkML" xml:id="stk31" contextRef="#ctx0" brushRef="#br0">19248 15196 0,'0'-22'31,"0"0"-24,0-1 1,89 1-1,-23 0 2,23 0-2,-45-22 2,45 22-1,-23-1 0,-21-21 0,-23 44 10</inkml:trace>
    </iact:actionData>
  </iact:action>
  <iact:action type="add" startTime="72976">
    <iact:property name="dataType"/>
    <iact:actionData xml:id="d32">
      <inkml:trace xmlns:inkml="http://www.w3.org/2003/InkML" xml:id="stk32" contextRef="#ctx0" brushRef="#br0">19182 15285 0,'0'22'33,"22"-22"-18,44 0-7,1 0 0,44-22-1,66-1 1,-22 1 0</inkml:trace>
    </iact:actionData>
  </iact:action>
  <iact:action type="add" startTime="83137">
    <iact:property name="dataType"/>
    <iact:actionData xml:id="d33">
      <inkml:trace xmlns:inkml="http://www.w3.org/2003/InkML" xml:id="stk33" contextRef="#ctx0" brushRef="#br0">10521 16990 0,'23'0'49,"21"0"-43,-22-22 2,44 22-2,1-22 3,44 22-2,-67 0 2,44-22-2,-21 22 2,-23-22-2,23 22 2,-23 0-1,-22 0 0,0 0 0</inkml:trace>
    </iact:actionData>
  </iact:action>
  <iact:action type="add" startTime="83545">
    <iact:property name="dataType"/>
    <iact:actionData xml:id="d34">
      <inkml:trace xmlns:inkml="http://www.w3.org/2003/InkML" xml:id="stk34" contextRef="#ctx0" brushRef="#br0">10898 17057 0,'22'0'70,"111"0"-62,-22-23 0,22 1-1,22 0 6,-45 0-10,23 0 6</inkml:trace>
    </iact:actionData>
  </iact:action>
  <iact:action type="add" startTime="90192">
    <iact:property name="dataType"/>
    <iact:actionData xml:id="d35">
      <inkml:trace xmlns:inkml="http://www.w3.org/2003/InkML" xml:id="stk35" contextRef="#ctx0" brushRef="#br0">15328 16990 0,'44'0'18,"0"0"-13,-21 0 3,43 22 1,-22 0-2,1 1 1,-1-1-1,0 0 2,0 0-1,-21-22 0,-1 22 0,0-22-1,0 22 2,0-22 40,0 0-18,45 0-23,-23-44 0,23 0 0,-1-23 0,-44 45 0,22-22 2,-21 0-4,21 21 2,-44 1 0,0 0 8,22 22-8</inkml:trace>
    </iact:actionData>
  </iact:action>
  <iact:action type="add" startTime="96752">
    <iact:property name="dataType"/>
    <iact:actionData xml:id="d36">
      <inkml:trace xmlns:inkml="http://www.w3.org/2003/InkML" xml:id="stk36" contextRef="#ctx0" brushRef="#br0">18207 18408 0,'45'22'79,"21"0"-72,-22-22 1,1 44 0,21 1 2,-22-45-3,1 0 1,-23 44 0,0-44 0,0 0 1,0 0 102,23 0-95,21-66-8,23 43 0,-1-43 0,-21 44 0,21-45 0,-21 23 1,-23 22-2,0-22 1,1 22-1,-1-23 5,-22 45 0,0-22 5</inkml:trace>
    </iact:actionData>
  </iact:action>
  <iact:action type="add" startTime="98519">
    <iact:property name="dataType"/>
    <iact:actionData xml:id="d37">
      <inkml:trace xmlns:inkml="http://www.w3.org/2003/InkML" xml:id="stk37" contextRef="#ctx0" brushRef="#br0">20001 18851 0,'45'-22'72,"-23"22"-64,0-22 1,0 22-2,0 0 2,0 0-2,1 0 1,-1-23-1,0 23 2</inkml:trace>
    </iact:actionData>
  </iact:action>
  <iact:action type="add" startTime="98991">
    <iact:property name="dataType"/>
    <iact:actionData xml:id="d38">
      <inkml:trace xmlns:inkml="http://www.w3.org/2003/InkML" xml:id="stk38" contextRef="#ctx0" brushRef="#br0">20046 18895 0,'22'-22'34,"22"0"-27,23 0 0,-23 22 1,22-22 0,-21 22 0,-1-23 0,0 23 0</inkml:trace>
    </iact:actionData>
  </iact:action>
  <iact:action type="add" startTime="99888">
    <iact:property name="dataType"/>
    <iact:actionData xml:id="d39">
      <inkml:trace xmlns:inkml="http://www.w3.org/2003/InkML" xml:id="stk39" contextRef="#ctx0" brushRef="#br0">21596 18430 0,'22'0'54,"23"0"-45,-23 0-1,0 0-1,0 0 9,0 0 50,22 0-51,23 0-7,44-89 1,22-21-1,-1 21 0,46-44-2,-45 22 3,22-22-1,-45 45-1,-21-1 1,-45 45 1,1 22-1,-23 0 0,0 0 0,0 22 0,-22-23 0</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33:41.695"/>
    </inkml:context>
    <inkml:brush xml:id="br0">
      <inkml:brushProperty name="width" value="0.05292" units="cm"/>
      <inkml:brushProperty name="height" value="0.05292" units="cm"/>
      <inkml:brushProperty name="color" value="#FF0000"/>
    </inkml:brush>
  </inkml:definitions>
  <iact:action type="add" startTime="2428">
    <iact:property name="dataType"/>
    <iact:actionData xml:id="d0">
      <inkml:trace xmlns:inkml="http://www.w3.org/2003/InkML" xml:id="stk0" contextRef="#ctx0" brushRef="#br0">5161 7399 0,'0'-22'71,"133"22"-70,-66-23 5,-23 23 3,22 0-1,-21 0 0,-23 0 0,22 0 8,-22 0 1,22 0-10,-21 0 0,-1 0 1,0 0 1</inkml:trace>
    </iact:actionData>
  </iact:action>
  <iact:action type="add" startTime="3060">
    <iact:property name="dataType"/>
    <iact:actionData xml:id="d1">
      <inkml:trace xmlns:inkml="http://www.w3.org/2003/InkML" xml:id="stk1" contextRef="#ctx0" brushRef="#br0">5294 7620 0,'22'0'42,"111"0"-36,-44-22 1,21-22 2,-65 44-2,21-22 1,-44 22 0,0 0 0</inkml:trace>
    </iact:actionData>
  </iact:action>
  <iact:action type="add" startTime="6236">
    <iact:property name="dataType"/>
    <iact:actionData xml:id="d2">
      <inkml:trace xmlns:inkml="http://www.w3.org/2003/InkML" xml:id="stk2" contextRef="#ctx0" brushRef="#br0">11496 7997 0,'111'0'26,"44"0"-19,44 0 0,45 0 0,66 0 0,22 0 1,-22 0 0,-44 0 0,-45 0 0,-88 0 1,-88 0-2</inkml:trace>
    </iact:actionData>
  </iact:action>
  <iact:action type="add" startTime="6597">
    <iact:property name="dataType"/>
    <iact:actionData xml:id="d3">
      <inkml:trace xmlns:inkml="http://www.w3.org/2003/InkML" xml:id="stk3" contextRef="#ctx0" brushRef="#br0">11850 8373 0,'22'0'57,"200"0"-52,66-22 3,88-44 0,-43 66 1,-68 0-2,-43 0 2,-1 0-1</inkml:trace>
    </iact:actionData>
  </iact:action>
  <iact:action type="add" startTime="12188">
    <iact:property name="dataType"/>
    <iact:actionData xml:id="d4">
      <inkml:trace xmlns:inkml="http://www.w3.org/2003/InkML" xml:id="stk4" contextRef="#ctx0" brushRef="#br0">16214 8484 0,'22'0'9,"0"0"5,67 0-6,-23-22 0,45-22 0,88 22 0,-22-1-1,23 1 2,-23 0-1,22 0 0,-21 22 0,-90 0-1,-21 0 2,-45 0-1</inkml:trace>
    </iact:actionData>
  </iact:action>
  <iact:action type="add" startTime="12547">
    <iact:property name="dataType"/>
    <iact:actionData xml:id="d5">
      <inkml:trace xmlns:inkml="http://www.w3.org/2003/InkML" xml:id="stk5" contextRef="#ctx0" brushRef="#br0">16103 8528 0,'22'0'50,"89"0"-43,66-22 1,45 0 0,21 0 0,23 0 0,-67 22 0,-21-22 0,-1-23 0</inkml:trace>
    </iact:actionData>
  </iact:action>
  <iact:action type="add" startTime="13901">
    <iact:property name="dataType"/>
    <iact:actionData xml:id="d6">
      <inkml:trace xmlns:inkml="http://www.w3.org/2003/InkML" xml:id="stk6" contextRef="#ctx0" brushRef="#br0">17277 6247 0,'0'0'2,"-22"0"3,-22 22 12,-1 0-11,23-22 4,-22 22-4,-1 0 1,23 23 1,-22-23 0,22 22 0,0 23 0,0-1 1,22-22-1,0 1 0,0-1 0,0 23 0,0-23 0,66 22 0,-22-21 1,-22-1-2,67 0 2,-67-22-2,23 0 2,-1 1-2,-22-1 1,0-22-1,0 0 1,23 22 8,-23-22 17,22 0-16,45-67-9,-45 45-1,0-44 2,23 22-3,-1-67 3,-66 44-2,44-21 2,-44 21-3,23 23 3,-23-22-1,0 21 0,0 1 0,-23 0 1,23 21-2,-44-43 1,22 44 1,0 0-1,-22 0-1,-1-1 1,1 1 0,-23 0 0,1 0 1,0 22-1,-1 0 0,23 0 0,-23 0 0,23 0 0,0 0 1,-1 0-2,1 0 1,-67 22 0,67 22 0</inkml:trace>
    </iact:actionData>
  </iact:action>
  <iact:action type="add" startTime="15140">
    <iact:property name="dataType"/>
    <iact:actionData xml:id="d7">
      <inkml:trace xmlns:inkml="http://www.w3.org/2003/InkML" xml:id="stk7" contextRef="#ctx0" brushRef="#br0">15859 7487 0,'23'0'42,"43"22"-35,23 23 0,-67-23 1,22 0 1,-22 0-2,0-22 0,0 0 81,1 0-73,-23-22-7,22-22 0,-22-23 1,22 1-1,-22 22 0,22-1 0,0 1 0,-22 0 1,45-1-2,-45 23 9,22 0-8</inkml:trace>
    </iact:actionData>
  </iact:action>
  <iact:action type="add" startTime="20252">
    <iact:property name="dataType"/>
    <iact:actionData xml:id="d8">
      <inkml:trace xmlns:inkml="http://www.w3.org/2003/InkML" xml:id="stk8" contextRef="#ctx0" brushRef="#br0">21973 7997 0,'22'0'42,"44"0"-29,23-22-5,88 0 1,89-1-1,155 23 0,110 0 1,67 0-1,67 0-2,-45 0 2,-310 0 0,-44 0-1,-111 0 1,-111 0 0</inkml:trace>
    </iact:actionData>
  </iact:action>
  <iact:action type="add" startTime="20668">
    <iact:property name="dataType"/>
    <iact:actionData xml:id="d9">
      <inkml:trace xmlns:inkml="http://www.w3.org/2003/InkML" xml:id="stk9" contextRef="#ctx0" brushRef="#br0">23235 8174 0,'0'0'0,"67"0"46,21 0-37,89 0-1,45 0 0,110 0 0,-22 0 0,89 0-1,-67 0 2,23 22-1,-90-22 0</inkml:trace>
    </iact:actionData>
  </iact:action>
  <iact:action type="add" startTime="21452">
    <iact:property name="dataType"/>
    <iact:actionData xml:id="d10">
      <inkml:trace xmlns:inkml="http://www.w3.org/2003/InkML" xml:id="stk10" contextRef="#ctx0" brushRef="#br0">24542 6468 0,'44'23'39,"45"21"-31,22 0-1,-45 23 1,-22-45 1,23 0-1,-45 0-2,0 0 3,0-22 18,23 0 11,21-88-29,1 21-1,21-66 1,23-44-3,-23 88 1,1-21 1,-23 21 0,45-22 0,-22 45-1,-1-1 2,-21 1 0,-1 44-1,-21-23 0,-1 45 0,-22 0 24</inkml:trace>
    </iact:actionData>
  </iact:action>
  <iact:action type="add" startTime="23060">
    <iact:property name="dataType"/>
    <iact:actionData xml:id="d11">
      <inkml:trace xmlns:inkml="http://www.w3.org/2003/InkML" xml:id="stk11" contextRef="#ctx0" brushRef="#br0">22992 5959 0,'0'-22'42,"-23"22"-29,-43 0-4,22 0-1,22-22 0,-23 22 0,1 0-1,-23 0 1,23 0 2,22 0-5,-22 0 7,22 0-7,-45 0 3,23 22 2,22-22-4,-23 22 2,1 0-1,-22 45 2,43-45-2,-21 0 3,22 22-3,-44 23 1,66-23 0,-45-22 0,45 22 1,-22 23-3,22-23 2,-22 0 1,22 1-2,0 21 2,0-22-2,0 1 1,0-1 1,0 45-2,22-67 3,45 66-2,-23-21 1,0-23-2,67 45 0,0-1 1,-1-43 0,-65-1-1,21 0 1,-22 1 0,23-23 0,-23 0 0,-22-22 0,1 22 0,43-22 0,-44 0 1,0 0-1,23 0 0,-1 0 0,0 0-1,23-44 2,-23-1-2,44-65 1,23-1 0,-44-22 0,-1 0 0,-22 22 1,-21 1-1,-1 21 0,22-22 0,-44 23 2,0 21-4,0 23 2,0-23 1,0 45-2,-22-22 1,0-22-1,-23 21 2,23 1-1,-22-23 0,0 1 0,-45 22 0,0-1-1,-43 1 1,-90 0 0,-110-45 1</inkml:trace>
    </iact:actionData>
  </iact:action>
  <iact:action type="add" startTime="25164">
    <iact:property name="dataType"/>
    <iact:actionData xml:id="d12">
      <inkml:trace xmlns:inkml="http://www.w3.org/2003/InkML" xml:id="stk12" contextRef="#ctx0" brushRef="#br0">21928 6491 0,'0'-23'34,"45"46"-28,-23-23 1,22 22 3,0 0-3,1 0 8,-23-22 33,22 0-33,0 0-6,45-89-1,22-21 1,0-23-2,-1-22 1,23-45 0,-66 45 0,21 0 0,1 0 0,-23 22 0</inkml:trace>
    </iact:actionData>
  </iact:action>
  <iact:action type="add" startTime="26686">
    <iact:property name="dataType"/>
    <iact:actionData xml:id="d13">
      <inkml:trace xmlns:inkml="http://www.w3.org/2003/InkML" xml:id="stk13" contextRef="#ctx0" brushRef="#br0">4497 10323 0,'0'0'2,"22"0"6,44 0-2,45-22-1,66-1 3,-66 23-1,44-22 2,67-22-1,-23 22 1,22 0-2,-43-1 2,-23 1-2,-45 22 3,-21 0-5,-23 0 4,-21 0-2,-23 0 2</inkml:trace>
    </iact:actionData>
  </iact:action>
  <iact:action type="add" startTime="27060">
    <iact:property name="dataType"/>
    <iact:actionData xml:id="d14">
      <inkml:trace xmlns:inkml="http://www.w3.org/2003/InkML" xml:id="stk14" contextRef="#ctx0" brushRef="#br0">5316 10633 0,'22'-44'35,"133"-1"-31,111 1 4,44 22 0,67-45 0,-1 67 0</inkml:trace>
    </iact:actionData>
  </iact:action>
  <iact:action type="add" startTime="30268">
    <iact:property name="dataType"/>
    <iact:actionData xml:id="d15">
      <inkml:trace xmlns:inkml="http://www.w3.org/2003/InkML" xml:id="stk15" contextRef="#ctx0" brushRef="#br0">10721 12294 0,'0'-22'7,"66"22"3,67-22-4,89-22 2,43-1 0,23 23 0,45 0 0,65 22-1,-43 0 2,-23 0-2,-66 0 2,-156 0-2,-65 0 1</inkml:trace>
    </iact:actionData>
  </iact:action>
  <iact:action type="add" startTime="30613">
    <iact:property name="dataType"/>
    <iact:actionData xml:id="d16">
      <inkml:trace xmlns:inkml="http://www.w3.org/2003/InkML" xml:id="stk16" contextRef="#ctx0" brushRef="#br0">11319 12494 0,'44'0'54,"133"0"-46,67 0 0,110 0 0,67 0 0,177 0 0,-111 0 0</inkml:trace>
    </iact:actionData>
  </iact:action>
  <iact:action type="add" startTime="31940">
    <iact:property name="dataType"/>
    <iact:actionData xml:id="d17">
      <inkml:trace xmlns:inkml="http://www.w3.org/2003/InkML" xml:id="stk17" contextRef="#ctx0" brushRef="#br0">6623 12914 0,'22'0'23,"111"23"-15,-66-1 0,-1-22 1,0 44-2,-21-22 1,21 0 1,-22 0-2,-21 23 1,21-45 1,-44 22 5,22-22 42,45-22-48,21-23 1,111-87-2,1 43 2,43-44-2,112 0 2,-45 67-1,-22-23 0,0 23 0,-111 21 0,-44 23 0,-89 22 0,-22 0 8</inkml:trace>
    </iact:actionData>
  </iact:action>
  <iact:action type="add" startTime="33691">
    <iact:property name="dataType"/>
    <iact:actionData xml:id="d18">
      <inkml:trace xmlns:inkml="http://www.w3.org/2003/InkML" xml:id="stk18" contextRef="#ctx0" brushRef="#br0">6357 14088 0,'22'0'34,"67"0"-27,-23 67 1,-21-45 1,21 22-3,-22-22 3,-44 1-2,23-23 0,-23 22 1,22 0 8,0-22 41,44 0-50,45-22 1,88-111 1,45 44 0,0-44 0,-1 0-3,-21 23 1,-23 43 2,-44 1-1,-66 21 0,-45 45 8,23-22-13,-67 0 2</inkml:trace>
    </iact:actionData>
  </iact:action>
  <iact:action type="add" startTime="35660">
    <iact:property name="dataType"/>
    <iact:actionData xml:id="d19">
      <inkml:trace xmlns:inkml="http://www.w3.org/2003/InkML" xml:id="stk19" contextRef="#ctx0" brushRef="#br0">8373 15152 0,'0'22'72,"22"22"-64,0 0-1,0-21 1,0 21-1,-22 0 2,23-22-1,-1-22-1,-22 22 1,22 1 8,-22-1 41,22-22-39,22 0-12,45-67 2,44 1 0,66-1 0,-110 1 0,132-1 0,1-21 0,-45-1 2,22 1-3,-132 66 0,-1-23 1,-21 23 0,21 22-1</inkml:trace>
    </iact:actionData>
  </iact:action>
  <iact:action type="add" startTime="38468">
    <iact:property name="dataType"/>
    <iact:actionData xml:id="d20">
      <inkml:trace xmlns:inkml="http://www.w3.org/2003/InkML" xml:id="stk20" contextRef="#ctx0" brushRef="#br0">9237 16503 0,'88'66'80,"-43"-21"-73,21 43 1,0-43 0,-21-1 0,-1 0 0,-22-22 0,0 0-1,1 1 50,-1-23-40,22 0-10,67-111 1,-1 0 0,46 0 0,65-22 0,23 1 0,-23-1 1,23 0-2,-23 22 0,1 44 1,-23 1 0,-88 22 0,-45 22 1,-44 22-1,1 0 0</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46:00.868"/>
    </inkml:context>
    <inkml:brush xml:id="br0">
      <inkml:brushProperty name="width" value="0.05292" units="cm"/>
      <inkml:brushProperty name="height" value="0.05292" units="cm"/>
      <inkml:brushProperty name="color" value="#FF0000"/>
    </inkml:brush>
  </inkml:definitions>
  <iact:action type="add" startTime="13841">
    <iact:property name="dataType"/>
    <iact:actionData xml:id="d0">
      <inkml:trace xmlns:inkml="http://www.w3.org/2003/InkML" xml:id="stk0" contextRef="#ctx0" brushRef="#br0">18296 6491 0,'22'-23'153,"-22"1"-123,0 0-6,0 0-8,0 0-8,0 0 16,0-1-17,-22 23 2,22-22-2,-22 0 2,22 0 7,-45-22-8,23 22 7,22-1 2,-22 23-8,0-22 5,0 0 35,0 0-17,0 0-16,-1 22-8,1-22 8,0 22-1,-22-22-5,-1-1 12,45 1-6,-22 22-8,0 0 0,0-22 8,0 22 8,22-22-16,-22 0 8,0 22 0,-1-22 1,-21 22 7,22-23 23,0 23-23,0 0-8,22-22-8,-22 22 0,-1 0 0,-21 0 8,22 0 8,0 0-8,0 0-8,-1 0 8,1 0-8,0 0 8,0 0-8,0 0 0,0 0 9,0 0-1,-1 0-8,1 0-1,0 0 9,0 0-8,0 0 8,0 0 0,0 0 9,-1 0-18,1 0 18,0 0-1,0 22-9,0 1 9,0-1-7,-1 0-10,1 0 1,22 0 8,-22-22-8,22 22 0,-22 1 0,0 21 1,22-22 6,-22 0-7,22 0 0,0 0 8,0 1-8,0 21 9,0-22-2,0 22-7,0-22 11,0 1-15,0-1 5,0 0-2,0 0 2,0 0-1,0 23 8,0-1 0,22-44-8,0 22-1,0 22 10,22-22-9,-44 1 0,45-1 0,-23 0 8,0 0-8,0 0-1,0-22 2,1 22-1,-1-22 8,-22 23 24,22-23 18,0 0-42,0 0 7,0 22-8,0 0 2,1-22-1,-1 22 2,22-22-13,-44 22 11,44 0-8,-22-22 17,1 0-9,-1 22-8,0-22 25,0 0-11,0 23 2,0-23-8,1 0-8,21 0 9,-22 0-9,22 0 7,1 0-6,-23 0-1,0 0 0,44-23 0,-21 23 0,-1-22 8,-22 22-9,0-22 2,23 22 6,-23-22 1,22 22-8,-22-22 9,0 0 0,0 22-2,1 0-6,-1-22 14,0-1-7,-22 1 15,0 0-21,0 0-4,0 0 10,0 0 0,0-1 0,22 1-9,-22 0 19,0 0 6,0 0 0,0 0-15,0 0 14,0-1 2,0 1-19,0 0-5,-22 0 7,0-22-1,0 21 1,22 1-9,-23-22 10,23 22 0</inkml:trace>
    </iact:actionData>
  </iact:action>
  <iact:action type="add" startTime="17025">
    <iact:property name="dataType"/>
    <iact:actionData xml:id="d1">
      <inkml:trace xmlns:inkml="http://www.w3.org/2003/InkML" xml:id="stk1" contextRef="#ctx0" brushRef="#br0">17055 6978 0,'-22'22'65,"44"-22"-59,23 22 2,21 22 0,-21-44 0,-1 23-1,-44-1 2,44-22-1,-22 0 97,23 0-90,-23-45-8,22-21 2,0 0-2,1 21 2,-1 1-2,-22 22 2,22 0-2,-44 0 1,23-1 0,-23 1 24,22 22-23</inkml:trace>
    </iact:actionData>
  </iact:action>
  <iact:action type="add" startTime="52488">
    <iact:property name="dataType"/>
    <iact:actionData xml:id="d2">
      <inkml:trace xmlns:inkml="http://www.w3.org/2003/InkML" xml:id="stk2" contextRef="#ctx0" brushRef="#br0">13844 4430 0,'22'0'7,"22"0"18,23 0-18,-23 0 1,22-22 1,45 0-2,-22 0 1,-23 0 0,67 0 0,-44 22 0,-23-22 0,-22 22 0,1-23 0,-1 23 0,-22 0 0,0 0 0</inkml:trace>
    </iact:actionData>
  </iact:action>
  <iact:action type="add" startTime="52840">
    <iact:property name="dataType"/>
    <iact:actionData xml:id="d3">
      <inkml:trace xmlns:inkml="http://www.w3.org/2003/InkML" xml:id="stk3" contextRef="#ctx0" brushRef="#br0">14154 4696 0,'22'0'58,"89"-22"-52,22 0 2,22 0 2,22 0-4,-22 0 1,44-1 1</inkml:trace>
    </iact:actionData>
  </iact:action>
  <iact:action type="add" startTime="55904">
    <iact:property name="dataType"/>
    <iact:actionData xml:id="d4">
      <inkml:trace xmlns:inkml="http://www.w3.org/2003/InkML" xml:id="stk4" contextRef="#ctx0" brushRef="#br0">10366 6845 0,'0'-22'17,"45"22"-10,21 0 0,1 44 1,43 0 0,-88 1 0,23-23 0,-1 0 0,-44 0 1,22-22-2,-22 22 1,22-22 57,23-22-58,-1-22 1,0 0-1,45-23 3,-67 45-3,0-44 1,0 43 1,0 23-1,1-22 0,-23 0 7</inkml:trace>
    </iact:actionData>
  </iact:action>
  <iact:action type="add" startTime="57303">
    <iact:property name="dataType"/>
    <iact:actionData xml:id="d5">
      <inkml:trace xmlns:inkml="http://www.w3.org/2003/InkML" xml:id="stk5" contextRef="#ctx0" brushRef="#br0">12515 4741 0,'22'0'115,"0"0"-109,0 22 2,0-22 0,23 22-1,-23 0 10,0-22 55,0 0-57,0 0 2,0 0-10,1 0 1,-1 0 0,22-22 0,-22 22 0,23-22 1,-23 0-2,0-1 1,22 1 0,-22 22 1,0-44-2,23 22 2,-23 0-1,22 0-1,0-1 1,-44 1 0,45 22-1,-45-22 1,44 0 0,-22 22 9,-22-22-9,22 22 7</inkml:trace>
    </iact:actionData>
  </iact:action>
  <iact:action type="add" startTime="59631">
    <iact:property name="dataType"/>
    <iact:actionData xml:id="d6">
      <inkml:trace xmlns:inkml="http://www.w3.org/2003/InkML" xml:id="stk6" contextRef="#ctx0" brushRef="#br0">14619 5006 0,'44'0'32,"1"0"-24,-1 0 0,22 0 0,-21 23-1,-1-1 2,0 0 0,-22-22-2,1 0 2,-1 22 7,0-22 32,0-22-40,0 22 0,45-44 1,21-1-2,-43-21 0,-1 44 1,22-45 0,-44 45 0,23-22 1,-23 22 0,0-1-2,0 1 8</inkml:trace>
    </iact:actionData>
  </iact:action>
  <iact:action type="add" startTime="60624">
    <iact:property name="dataType"/>
    <iact:actionData xml:id="d7">
      <inkml:trace xmlns:inkml="http://www.w3.org/2003/InkML" xml:id="stk7" contextRef="#ctx0" brushRef="#br0">17033 7199 0,'0'0'0,"67"-44"7,21 22 1,112-22 1,-23-23-2,67 23 1,-1 0 0,1-45-1,-67 45 2,-22 22-1,-44-1 0,-45 23 0,-44 0 0</inkml:trace>
    </iact:actionData>
  </iact:action>
  <iact:action type="add" startTime="60961">
    <iact:property name="dataType"/>
    <iact:actionData xml:id="d8">
      <inkml:trace xmlns:inkml="http://www.w3.org/2003/InkML" xml:id="stk8" contextRef="#ctx0" brushRef="#br0">17144 7509 0,'44'0'54,"111"-88"-45,89-1-1,0-21-1,-1 43 1,-65 23 0,21-45 0,-22 45 1</inkml:trace>
    </iact:actionData>
  </iact:action>
  <iact:action type="add" startTime="61423">
    <iact:property name="dataType"/>
    <iact:actionData xml:id="d9">
      <inkml:trace xmlns:inkml="http://www.w3.org/2003/InkML" xml:id="stk9" contextRef="#ctx0" brushRef="#br0">18008 5693 0,'0'-22'24,"-22"22"32,-23 0-47,-21 0-2,0 0 1,-23 0 1,0 0-2,1 44 1,-23-22 0,45 1 0,-23-1 1,23 0-2,43-22 2,1 22-2,-22-22 2,22 22 7,0 0-8,-1 0-1,1 23 1,0-1 0,0 23 2,0-1-4,22-22 2,0 23 0,-22-1 0,22 1 0,0-1 0,0-22 0,0 23 0,0-1 0,0 1 0,0-23 1,22 0-1,0 23 0,22-23 0,-22 0-1,45 1 2,-45-23-2,0 0 2,45 22-2,-1-22 2,-44-22-2,23 23 1,-1-1 0,67 0 0,-89-22 0,44 0 0,-21 0 1,21 0-2,0 0 1,1 0 0,-1 0 0,23 0 0,-23 0 0,23 0 0,0-44 0,-45 21 0,-22 1 0,44-22 0,-43 22 1,-23-22-2,0-23 1,0 1 0,0-1 1,0 1-2,-23-23 1,23 45 0,-22 22 0,0-45 0,22 23 0,-44 0 0,22-23 1,22 1 6,-45 21-6,23-21-2,-22 44 1,22-22 0,-22-1 0,21 23 1,1-22-2,-22 22 1,44-1 0,-22 23 0,0-22 1,-1 22 7,-21-22-9,22 22 1,-44 0 0,-1 0 0,-44 0 0,23 0 0</inkml:trace>
    </iact:actionData>
  </iact:action>
  <iact:action type="add" startTime="68337">
    <iact:property name="dataType"/>
    <iact:actionData xml:id="d10">
      <inkml:trace xmlns:inkml="http://www.w3.org/2003/InkML" xml:id="stk10" contextRef="#ctx0" brushRef="#br0">8882 11120 0,'89'0'38,"22"0"-30,44 0 0,0 0 0,0 0-1,-67 0 2,1 0-2,-45 0 1,-22 0 1,1 0-1</inkml:trace>
    </iact:actionData>
  </iact:action>
  <iact:action type="add" startTime="68705">
    <iact:property name="dataType"/>
    <iact:actionData xml:id="d11">
      <inkml:trace xmlns:inkml="http://www.w3.org/2003/InkML" xml:id="stk11" contextRef="#ctx0" brushRef="#br0">9281 11386 0,'22'0'71,"177"0"-64,1-22 1,-45 0 0,0 22-1,-66 0 1,-1 0 1,-21 0-1</inkml:trace>
    </iact:actionData>
  </iact:action>
  <iact:action type="add" startTime="73567">
    <iact:property name="dataType"/>
    <iact:actionData xml:id="d12">
      <inkml:trace xmlns:inkml="http://www.w3.org/2003/InkML" xml:id="stk12" contextRef="#ctx0" brushRef="#br0">12537 9680 0,'0'-22'15,"44"22"-6,-22 0-1,1 0 0,21 22 0,-22-22 0,0 22 8,0 1-8,0-23 8,1 0 73,21 0-82,0 0 2,23 0-2,-1 0 2,1-23-1,-23-21 0,0 22 1,0 0-3,1 0 2,-23 0 0,22-1 16</inkml:trace>
    </iact:actionData>
  </iact:action>
  <iact:action type="add" startTime="88186">
    <iact:property name="dataType"/>
    <iact:actionData xml:id="d13">
      <inkml:trace xmlns:inkml="http://www.w3.org/2003/InkML" xml:id="stk13" contextRef="#ctx0" brushRef="#br0">25384 13069 0,'0'0'6,"22"0"40,22 0-37,0 0-1,45 0 0,0 0 0,-1 0 1,1 0 1,44-22-4,-45 22 2,1-22-2,-23 22 2,-21 0 1,-1 0-1,-22 0 9</inkml:trace>
    </iact:actionData>
  </iact:action>
  <iact:action type="add" startTime="88575">
    <iact:property name="dataType"/>
    <iact:actionData xml:id="d14">
      <inkml:trace xmlns:inkml="http://www.w3.org/2003/InkML" xml:id="stk14" contextRef="#ctx0" brushRef="#br0">25605 13335 0,'22'0'49,"133"-22"-41,-22 0 0,111 0-1,22 0 1,0 22 0,21 0 0</inkml:trace>
    </iact:actionData>
  </iact:action>
  <iact:action type="add" startTime="89648">
    <iact:property name="dataType"/>
    <iact:actionData xml:id="d15">
      <inkml:trace xmlns:inkml="http://www.w3.org/2003/InkML" xml:id="stk15" contextRef="#ctx0" brushRef="#br0">9680 16614 0,'0'-23'8,"22"23"8,111 0-7,22-22-2,22 22 0,-22 0 1,-44 0 0,-23 0 0,-21-22 0,-23 22 1</inkml:trace>
    </iact:actionData>
  </iact:action>
  <iact:action type="add" startTime="89969">
    <iact:property name="dataType"/>
    <iact:actionData xml:id="d16">
      <inkml:trace xmlns:inkml="http://www.w3.org/2003/InkML" xml:id="stk16" contextRef="#ctx0" brushRef="#br0">10012 16813 0,'89'0'73,"-1"0"-67,-21 0 2,21 0 1,23-22-3,-22 22 6,-1 0-7</inkml:trace>
    </iact:actionData>
  </iact:action>
  <iact:action type="add" startTime="93992">
    <iact:property name="dataType"/>
    <iact:actionData xml:id="d17">
      <inkml:trace xmlns:inkml="http://www.w3.org/2003/InkML" xml:id="stk17" contextRef="#ctx0" brushRef="#br0">12072 15063 0,'22'0'34,"44"0"-12,1 0-15,-45 0 1,22 0 0,1 22 0,-23-22 0,0 0 0,0 0 9,0 22-10,0-22 41,1 0-7,21 0-32,22 0-2,23-22 1,-23 0-1,23-44 0,-23 21 2,23 1-2,-67 22 2,0 0 1,23-23-4,-45 23 10,22 22-8,-22-22 8</inkml:trace>
    </iact:actionData>
  </iact:action>
  <iact:action type="add" startTime="99258">
    <iact:property name="dataType"/>
    <iact:actionData xml:id="d18">
      <inkml:trace xmlns:inkml="http://www.w3.org/2003/InkML" xml:id="stk18" contextRef="#ctx0" brushRef="#br0">13467 16791 0,'0'0'1,"22"-22"27,23 0-19,21 22-2,23-23 2,-23 1-2,23 0 2,22 0-2,-67 0 1,22 22 0,-21 0 0,-23 0 0,22 0 0,-22-22 18</inkml:trace>
    </iact:actionData>
  </iact:action>
  <iact:action type="add" startTime="99640">
    <iact:property name="dataType"/>
    <iact:actionData xml:id="d19">
      <inkml:trace xmlns:inkml="http://www.w3.org/2003/InkML" xml:id="stk19" contextRef="#ctx0" brushRef="#br0">13622 16968 0,'111'0'80,"-45"0"-73,1-22 1,22-22 1</inkml:trace>
    </iact:actionData>
  </iact:action>
  <iact:action type="add" startTime="107665">
    <iact:property name="dataType"/>
    <iact:actionData xml:id="d20">
      <inkml:trace xmlns:inkml="http://www.w3.org/2003/InkML" xml:id="stk20" contextRef="#ctx0" brushRef="#br0">20444 17987 0,'23'0'58,"21"22"-53,22 22 3,-44-44-1,1 23 1,-1-23 0,0 0 48,22 0-40,-22 0-9,67-45 2,-45 1 0,0 0-2,67-45 2,-66 45-2,-1-45 2,-22 67-1,22 0 1,-22-22-3,1 44 3</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0T11:49:34.123"/>
    </inkml:context>
    <inkml:brush xml:id="br0">
      <inkml:brushProperty name="width" value="0.05292" units="cm"/>
      <inkml:brushProperty name="height" value="0.05292" units="cm"/>
      <inkml:brushProperty name="color" value="#FF0000"/>
    </inkml:brush>
  </inkml:definitions>
  <iact:action type="add" startTime="8090">
    <iact:property name="dataType"/>
    <iact:actionData xml:id="d0">
      <inkml:trace xmlns:inkml="http://www.w3.org/2003/InkML" xml:id="stk0" contextRef="#ctx0" brushRef="#br0">18916 3699 0,'66'-22'42,"45"0"-35,-22 0 1,-1 22 0,-21-22 0,-1 22 0,-21 0 0,-23 0 0</inkml:trace>
    </iact:actionData>
  </iact:action>
  <iact:action type="add" startTime="8426">
    <iact:property name="dataType"/>
    <iact:actionData xml:id="d1">
      <inkml:trace xmlns:inkml="http://www.w3.org/2003/InkML" xml:id="stk1" contextRef="#ctx0" brushRef="#br0">18783 3899 0,'22'-22'25,"45"0"-18,-1 22 1,67-23 0,0 1 1,0 22 1,22-44-5,0 44 3,0 0 0,-44 0 1</inkml:trace>
    </iact:actionData>
  </iact:action>
  <iact:action type="add" startTime="10140">
    <iact:property name="dataType"/>
    <iact:actionData xml:id="d2">
      <inkml:trace xmlns:inkml="http://www.w3.org/2003/InkML" xml:id="stk2" contextRef="#ctx0" brushRef="#br0">9857 5095 0,'22'0'106,"0"22"-100,0-22 9,0 0-7,1 0 8,-1 0 8,0 0-7,0 0-10,22 0 1,-21 0 1,21 0-2,-22 0 1,22 0 0,45 0 1,-67 0-2,22-22 1,1-22-1,21 44 1,-44-45 0,23 23 0,21-44 2,-44 44-3,0-23 1,0 1 1,1 22 0,-23 0-3,22 0 2,0-1 0,-22 1 8</inkml:trace>
    </iact:actionData>
  </iact:action>
  <iact:action type="add" startTime="13452">
    <iact:property name="dataType"/>
    <iact:actionData xml:id="d3">
      <inkml:trace xmlns:inkml="http://www.w3.org/2003/InkML" xml:id="stk3" contextRef="#ctx0" brushRef="#br0">19093 5494 0,'22'0'26,"67"-22"-21,22 22 4,-1-45-2,-43 23 1,44 0 1,-1 22-2,-43 0 1,-23-22-2</inkml:trace>
    </iact:actionData>
  </iact:action>
  <iact:action type="add" startTime="13779">
    <iact:property name="dataType"/>
    <iact:actionData xml:id="d4">
      <inkml:trace xmlns:inkml="http://www.w3.org/2003/InkML" xml:id="stk4" contextRef="#ctx0" brushRef="#br0">19226 5604 0,'44'0'79,"23"0"-71,44 0 0,44-22 0,22 22 1</inkml:trace>
    </iact:actionData>
  </iact:action>
  <iact:action type="add" startTime="25966">
    <iact:property name="dataType"/>
    <iact:actionData xml:id="d5">
      <inkml:trace xmlns:inkml="http://www.w3.org/2003/InkML" xml:id="stk5" contextRef="#ctx0" brushRef="#br0">17941 6734 0,'0'0'1,"45"0"11,-23 0-5,44 0 1,1 0 0,21 0 0,23 0 0,44 0 1,45 0-1,-1-44 0,-22 22 0,0 0 1,-110-1 0,-1 23-4,-44-22 4</inkml:trace>
    </iact:actionData>
  </iact:action>
  <iact:action type="add" startTime="26323">
    <iact:property name="dataType"/>
    <iact:actionData xml:id="d6">
      <inkml:trace xmlns:inkml="http://www.w3.org/2003/InkML" xml:id="stk6" contextRef="#ctx0" brushRef="#br0">18097 6934 0,'22'0'82,"88"0"-76,68 0 3,21-23-2,45-21 1,-23 22 0</inkml:trace>
    </iact:actionData>
  </iact:action>
  <iact:action type="add" startTime="27747">
    <iact:property name="dataType"/>
    <iact:actionData xml:id="d7">
      <inkml:trace xmlns:inkml="http://www.w3.org/2003/InkML" xml:id="stk7" contextRef="#ctx0" brushRef="#br0">9547 8639 0,'44'0'23,"23"22"-13,-1 1-4,0 21 2,1-22 0,-23 0 0,0-22 0,-44 22 0,23-22 1,-1 0 22,0 0 18,0 0-41,22 0 0,45-66 1,0 22-2,43-89 1,-43 66 0,0-21 0,66-23 0,-89 22 0,67 1 0,-22 21-1,-89 45 0,44 0 3,-43 0-3,-1 0 2,0 22-1</inkml:trace>
    </iact:actionData>
  </iact:action>
  <iact:action type="add" startTime="31516">
    <iact:property name="dataType"/>
    <iact:actionData xml:id="d8">
      <inkml:trace xmlns:inkml="http://www.w3.org/2003/InkML" xml:id="stk8" contextRef="#ctx0" brushRef="#br0">16701 9858 0,'67'0'15,"110"0"-6,133 0-1,0 0-1,222 0 2,198 0-1,46 0-1,-45 0 0,44 0 1,-111 0 0,-110 0 0,-266 0 0,-22 0 1,-67 0-2,-110 0 2,-45 0-1</inkml:trace>
    </iact:actionData>
  </iact:action>
  <iact:action type="add" startTime="32228">
    <iact:property name="dataType"/>
    <iact:actionData xml:id="d9">
      <inkml:trace xmlns:inkml="http://www.w3.org/2003/InkML" xml:id="stk9" contextRef="#ctx0" brushRef="#br0">17565 10212 0,'-22'-22'8,"66"22"23,178 0-22,110 0-2,155 0 2,178 0-2,110 0 0,-44 0 2,44 0-3,-111 0 3,-110 0 1,-288 0-2,-45 0 0,-132 0-1,-45 0 1</inkml:trace>
    </iact:actionData>
  </iact:action>
  <iact:action type="add" startTime="33339">
    <iact:property name="dataType"/>
    <iact:actionData xml:id="d10">
      <inkml:trace xmlns:inkml="http://www.w3.org/2003/InkML" xml:id="stk10" contextRef="#ctx0" brushRef="#br0">14575 9392 0,'44'0'49,"0"0"-41,45 0-1,0 45 2,-45-23-2,22 0 1,1-22 0,-1 22 0,-22 0 7,-21-22 9,-1 0 8,0 0-23,0 0-2,22 0 2,23 0-2,-45-22 1,22-22 1,1-1-2,21-43 1,0 44 1,1-45-2,21 23 1,1-23 0,-22 0 1,21 45-1,45-22 0,-89 21 1,1 45-1,-23-22-1,22 0 0</inkml:trace>
    </iact:actionData>
  </iact:action>
  <iact:action type="add" startTime="36051">
    <iact:property name="dataType"/>
    <iact:actionData xml:id="d11">
      <inkml:trace xmlns:inkml="http://www.w3.org/2003/InkML" xml:id="stk11" contextRef="#ctx0" brushRef="#br0">20001 7377 0,'-22'-23'26,"0"23"92,-22 0-110,-1 0 0,1 0 0,0 23 0,0-23 0,-1 0-1,1 0 1,22 0 1,-45 44 1,45-44-4,-22 0 6,44 22-9,-22-22 6,-23 0-1,23 0 0,0 22-1,0-22 2,0 0-1,0 22-1,0 0 1,-1-22 1,-21 23-2,22-1 9,0 0-7,0 0 6,0 0 2,-1-22-9,23 22 0,-22-22 1,22 23-1,-22-1 7,22 0-6,-22 22-2,22 0 9,0-21-8,0-1 8,0 0-8,0 22 0,0-22 0,22 23 0,-22-23-1,0 22 1,0 0 2,22-21-4,0 21 2,1 0 0,-23-22 0,0 0 0,0 23 1,22-23 6,-22 0 1,0 0-7,0 0-2,22-22 1,-22 23 1,22-23-3,-22 44 4,22-22 5,-22 0-7,22 0 0,0-22 0,-22 22 0,23 23 0,-1-45 1,0 22-1,-22 0 0,22-22 0,22 0 0,-44 22 0,22-22 0,1 0 0,-1 0 0,0 22 9,0 1-2,0-23-6,0 0-2,1 0 1,-1 22-1,0-22 2,0 0-2,0 0 1,0 0 1,23 22 7,-23-22-8,22 22 1,-22-22 7,0 0-10,0 0 2,1 0 0,-1 0 0,0 0 0,22 0 1,-22 0 0,1 0-2,-1 0 2,22 0-1,0 0-2,-22-22 2,23 0 0,-1 22 0,-22-22 1,0 22-2,0-23 1,1 23 1,-1-22-1,0 22 10,0-22-12,0 0 1,0 0 10,1-45-9,-23 23-1,0 0 0,22-1 2,-22 1-1,0 0 1,22-23 0,-22 45-2,0-22 1,22 22 0,-22-23 1,0 1-2,0 22 1,0-22 1,0-23-2,0 23 1,0-23 1,0 23-2,-44-22 1,44 44-2,0-23 4,0 23-1,-22 0-1,-1-22-1,23-1 0,0 23 1,0 0 2,0 0-3,0 0 1,-22 0 0,22-1 0,-22 1 0,22-22 0,-44 0 7,44 22 2,-45-1-10,45 1 2,-22 22-2,22-22 1,-22 22 0,-22-22 0,0 22 1,-1-22 0,1 22-1,-22 0-1,-1 0 0,-22-22 1,-21 22 1,-1 0-2,-44 0 1,44 0 1</inkml:trace>
    </iact:actionData>
  </iact:action>
  <iact:action type="add" startTime="39684">
    <iact:property name="dataType"/>
    <iact:actionData xml:id="d12">
      <inkml:trace xmlns:inkml="http://www.w3.org/2003/InkML" xml:id="stk12" contextRef="#ctx0" brushRef="#br0">23612 7244 0,'-22'-22'24,"-1"22"-10,1-23-6,-22 23 1,-22-22-1,21 22 8,23-22-8,0 22 8,0 0 1,0 0-1,-1 0-9,1 0 9,0 0 0,0 0-8,0 0 0,0 0 16,0 0 25,-1 22-34,1 0-7,22 23 1,-22-23-1,0 22 0,0 0-1,22 1 0,0 21 1,-22-44 1,0 0-1,22 23 0,0-23 8,0 44-8,-23-43 8,23-1-8,0 0 0,-22 22 0,22-22 0,0 0 0,0 1 0,0 21 2,0 0-4,0-22 2,0 1-1,0 43 1,0-22 0,0-22 1,0 45-1,0-23 1,0 0-2,0 23 2,45-1-2,-23-21 1,22-1 0,-22 22 0,22 1-1,-21-67 1,21 44 0,-22-22 0,0 1 0,-22-1 0,22-22 1,0 22-1,1-22 24,-1 0-16,22 0 0,-22 0-8,23 0 1,-1 0-1,22 0-1,-21 0 2,43 0-2,23-44 0,0-23 1,-45 1 1,45-23-1,-67 45 0,23-67 0,-23 44-1,0-21 2,-44 21-1,0 1 0,0-45 0,0 45 0,0-1 0,0 45 1,0-22-2,0 0 1,-22-1 0,22 23-1,0-22 1,0-1 0,-22 1 0,22 22 1,-22 0-1,22-22 0,-45 21 0,23 1 0,0-22 0,-22-22-1</inkml:trace>
    </iact:actionData>
  </iact:action>
  <iact:action type="add" startTime="44731">
    <iact:property name="dataType"/>
    <iact:actionData xml:id="d13">
      <inkml:trace xmlns:inkml="http://www.w3.org/2003/InkML" xml:id="stk13" contextRef="#ctx0" brushRef="#br0">18827 9570 0,'23'0'99,"21"0"-93,-22 0 1,0 22 1,0-22 0,0 22 0,1-22 0,-1 22 24,0-22 8,0 0-16,22 0-16,1 0 1,21-44-2,-44 44 0,67-67 1,-45 45 0,0-44 1,1 43-1,-1-21 0,-22 22 0,-22 0 0,22 0-1,1-23 9,-1 23-8,0 0 8</inkml:trace>
    </iact:actionData>
  </iact:action>
  <iact:action type="add" startTime="46771">
    <iact:property name="dataType"/>
    <iact:actionData xml:id="d14">
      <inkml:trace xmlns:inkml="http://www.w3.org/2003/InkML" xml:id="stk14" contextRef="#ctx0" brushRef="#br0">22039 9326 0,'0'22'58,"44"-22"-51,1 22 1,-1 0-1,0-22 1,1 22 0,-23 1 0,22-23-1,-22 22 9,23-22 32,-1-45-40,22-43 2,23 21-3,44-43 1,-22 21 0,-23-22 0,23 1-1,-23-1 2,-43 22 0,-1 23-2,-22 44 9</inkml:trace>
    </iact:actionData>
  </iact:action>
  <iact:action type="add" startTime="47636">
    <iact:property name="dataType"/>
    <iact:actionData xml:id="d15">
      <inkml:trace xmlns:inkml="http://www.w3.org/2003/InkML" xml:id="stk15" contextRef="#ctx0" brushRef="#br0">15660 9747 0,'22'0'47,"22"0"-39,1 0 0,-23 22 0,22 0 0,23-22 1,-45 22 5,0-22-6,0 0 40,0 0-21,0 0-20,23-22 0,-1-44 1,22-23 0,-43 23 0,21 21 0,-22-21 0,22-1 0,-21 23 0,-1 22 0,0-22 0,0 44 0,0-45 0,0 45 8</inkml:trace>
    </iact:actionData>
  </iact:action>
  <iact:action type="add" startTime="51011">
    <iact:property name="dataType"/>
    <iact:actionData xml:id="d16">
      <inkml:trace xmlns:inkml="http://www.w3.org/2003/InkML" xml:id="stk16" contextRef="#ctx0" brushRef="#br0">16878 7266 0,'-22'0'65,"-22"22"-58,0 44 1,-23 23 0,1 0 0,-23-23 0,45 1 1,-1-1-2,1-44 1,22 22 0,22-21 0,-22 21 0,0-22-1,22 22 10,-22-44-9,22 45 0,0-1-1,0-22 2,0 0-2,0 23 2,-23-1-1,23-22 0,0 0 2,-22 22-3,22-21-1,0-1 3,0 0-1,0 44-1,0-43 1,0 21 0,0-22 1,0 22-2,0 23 1,22-23 0,1-44 0,-1 44 0,-22 1 1,44 21-1,-22 1 8,-22-45-8,22 0 0,0 22 0,-22 0 8,23-21-8,-1 21 10,-22-22 4,22 0-14,0 0 8,0 1 16,0-23-8,0 0 9,1 0-26,-1 0 1,0 0 0,22 0-1,1 0 1,-23-23 1,22 23-1,0-44 1,23 22-2,-23 0 1,22-23 0,-43 45 0,21-44 0,0 22 0,-22-22 0,1 22 8,-1-1-8,0-21 0,0 22-1,-22-22 2,22-1-1,-22 1 0,0 0 0,22-1 0,-22 1 0,0-22 0,0 21 0,0 1 0,0 22 0,0-22 0,0-1 0,0 1 0,22 0 0,-22 22 0,0-1 0,0-21 1,0 22-1,0-22 0,0 22-1,0-45 2,0 45-2,0-22 1,-22-1 0,22 1-1,0 22 1,-22-22 1,0-1-1,22 1 0,0 0 0,-22 21 0,0 1-1,0-66 1,22 66 8,-23 22-7,23-45 0,-22 23 5,0 0-6,22 0 0,-22 22 0,22-22 0,-44 0 0,21-23 0,1 45 0,-44-44 1</inkml:trace>
    </iact:actionData>
  </iact:action>
  <iact:action type="add" startTime="89042">
    <iact:property name="dataType"/>
    <iact:actionData xml:id="d17">
      <inkml:trace xmlns:inkml="http://www.w3.org/2003/InkML" xml:id="stk17" contextRef="#ctx0" brushRef="#br0">10544 12294 0,'0'44'81,"0"1"-73,-45 21 0,23-21 0,-22 21 0,22 0 0,-23-21 0,23 21 0,-22-22 0,22 1 0,0-23 0,22 0 1,-23 22-1,1-44 8,22 23-2,-22 21 11,22-22 23</inkml:trace>
    </iact:actionData>
  </iact:action>
  <iact:action type="add" startTime="91741">
    <iact:property name="dataType"/>
    <iact:actionData xml:id="d18">
      <inkml:trace xmlns:inkml="http://www.w3.org/2003/InkML" xml:id="stk18" contextRef="#ctx0" brushRef="#br0">13224 12804 0,'44'0'103,"0"0"-96,-22 0 1,0 0 0,1 0 8,-1 0 40,0 0 15,0 0-46,0 0-18,0 0 2,1-45-1,-1 1 0,-22 22 0,22 0 0,0-45 0,22 45 1,-44 0-2,22 22 0,1-22 2,-1 0 7</inkml:trace>
    </iact:actionData>
  </iact:action>
  <iact:action type="add" startTime="93908">
    <iact:property name="dataType"/>
    <iact:actionData xml:id="d19">
      <inkml:trace xmlns:inkml="http://www.w3.org/2003/InkML" xml:id="stk19" contextRef="#ctx0" brushRef="#br0">13401 12715 0</inkml:trace>
    </iact:actionData>
  </iact:action>
  <iact:action type="add" startTime="94227">
    <iact:property name="dataType"/>
    <iact:actionData xml:id="d20">
      <inkml:trace xmlns:inkml="http://www.w3.org/2003/InkML" xml:id="stk20" contextRef="#ctx0" brushRef="#br0">13733 12427 0</inkml:trace>
    </iact:actionData>
  </iact:action>
  <iact:action type="add" startTime="98283">
    <iact:property name="dataType"/>
    <iact:actionData xml:id="d21">
      <inkml:trace xmlns:inkml="http://www.w3.org/2003/InkML" xml:id="stk21" contextRef="#ctx0" brushRef="#br0">16834 12693 0,'22'0'63,"0"0"-53,67 0-2,-1 0-1,68 0 1,-1 0 0,-23 0 1,1 0-2,-22-22 2,-44 22-2,-45 0 1</inkml:trace>
    </iact:actionData>
  </iact:action>
  <iact:action type="add" startTime="98676">
    <iact:property name="dataType"/>
    <iact:actionData xml:id="d22">
      <inkml:trace xmlns:inkml="http://www.w3.org/2003/InkML" xml:id="stk22" contextRef="#ctx0" brushRef="#br0">16856 13047 0,'111'0'71,"66"-22"-63,0 0 0,45 0 1,-23 22-2</inkml:trace>
    </iact:actionData>
  </iact:action>
  <iact:action type="add" startTime="99588">
    <iact:property name="dataType"/>
    <iact:actionData xml:id="d23">
      <inkml:trace xmlns:inkml="http://www.w3.org/2003/InkML" xml:id="stk23" contextRef="#ctx0" brushRef="#br0">17277 11652 0,'0'22'26,"66"0"-21,1 0 3,-23-22 0,0 45 0,-21-23 0,21-22 0,-22 0 0,0 22 0,0-22 40,1 0-32,-1 0-8,22 0 0,-22-22 1,22-23-2,23-43 1,-23 43 0,-22 1 0,23-22-1,-45 44 10</inkml:trace>
    </iact:actionData>
  </iact:action>
  <iact:action type="add" startTime="103411">
    <iact:property name="dataType"/>
    <iact:actionData xml:id="d24">
      <inkml:trace xmlns:inkml="http://www.w3.org/2003/InkML" xml:id="stk24" contextRef="#ctx0" brushRef="#br0">21286 12073 0,'0'22'34,"0"0"-20,22-22-6,45 0 0,-23 0 1,22 0-2,1 22 1,44-22 0,-45 0 0,-44 0 0,0 0 0,0 0 0</inkml:trace>
    </iact:actionData>
  </iact:action>
  <iact:action type="add" startTime="103788">
    <iact:property name="dataType"/>
    <iact:actionData xml:id="d25">
      <inkml:trace xmlns:inkml="http://www.w3.org/2003/InkML" xml:id="stk25" contextRef="#ctx0" brushRef="#br0">21419 12338 0,'89'0'79,"43"0"-71,46 0 0</inkml:trace>
    </iact:actionData>
  </iact:action>
  <iact:action type="add" startTime="105788">
    <iact:property name="dataType"/>
    <iact:actionData xml:id="d26">
      <inkml:trace xmlns:inkml="http://www.w3.org/2003/InkML" xml:id="stk26" contextRef="#ctx0" brushRef="#br0">15040 13623 0,'22'-22'22,"44"22"-13,1 0-2,-1 0 2,67-22-1,-22 0 0,22 0 0,22-1 0,-22 23 0,0 0 0,-67 0 0,-44 0 0,0 0 0</inkml:trace>
    </iact:actionData>
  </iact:action>
  <iact:action type="add" startTime="106202">
    <iact:property name="dataType"/>
    <iact:actionData xml:id="d27">
      <inkml:trace xmlns:inkml="http://www.w3.org/2003/InkML" xml:id="stk27" contextRef="#ctx0" brushRef="#br0">15328 13668 0,'22'0'58,"67"0"-51,88 0 1,0 0-1,89 0 2,0 0-1</inkml:trace>
    </iact:actionData>
  </iact:action>
  <iact:action type="add" startTime="110717">
    <iact:property name="dataType"/>
    <iact:actionData xml:id="d28">
      <inkml:trace xmlns:inkml="http://www.w3.org/2003/InkML" xml:id="stk28" contextRef="#ctx0" brushRef="#br0">20024 14753 0,'0'0'2,"22"0"2,0 0 5,22 0-2,-22 0 0,45 0 2,21-22-2,45 0 1,0 22 0,89 0 1,-1 0-1,45 0 0,-45 0 0,1 0 0,-45 0 0,-44 0 0</inkml:trace>
    </iact:actionData>
  </iact:action>
  <iact:action type="add" startTime="111035">
    <iact:property name="dataType"/>
    <iact:actionData xml:id="d29">
      <inkml:trace xmlns:inkml="http://www.w3.org/2003/InkML" xml:id="stk29" contextRef="#ctx0" brushRef="#br0">19758 14908 0,'133'0'80,"177"0"-72,177 0 0</inkml:trace>
    </iact:actionData>
  </iact:action>
  <iact:action type="add" startTime="112651">
    <iact:property name="dataType"/>
    <iact:actionData xml:id="d30">
      <inkml:trace xmlns:inkml="http://www.w3.org/2003/InkML" xml:id="stk30" contextRef="#ctx0" brushRef="#br0">8816 15262 0,'0'-22'27,"44"22"-12,-22 0-9,23 22 2,21-22 0,-44 23-1,0-1 1,23-22 0,-23 0 0,0 22 1,0-22 32,22 0 23,45-89-57,0 1 1,-45 21 0,44-66 0</inkml:trace>
    </iact:actionData>
  </iact:action>
  <iact:action type="add" startTime="117117">
    <iact:property name="dataType"/>
    <iact:actionData xml:id="d31">
      <inkml:trace xmlns:inkml="http://www.w3.org/2003/InkML" xml:id="stk31" contextRef="#ctx0" brushRef="#br0">15726 16038 0,'45'-22'29,"21"-1"-21,1 1 0,21 0 0,23-22 1,-67 44-1,1-22 0,-1 22 0,-22 0 0</inkml:trace>
    </iact:actionData>
  </iact:action>
  <iact:action type="add" startTime="117444">
    <iact:property name="dataType"/>
    <iact:actionData xml:id="d32">
      <inkml:trace xmlns:inkml="http://www.w3.org/2003/InkML" xml:id="stk32" contextRef="#ctx0" brushRef="#br0">15771 16038 0,'22'0'74,"67"0"-68,21 0 1,23-45 1,0 1 0,22 22 0</inkml:trace>
    </iact:actionData>
  </iact:action>
  <iact:action type="add" startTime="118091">
    <iact:property name="dataType"/>
    <iact:actionData xml:id="d33">
      <inkml:trace xmlns:inkml="http://www.w3.org/2003/InkML" xml:id="stk33" contextRef="#ctx0" brushRef="#br0">16457 15617 0,'0'-22'51,"23"44"-46,-1-22 3,-22 22 0,22-22 8,0 22-8,0 0 24,0-22-25,45 0 1,21 0 0,45-66 0,0-1 1,44-43-1,-22-1 0,23 22 1,-23 1-1,-89 65-1,45-43 2,-89 44-2,22 0 0</inkml:trace>
    </iact:actionData>
  </iact:action>
  <iact:action type="add" startTime="122708">
    <iact:property name="dataType"/>
    <iact:actionData xml:id="d34">
      <inkml:trace xmlns:inkml="http://www.w3.org/2003/InkML" xml:id="stk34" contextRef="#ctx0" brushRef="#br0">12028 16038 0,'22'-22'34,"44"22"-29,-22-23 3,45 23 1,22 0-2,-45-22 1,1 22 0,-23-22 0,0 22 0,-22 0-1,23-22 2,-23 22 8</inkml:trace>
    </iact:actionData>
  </iact:action>
  <iact:action type="add" startTime="123067">
    <iact:property name="dataType"/>
    <iact:actionData xml:id="d35">
      <inkml:trace xmlns:inkml="http://www.w3.org/2003/InkML" xml:id="stk35" contextRef="#ctx0" brushRef="#br0">12426 16016 0,'67'0'106,"110"0"-100,-22 0 2</inkml:trace>
    </iact:actionData>
  </iact:action>
  <iact:action type="add" startTime="124035">
    <iact:property name="dataType"/>
    <iact:actionData xml:id="d36">
      <inkml:trace xmlns:inkml="http://www.w3.org/2003/InkML" xml:id="stk36" contextRef="#ctx0" brushRef="#br0">15527 15262 0,'0'0'1,"22"0"16,0 0-11,45 23 2,-23-1 0,23 0 0,-23 0 0,22 22-1,-21-44 2,-1 22-2,-22 1 1,0-23 9,0 0 6,1 0-7,-1 0-8,0 0 0,22 0 1,23-45-1,-1 1 1,-44 22-2,45-45 1,-23 23-1,-22 22 1,45-45 0,-45 45 0,0-22 2,22 22-4,-22 0 3,0 0-1,-22-1 1,23 23-2</inkml:trace>
    </iact:actionData>
  </iact:action>
  <iact:action type="add" startTime="127180">
    <iact:property name="dataType"/>
    <iact:actionData xml:id="d37">
      <inkml:trace xmlns:inkml="http://www.w3.org/2003/InkML" xml:id="stk37" contextRef="#ctx0" brushRef="#br0">9525 17256 0,'22'0'82,"0"0"-68,44 0-7,-21 0 1,21 22 0,-22 0 0,-21-22 0,21 22 0,-22 1 0,0-23 1,0 0-2,0 0 2,-22 22-2,23-22 73,21-22-72,-22-1 1,45-21-2,-1 0 1,-44 0 1,22-1-2,1 1 1,-23 44-1,22-44 3,-22 44-3,0-23 1,1 1 0,-1 22 8,0-22-8</inkml:trace>
    </iact:actionData>
  </iact:action>
  <iact:action type="add" startTime="132147">
    <iact:property name="dataType"/>
    <iact:actionData xml:id="d38">
      <inkml:trace xmlns:inkml="http://www.w3.org/2003/InkML" xml:id="stk38" contextRef="#ctx0" brushRef="#br0">21220 18452 0,'0'-22'22,"66"0"-19,45 0 4,66 0 2,44-1-1,-21 1 0,21 22-1,-43 0 0,-46 0 1,-65 0 1,-23-22-2</inkml:trace>
    </iact:actionData>
  </iact:action>
  <iact:action type="add" startTime="132468">
    <iact:property name="dataType"/>
    <iact:actionData xml:id="d39">
      <inkml:trace xmlns:inkml="http://www.w3.org/2003/InkML" xml:id="stk39" contextRef="#ctx0" brushRef="#br0">21330 18696 0,'45'0'55,"88"-44"-48,88-1 3,111 1-4,45 0 3</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72.72727" units="1/cm"/>
          <inkml:channelProperty channel="Y" name="resolution" value="36.36364" units="1/cm"/>
          <inkml:channelProperty channel="T" name="resolution" value="1" units="1/dev"/>
        </inkml:channelProperties>
      </inkml:inkSource>
      <inkml:timestamp xml:id="ts0" timeString="2021-01-21T06:30:53.939"/>
    </inkml:context>
    <inkml:brush xml:id="br0">
      <inkml:brushProperty name="width" value="0.05292" units="cm"/>
      <inkml:brushProperty name="height" value="0.05292" units="cm"/>
      <inkml:brushProperty name="color" value="#FF0000"/>
    </inkml:brush>
  </inkml:definitions>
  <iact:action type="add" startTime="24754">
    <iact:property name="dataType"/>
    <iact:actionData xml:id="d0">
      <inkml:trace xmlns:inkml="http://www.w3.org/2003/InkML" xml:id="stk0" contextRef="#ctx0" brushRef="#br0">15439 4497 0,'0'0'3,"132"0"5,23 0-3,-44 0 0,0 0 6,22 0-5,-22 0 4,22 0-4,-1 0 1,1 0 2,22 0-1,-44 0-1,44 0 1,-44 0 1,-22 0-3,-1 0 3,-21 0 0,-1 0-3,-22 0 7,-22 0-5,1 0-4,-1 0 12,0 0 4,22 0-4,1 0-7,43-22-6,-21 22 6</inkml:trace>
    </iact:actionData>
  </iact:action>
  <iact:action type="add" startTime="25553">
    <iact:property name="dataType"/>
    <iact:actionData xml:id="d1">
      <inkml:trace xmlns:inkml="http://www.w3.org/2003/InkML" xml:id="stk1" contextRef="#ctx0" brushRef="#br0">16745 4541 0,'23'0'22,"65"0"-14,23 0 1,66 0-2,0 0 3,67 0-2,22 0 0,44 0 0,22 22 0,89 23 0,22 21-1,-111-66 2,-66 0-1,-67 0 0,-22 0-1,-88 0 2,-22 0-1</inkml:trace>
    </iact:actionData>
  </iact:action>
  <iact:action type="add" startTime="26250">
    <iact:property name="dataType"/>
    <iact:actionData xml:id="d2">
      <inkml:trace xmlns:inkml="http://www.w3.org/2003/InkML" xml:id="stk2" contextRef="#ctx0" brushRef="#br0">16679 4209 0,'0'0'2,"44"22"3,23 0 1,43 0 3,-21 1-1,44-1 0,-22 22 0,110-22 0,-44 0 0,67 45-1,0-45 1,21 22 1,1-22 3,-22 23-9,-23-1 5,23-22 6,-67-22-12,-22 0 6,-66 0 2,-45 0-4,-22 0 4</inkml:trace>
    </iact:actionData>
  </iact:action>
  <iact:action type="add" startTime="36633">
    <iact:property name="dataType"/>
    <iact:actionData xml:id="d3">
      <inkml:trace xmlns:inkml="http://www.w3.org/2003/InkML" xml:id="stk3" contextRef="#ctx0" brushRef="#br0">23700 5383 0,'45'0'55,"21"0"-48,45 0 5,-45 0-6,23 0 3,44-22-3,-45 22 4,1 0-5,-23 0 6,1 0-6,-23 0 5,-22 0-2,23 0 0,-23 0-2,0 0 2,0 0 3,22 0-6,-21 0 5,-1 0-2,22 0-2,-22 0 1,0 0 2,0 0 0,1 0-1,-1 0 1,0 0-2,22 0 0,-22 0 0,0 0 2,23 0 0,-23 0 6,0-22 10</inkml:trace>
    </iact:actionData>
  </iact:action>
  <iact:action type="add" startTime="37513">
    <iact:property name="dataType"/>
    <iact:actionData xml:id="d4">
      <inkml:trace xmlns:inkml="http://www.w3.org/2003/InkML" xml:id="stk4" contextRef="#ctx0" brushRef="#br0">24010 5250 0,'67'0'32,"44"0"-25,22 0 0,-45 0 2,23 0-2,-67 0 2,23 0-2,-1 0 1,-22 0-1,-21 0 2,-1 0 7</inkml:trace>
    </iact:actionData>
  </iact:action>
  <iact:action type="add" startTime="56313">
    <iact:property name="dataType"/>
    <iact:actionData xml:id="d5">
      <inkml:trace xmlns:inkml="http://www.w3.org/2003/InkML" xml:id="stk5" contextRef="#ctx0" brushRef="#br0">11297 7066 0,'44'0'47,"22"0"-40,1 0 1,-1 0 0,1 0 1,-1 0-2,1 0 1,-23 0 0,0 0 2,0 0-4,-21 0 2,21 0 1,0 0 0,-22 0 7,1 0-9,-1 0 1,0 0 8,0 0 8</inkml:trace>
    </iact:actionData>
  </iact:action>
  <iact:action type="add" startTime="57031">
    <iact:property name="dataType"/>
    <iact:actionData xml:id="d6">
      <inkml:trace xmlns:inkml="http://www.w3.org/2003/InkML" xml:id="stk6" contextRef="#ctx0" brushRef="#br0">11518 7022 0,'0'-22'7,"44"22"10,23 0-7,44 0-4,44 0 4,-22 0-4,-23 0 4,-21 0-2,-1 0-2,-43 0 2,21 0 0</inkml:trace>
    </iact:actionData>
  </iact:action>
  <iact:action type="add" startTime="63736">
    <iact:property name="dataType"/>
    <iact:actionData xml:id="d7">
      <inkml:trace xmlns:inkml="http://www.w3.org/2003/InkML" xml:id="stk7" contextRef="#ctx0" brushRef="#br0">7398 7975 0,'0'0'1,"22"0"16,23 0-12,-1 0 3,22 0 0,45 0 0,44-22 0,0-1 0,0 1 3,-22 22-5,0 0 2,-44 0 0,-1 0 1,-43 0-3,21 0 2,1 0 1,-23 0-1,-22 0-1,0 0 2,0 0-1,23 0-1,-23 0 9,22 0-6,0 0-4,-22 0 2,1 0 0,21 0 2,-22 0-2,0 0 0,0 0 0,1 0 16</inkml:trace>
    </iact:actionData>
  </iact:action>
  <iact:action type="add" startTime="64320">
    <iact:property name="dataType"/>
    <iact:actionData xml:id="d8">
      <inkml:trace xmlns:inkml="http://www.w3.org/2003/InkML" xml:id="stk8" contextRef="#ctx0" brushRef="#br0">8727 7953 0,'22'0'72,"111"0"-65,22 0 2,23 0-1,-1 0 1,-22 0-3,22 0 5,-22 0-5,-66 0 5,-1 0-7,-21 0 4,-45 0 8</inkml:trace>
    </iact:actionData>
  </iact:action>
  <iact:action type="add" startTime="67048">
    <iact:property name="dataType"/>
    <iact:actionData xml:id="d9">
      <inkml:trace xmlns:inkml="http://www.w3.org/2003/InkML" xml:id="stk9" contextRef="#ctx0" brushRef="#br0">20179 8085 0,'22'0'54,"111"-44"-44,88-22-3,67 21 2,89 23-2,43 22 3,1 0-2,-44 0 1,-67 0-4,-66 0 7,-67 0-6,-67 0 0,-65 0 2,-23 22 4</inkml:trace>
    </iact:actionData>
  </iact:action>
  <iact:action type="add" startTime="67727">
    <iact:property name="dataType"/>
    <iact:actionData xml:id="d10">
      <inkml:trace xmlns:inkml="http://www.w3.org/2003/InkML" xml:id="stk10" contextRef="#ctx0" brushRef="#br0">19846 7975 0,'67'0'50,"44"22"-44,21 0 2,46 0 5,21 0-9,45 0 3,21 1 9,23-23-11,-44 0-2,-67 0 7,-66 0-1,-45 0-4,-21 0 3,-23 0 0</inkml:trace>
    </iact:actionData>
  </iact:action>
  <iact:action type="add" startTime="78793">
    <iact:property name="dataType"/>
    <iact:actionData xml:id="d11">
      <inkml:trace xmlns:inkml="http://www.w3.org/2003/InkML" xml:id="stk11" contextRef="#ctx0" brushRef="#br0">6202 8861 0,'44'-22'50,"1"22"-46,21 0 4,23-23 4,-23 23-4,45 0-3,-45-22 2,1 22 3,-23 0-4,1 0 3,-1 0-2,0 0 1,-22 0 0,0 0 1,23 0-1,-23 0-1,0 0 3,22 0-4,1 0 4,-23 0 5,0 0 16</inkml:trace>
    </iact:actionData>
  </iact:action>
  <iact:action type="add" startTime="79296">
    <iact:property name="dataType"/>
    <iact:actionData xml:id="d12">
      <inkml:trace xmlns:inkml="http://www.w3.org/2003/InkML" xml:id="stk12" contextRef="#ctx0" brushRef="#br0">6712 8905 0,'66'0'48,"23"0"-38,-23 0-5,23-22 7,-23 22-5,23 0 2,-23-22-5,-21 22 8,-23 0-8,0-22 7,0 22 2</inkml:trace>
    </iact:actionData>
  </iact:action>
  <iact:action type="add" startTime="81791">
    <iact:property name="dataType"/>
    <iact:actionData xml:id="d13">
      <inkml:trace xmlns:inkml="http://www.w3.org/2003/InkML" xml:id="stk13" contextRef="#ctx0" brushRef="#br0">22925 1507 0</inkml:trace>
    </iact:actionData>
  </iact:action>
  <iact:action type="add" startTime="82681">
    <iact:property name="dataType"/>
    <iact:actionData xml:id="d14">
      <inkml:trace xmlns:inkml="http://www.w3.org/2003/InkML" xml:id="stk14" contextRef="#ctx0" brushRef="#br0">22881 1551 0,'22'22'42,"0"-22"-37,-22 22 2,0 0 1,0 0 0,22 1-1,-22-1 5,0 22-7,0 0 3,0 1 1,0-1-2,0-22 12,-22-22 33,0 0-43,-22 0 8</inkml:trace>
    </iact:actionData>
  </iact:action>
  <iact:action type="add" startTime="83498">
    <iact:property name="dataType"/>
    <iact:actionData xml:id="d15">
      <inkml:trace xmlns:inkml="http://www.w3.org/2003/InkML" xml:id="stk15" contextRef="#ctx0" brushRef="#br0">22837 1440 0,'22'0'68,"0"0"-59,22 0 13,-22 0-19,0 0 14,1 0-3,-1 0 4,44 0-12,-44 44 2,0-44 0,1 67 3,-1-45-6,0 22 4,0 23-1,-22-45 0,22 22-1,-22 23 2,0-45-1,0 22 1,-22 0-2,0-21 2,-22 21-2,21-22 3,1 0-5,-44 0 3,44-22 0,0 0 0,-23 0 0,90 0 145,21 22-146,67 23 4,-67-1-6,23-22 6,-23 23-4,-21-23 0,-23-22 2,44 22-2</inkml:trace>
    </iact:actionData>
  </iact:action>
  <iact:action type="add" startTime="84337">
    <iact:property name="dataType"/>
    <iact:actionData xml:id="d16">
      <inkml:trace xmlns:inkml="http://www.w3.org/2003/InkML" xml:id="stk16" contextRef="#ctx0" brushRef="#br0">23590 1950 0,'0'-23'51,"44"23"-47,44 0 4,134 23-1,-1-1 2,45 0-1,-22-22 0,-89 0-1,-44 0 2,-67 0-2,-22 0 1</inkml:trace>
    </iact:actionData>
  </iact:action>
  <iact:action type="add" startTime="84762">
    <iact:property name="dataType"/>
    <iact:actionData xml:id="d17">
      <inkml:trace xmlns:inkml="http://www.w3.org/2003/InkML" xml:id="stk17" contextRef="#ctx0" brushRef="#br0">25096 1839 0,'0'22'57,"0"22"-48,0 45-6,0-45 9,0 0-4,0 1-4,-22-23 4,22 0 11</inkml:trace>
    </iact:actionData>
  </iact:action>
  <iact:action type="add" startTime="85137">
    <iact:property name="dataType"/>
    <iact:actionData xml:id="d18">
      <inkml:trace xmlns:inkml="http://www.w3.org/2003/InkML" xml:id="stk18" contextRef="#ctx0" brushRef="#br0">24985 1794 0,'44'0'30,"-22"45"-22,1-23 4,-1 0-8,0 0 5,0 23 7,0-45-5,-22 22-7,22-22 8,-22 22 4,23 0 50,21-22-59,-22-44 0,22 22-2</inkml:trace>
    </iact:actionData>
  </iact:action>
  <iact:action type="add" startTime="85576">
    <iact:property name="dataType"/>
    <iact:actionData xml:id="d19">
      <inkml:trace xmlns:inkml="http://www.w3.org/2003/InkML" xml:id="stk19" contextRef="#ctx0" brushRef="#br0">25583 1662 0,'0'22'75,"0"22"-68,0-22 1,0 45-2,0-45 1,0 0 17</inkml:trace>
    </iact:actionData>
  </iact:action>
  <iact:action type="add" startTime="86201">
    <iact:property name="dataType"/>
    <iact:actionData xml:id="d20">
      <inkml:trace xmlns:inkml="http://www.w3.org/2003/InkML" xml:id="stk20" contextRef="#ctx0" brushRef="#br0">25273 1418 0</inkml:trace>
    </iact:actionData>
  </iact:action>
  <iact:action type="add" startTime="86553">
    <iact:property name="dataType"/>
    <iact:actionData xml:id="d21">
      <inkml:trace xmlns:inkml="http://www.w3.org/2003/InkML" xml:id="stk21" contextRef="#ctx0" brushRef="#br0">25627 1241 0</inkml:trace>
    </iact:actionData>
  </iact:action>
  <iact:action type="add" startTime="86954">
    <iact:property name="dataType"/>
    <iact:actionData xml:id="d22">
      <inkml:trace xmlns:inkml="http://www.w3.org/2003/InkML" xml:id="stk22" contextRef="#ctx0" brushRef="#br0">25782 1706 0,'0'44'110</inkml:trace>
    </iact:actionData>
  </iact:action>
  <iact:action type="add" startTime="87231">
    <iact:property name="dataType"/>
    <iact:actionData xml:id="d23">
      <inkml:trace xmlns:inkml="http://www.w3.org/2003/InkML" xml:id="stk23" contextRef="#ctx0" brushRef="#br0">25805 2149 0</inkml:trace>
    </iact:actionData>
  </iact:action>
  <iact:action type="add" startTime="96375">
    <iact:property name="dataType"/>
    <iact:actionData xml:id="d24">
      <inkml:trace xmlns:inkml="http://www.w3.org/2003/InkML" xml:id="stk24" contextRef="#ctx0" brushRef="#br0">27953 8971 0,'0'-22'26,"22"22"-18,45 0-1,-1 0 0,45 0 3,44 0-1,44 0-4,23 0 6,-23 0-4,45 0 0,-67 22 2,0 1-3,0 21 2,-44-44 0,-44 22 0,-23 0 0,-44-22 2,1 0-4</inkml:trace>
    </iact:actionData>
  </iact:action>
  <iact:action type="add" startTime="96832">
    <iact:property name="dataType"/>
    <iact:actionData xml:id="d25">
      <inkml:trace xmlns:inkml="http://www.w3.org/2003/InkML" xml:id="stk25" contextRef="#ctx0" brushRef="#br0">28573 8861 0,'0'0'1,"288"-89"4,44 45 6,134-23-6,-156 45 4,-22-22 2,-89 22-5,-66 0 0,-89-1 5</inkml:trace>
    </iact:actionData>
  </iact:action>
  <iact:action type="add" startTime="120257">
    <iact:property name="dataType"/>
    <iact:actionData xml:id="d26">
      <inkml:trace xmlns:inkml="http://www.w3.org/2003/InkML" xml:id="stk26" contextRef="#ctx0" brushRef="#br0">5737 11607 0,'22'0'27,"22"0"-15,23 0-5,22 0 7,88 0-12,0 0 12,0 0-12,0 0 6,1 0 1,-23 0-2,-23 0 5,-43 0-8,-22 0 6,-45 0-2,0 0-2,0 0 4,-22-22-4,44 22 14,-22 0-6,1 0-7,-1 0 1,0 0 0</inkml:trace>
    </iact:actionData>
  </iact:action>
  <iact:action type="add" startTime="120873">
    <iact:property name="dataType"/>
    <iact:actionData xml:id="d27">
      <inkml:trace xmlns:inkml="http://www.w3.org/2003/InkML" xml:id="stk27" contextRef="#ctx0" brushRef="#br0">6025 11541 0,'177'-22'22,"23"0"-14,-1 22 0,-22 0 3,0 0-5,-22 0 0,-22 0 4,-22 0-4,-45 0 4,-43 0-2</inkml:trace>
    </iact:actionData>
  </iact:action>
  <iact:action type="add" startTime="139409">
    <iact:property name="dataType"/>
    <iact:actionData xml:id="d28">
      <inkml:trace xmlns:inkml="http://www.w3.org/2003/InkML" xml:id="stk28" contextRef="#ctx0" brushRef="#br0">19005 12405 0,'110'0'55,"68"0"-48,-46 0 1,46 0 0,21 0 1,0 0-2,1 0 1,-23 0 0,0 0 3,-22 0-3,-66 0-2,-23 0 1,-22 0 1,-21 0 0</inkml:trace>
    </iact:actionData>
  </iact:action>
  <iact:action type="add" startTime="139841">
    <iact:property name="dataType"/>
    <iact:actionData xml:id="d29">
      <inkml:trace xmlns:inkml="http://www.w3.org/2003/InkML" xml:id="stk29" contextRef="#ctx0" brushRef="#br0">19846 12693 0,'67'0'62,"44"0"-54,44 22 0,66-22 4,-22 0-8,67 0 7,-44 0-4,-1 0 1,45 0-1</inkml:trace>
    </iact:actionData>
  </iact:action>
  <iact:action type="add" startTime="148169">
    <iact:property name="dataType"/>
    <iact:actionData xml:id="d30">
      <inkml:trace xmlns:inkml="http://www.w3.org/2003/InkML" xml:id="stk30" contextRef="#ctx0" brushRef="#br0">18207 15262 0,'22'0'66,"23"0"-56,88 0-7,22 0 7,88 0-5,1 0 3,22 0 0,-23 0 3,-65 0-3,-68 0-1,1 0 0,-44 0 2,-23 0-2,-22 0 0,0 0 1</inkml:trace>
    </iact:actionData>
  </iact:action>
  <iact:action type="add" startTime="148625">
    <iact:property name="dataType"/>
    <iact:actionData xml:id="d31">
      <inkml:trace xmlns:inkml="http://www.w3.org/2003/InkML" xml:id="stk31" contextRef="#ctx0" brushRef="#br0">18119 15262 0,'22'0'62,"177"0"-54,67 0 1,22 0-1,0 23 0,-22 21-1,-1-22 1,-43 22 0,-67-44 3,-44 0-6,-67 0 3,0 0 1</inkml:trace>
    </iact:actionData>
  </iact:action>
  <iact:action type="add" startTime="155097">
    <iact:property name="dataType"/>
    <iact:actionData xml:id="d32">
      <inkml:trace xmlns:inkml="http://www.w3.org/2003/InkML" xml:id="stk32" contextRef="#ctx0" brushRef="#br0">15527 16126 0,'22'0'33,"23"0"-27,43 0 1,89 0 1,23 0 0,88 0 0,66 0 0,-22 0 3,67 0-6,-133 0 3,-23 0 2,-154 0-4,-45 0 2</inkml:trace>
    </iact:actionData>
  </iact:action>
  <iact:action type="add" startTime="155505">
    <iact:property name="dataType"/>
    <iact:actionData xml:id="d33">
      <inkml:trace xmlns:inkml="http://www.w3.org/2003/InkML" xml:id="stk33" contextRef="#ctx0" brushRef="#br0">15859 16259 0,'45'0'7,"65"0"1,68-22 0,21 22 0,111-22 0,-22 22-1,-22 0 4,-23 0-6,-43 0 3,-89 0 0,-45 0 1</inkml:trace>
    </iact:actionData>
  </iact:action>
  <iact:action type="add" startTime="157329">
    <iact:property name="dataType"/>
    <iact:actionData xml:id="d34">
      <inkml:trace xmlns:inkml="http://www.w3.org/2003/InkML" xml:id="stk34" contextRef="#ctx0" brushRef="#br0">25096 16104 0,'22'0'18,"22"0"-13,23 0 2,43 0 1,23 0 0,89 0 0,-23 0 0,45 0 1,-23 0-2,23 0 1,22 0 0,-67 0 0,-44 0 0,0 0 2,-88 0-4,-23 0 5,-22 0 2</inkml:trace>
    </iact:actionData>
  </iact:action>
  <iact:action type="add" startTime="157745">
    <iact:property name="dataType"/>
    <iact:actionData xml:id="d35">
      <inkml:trace xmlns:inkml="http://www.w3.org/2003/InkML" xml:id="stk35" contextRef="#ctx0" brushRef="#br0">26048 16193 0,'111'0'54,"22"0"-46,44 0 0,22 0 0,-21 0 6,21 0-12,-22 0 6,-22 0 3,-66 0-5</inkml:trace>
    </iact:actionData>
  </iact:action>
  <iact:action type="add" startTime="164271">
    <iact:property name="dataType"/>
    <iact:actionData xml:id="d36">
      <inkml:trace xmlns:inkml="http://www.w3.org/2003/InkML" xml:id="stk36" contextRef="#ctx0" brushRef="#br0">18296 16902 0,'22'0'59,"44"0"-53,23 0 1,0 0 4,21 0-3,23 0-3,0 0 3,0 0 3,-44 0-6,-1 0 3,-43 0 3,-1 0-6,-22 0 12</inkml:trace>
    </iact:actionData>
  </iact:action>
  <iact:action type="add" startTime="164737">
    <iact:property name="dataType"/>
    <iact:actionData xml:id="d37">
      <inkml:trace xmlns:inkml="http://www.w3.org/2003/InkML" xml:id="stk37" contextRef="#ctx0" brushRef="#br0">18650 17012 0,'67'-22'56,"21"0"-47,1 22-3,22-22 3,44 22-2,-22 0 2,22-22-3</inkml:trace>
    </iact:actionData>
  </iact:action>
  <iact:action type="add" startTime="169449">
    <iact:property name="dataType"/>
    <iact:actionData xml:id="d38">
      <inkml:trace xmlns:inkml="http://www.w3.org/2003/InkML" xml:id="stk38" contextRef="#ctx0" brushRef="#br0">5848 17544 0,'22'0'6,"44"0"3,1 0-1,21 0-1,-21 0 1,-23 0 1,23 0-2,-1 0 3,1 0-4,-23 0 2,0 0 0,-22 0 6,23 0-12,-1 0 6,-22 0 0,0 0 2,22 0-3,1 0 1,-23 0 1,0 0 14</inkml:trace>
    </iact:actionData>
  </iact:action>
  <iact:action type="add" startTime="170000">
    <iact:property name="dataType"/>
    <iact:actionData xml:id="d39">
      <inkml:trace xmlns:inkml="http://www.w3.org/2003/InkML" xml:id="stk39" contextRef="#ctx0" brushRef="#br0">6357 17633 0,'22'0'50,"67"0"-44,-23 0 2,45 0 1,-22 0-3,-1 0 2,-21 0 0,-1 0 0,-44 0-1,45 0 2,-23 0-2</inkml:trace>
    </iact:actionData>
  </iact:action>
  <iact:action type="add" startTime="177577">
    <iact:property name="dataType"/>
    <iact:actionData xml:id="d40">
      <inkml:trace xmlns:inkml="http://www.w3.org/2003/InkML" xml:id="stk40" contextRef="#ctx0" brushRef="#br0">10056 18895 0,'22'0'85,"45"-44"-77,44 22 2,-1 0-4,90-23 3,-45 1-2,22 22 3,-22 0 0,-66 0-5,-1-23 2,1 45 1,-45 0 1,0-22-1</inkml:trace>
    </iact:actionData>
  </iact:action>
  <iact:action type="add" startTime="178119">
    <iact:property name="dataType"/>
    <iact:actionData xml:id="d41">
      <inkml:trace xmlns:inkml="http://www.w3.org/2003/InkML" xml:id="stk41" contextRef="#ctx0" brushRef="#br0">10322 18607 0,'66'0'48,"112"-44"-40,-1 0 0,44 21 3,-21 1-2,-23 0-5,-66 0 7,-1 22-6,-43 0 5,-23 0-3</inkml:trace>
    </iact:actionData>
  </iact:action>
  <iact:action type="add" startTime="215065">
    <iact:property name="dataType"/>
    <iact:actionData xml:id="d42">
      <inkml:trace xmlns:inkml="http://www.w3.org/2003/InkML" xml:id="stk42" contextRef="#ctx0" brushRef="#br0">22460 12759 0,'0'67'87,"0"-45"-80,22 22 5,-22-22 1,0 1-4,0-1-1</inkml:trace>
    </iact:actionData>
  </iact:action>
  <iact:action type="add" startTime="215977">
    <iact:property name="dataType"/>
    <iact:actionData xml:id="d43">
      <inkml:trace xmlns:inkml="http://www.w3.org/2003/InkML" xml:id="stk43" contextRef="#ctx0" brushRef="#br0">22394 12560 0,'0'22'38,"22"-22"-21,0 0-10,22-22 3,-22 22 6,0 0-8,1 0-1,-1 0 2,0 0 7,0 0-8,0 0 0,45 0 0,-45 22 0,0 0 0,22 0 0,-22 1 8,-22-1 110,0 0-118,-22 0 0,-22 22 0,22-22 0,-45 67 3,1-89 4,44 0 0,0 0 8,44 0 117,22 0-135,45 22 5,44 45-4,-23-1 5,23 23-6,-22-23 2,-45 1 3,1-23-4,-23 0 2,-22-22 0,0 1 0,1-1 0,-1-22 0</inkml:trace>
    </iact:actionData>
  </iact:action>
  <iact:action type="add" startTime="217003">
    <iact:property name="dataType"/>
    <iact:actionData xml:id="d44">
      <inkml:trace xmlns:inkml="http://www.w3.org/2003/InkML" xml:id="stk44" contextRef="#ctx0" brushRef="#br0">23346 12914 0,'22'0'47,"0"0"-41,23 0 12,43 0-13,-44 0 6,23 0-6,21 0 6,-43 23-6,-1-23 4,0 22-2,1-22 2,-23 0 11,0 0 4</inkml:trace>
    </iact:actionData>
  </iact:action>
  <iact:action type="add" startTime="217625">
    <iact:property name="dataType"/>
    <iact:actionData xml:id="d45">
      <inkml:trace xmlns:inkml="http://www.w3.org/2003/InkML" xml:id="stk45" contextRef="#ctx0" brushRef="#br0">24387 12848 0,'0'22'58,"-22"0"-53,22 23 2,0-23 9,0 0 4,-22-22 52</inkml:trace>
    </iact:actionData>
  </iact:action>
  <iact:action type="add" startTime="218001">
    <iact:property name="dataType"/>
    <iact:actionData xml:id="d46">
      <inkml:trace xmlns:inkml="http://www.w3.org/2003/InkML" xml:id="stk46" contextRef="#ctx0" brushRef="#br0">24298 12560 0,'0'0'1,"0"22"5,45 0 2,-23 0 0,22 45 0,0-45 0,23 44 1,-23 1-3,23-1 2,-23-21 2,45 43-4,-45-43 4,22 21-2,-21-22 1,-23-22-4,22-22 5,-22 0 69</inkml:trace>
    </iact:actionData>
  </iact:action>
  <iact:action type="add" startTime="218465">
    <iact:property name="dataType"/>
    <iact:actionData xml:id="d47">
      <inkml:trace xmlns:inkml="http://www.w3.org/2003/InkML" xml:id="stk47" contextRef="#ctx0" brushRef="#br0">25096 12671 0,'0'22'67,"0"0"-63,0 22 3,0-22 1,0 23 6,0-23-11,0 0 14,-22 0 5,-1-88-5</inkml:trace>
    </iact:actionData>
  </iact:action>
  <iact:action type="add" startTime="220311">
    <iact:property name="dataType"/>
    <iact:actionData xml:id="d48">
      <inkml:trace xmlns:inkml="http://www.w3.org/2003/InkML" xml:id="stk48" contextRef="#ctx0" brushRef="#br0">24631 12383 0,'-23'-22'86,"1"-1"-80,0 1-1,0 22 2,22-22 2,0-22 6,0 22-4,0 0-6,0-1 3,0 1 8,0 0 0,0 0-5,0 0-7,0 0 17,44-23-16,23 23 7,-23 0-8,23-22 4,-23 44 0,-22 0 0,0 0 0,22-22-1,-21-1 1,21 23 10,-22-22-12,0 0 2,0 22 0,0 0 48,1 0-39,-1 0-6,0 0 0,22 0-6,-44 22-1,22 0 5,1 1 6,-1-23-7,-22 22 10,0 22 4,0-22-13,-22 22 8,-23 1 0,23-45-12,0 22 5,0-22-3,22 22 3,-45 0-5,23-22 16,0 22-9,0-22 5,0 0-11,-22 23 4,44-1-2,-23-22 0,-21 22-1,22 0 0,0-22 2,-45 22 0,45 0-2,0-22 9</inkml:trace>
    </iact:actionData>
  </iact:action>
  <iact:action type="add" startTime="221553">
    <iact:property name="dataType"/>
    <iact:actionData xml:id="d49">
      <inkml:trace xmlns:inkml="http://www.w3.org/2003/InkML" xml:id="stk49" contextRef="#ctx0" brushRef="#br0">24631 13158 0,'-23'44'31,"1"-22"-24,-44 23 1,44-1 5,-45 45-10,1 21 5,22-21 4,-1 22-8,1-23 4,22-21 0,22-1 0,0 23 3,0-23-6,0-21 6,0-1 0,0-22-9,22 22 12,22 1-12,-22-23 13,1 44-10,-1-66 2,0 45-2,0-23 5,0 22-4,0-22 5,-22 0-6,22 1 4,1-23-2,-1 22 1,0 0 8,22-44 35,-44-23-37,0 23-6,22 22 0,-22-22 7,0 0 81,0 0-88,0-22 11,0 21-2,0 1-13,0 0 12,0 0-7,0 0 4,0-23-10,0 1 4,-22-44 2,22 21 0,0 23-2,0-1 0,0 1 2,0 22-2,0 0 1,0-22 8,22 21-7,-22 1 7,22-22 0,1 22 1,-23-22-1,22 21-2,-22 1-6,0 0 2,44 0-4,-44 0 12,0 0 5,0-1-14,0 1-3,0-22 1,22 0 2,-22-23-1,22 23 0,-22 22 0,23-23 0,-23 23 0,22 22 0,-22-22 3,0 0 5</inkml:trace>
    </iact:actionData>
  </iact:action>
  <iact:action type="add" startTime="224319">
    <iact:property name="dataType"/>
    <iact:actionData xml:id="d50">
      <inkml:trace xmlns:inkml="http://www.w3.org/2003/InkML" xml:id="stk50" contextRef="#ctx0" brushRef="#br0">25384 12361 0,'22'0'32,"0"22"-24,0 0 0,-22 0 0,44 22 0,-21-21-1,-23 21 1,22-22 8</inkml:trace>
    </iact:actionData>
  </iact:action>
  <iact:action type="add" startTime="224735">
    <iact:property name="dataType"/>
    <iact:actionData xml:id="d51">
      <inkml:trace xmlns:inkml="http://www.w3.org/2003/InkML" xml:id="stk51" contextRef="#ctx0" brushRef="#br0">25561 12250 0,'22'0'39,"22"22"-22,-44 0-6,22 22-6,1-21 2,21-1 2,-44 0-1,0 0 1,0 0-1,22-22-1</inkml:trace>
    </iact:actionData>
  </iact:action>
  <iact:action type="add" startTime="225095">
    <iact:property name="dataType"/>
    <iact:actionData xml:id="d52">
      <inkml:trace xmlns:inkml="http://www.w3.org/2003/InkML" xml:id="stk52" contextRef="#ctx0" brushRef="#br0">25760 12183 0,'22'0'49,"23"0"-25,-23 23-18,0 21 3,0-22-1,0 0 8,-22 0 73</inkml:trace>
    </iact:actionData>
  </iact:action>
  <iact:action type="add" startTime="225431">
    <iact:property name="dataType"/>
    <iact:actionData xml:id="d53">
      <inkml:trace xmlns:inkml="http://www.w3.org/2003/InkML" xml:id="stk53" contextRef="#ctx0" brushRef="#br0">26026 12050 0,'22'0'68,"0"23"-59,0 21-2,23 0-3,-1 23 9,-22-1-5,23 45 0,-23-67-5,-22 23 9,0-23-8,0 22 4,0-43 0</inkml:trace>
    </iact:actionData>
  </iact:action>
  <iact:action type="add" startTime="226031">
    <iact:property name="dataType"/>
    <iact:actionData xml:id="d54">
      <inkml:trace xmlns:inkml="http://www.w3.org/2003/InkML" xml:id="stk54" contextRef="#ctx0" brushRef="#br0">25494 13025 0,'23'0'41,"21"0"-35,0 0 3,0 0-1,23 22-1,-1 23 2,23-1 0,0-22-3,21 22 2,-43 1 1,-23-23-1,0-22-1,-21 0 5,-1 22-8,0-22 13,0 0 103,-22 44-105,0-22-4,0 1-5,0-1 4,0 0-4,0 0 5,0 0 5,0 22 13,-22-21 3,0-23 31,0 0-55,-45 0 1,-44-67 1,23 1-5,-1-1 6,1 23-6,21-23 7,23 45-7,-45-44 6,45 44-6,0-23 3,21 45 0,1-44 0,0 44 8,0 0 11,0-22-6,0 22 27,110 22 40,-21 0-79,-1 23-1,67 21 1,-22 0-2,22 1 0,-67-45 1,45 22 1,-45 1-2,-21-23 1,-23 22-1,22-44 4,-44 22 93,-88-22-73,-23 0-23,-22-66-1,0 22 2,89 21-1,-23 1 1,23 0 0,22 0 14,66 22 99,23 0-114,21 22 0,-21 22-3,21-21 7,-44 21-4,1-22-5,-23-22 5,0 22 9</inkml:trace>
    </iact:actionData>
  </iact:action>
  <iact:action type="add" startTime="227841">
    <iact:property name="dataType"/>
    <iact:actionData xml:id="d55">
      <inkml:trace xmlns:inkml="http://www.w3.org/2003/InkML" xml:id="stk55" contextRef="#ctx0" brushRef="#br0">26535 11895 0,'23'23'25,"21"-1"0,-22 0-18,0 22 2,-22-22-2,22 23-2,-22-1 2,23 0 6,-23-22 3,0 1-3,0-1 3</inkml:trace>
    </iact:actionData>
  </iact:action>
  <iact:action type="add" startTime="228383">
    <iact:property name="dataType"/>
    <iact:actionData xml:id="d56">
      <inkml:trace xmlns:inkml="http://www.w3.org/2003/InkML" xml:id="stk56" contextRef="#ctx0" brushRef="#br0">26535 11851 0,'-22'22'52,"22"45"-47,-44-1 2,44-22 1,-22 1 1,22-23-2,-22 0 1,22 0 16</inkml:trace>
    </iact:actionData>
  </iact:action>
  <iact:action type="add" startTime="228919">
    <iact:property name="dataType"/>
    <iact:actionData xml:id="d57">
      <inkml:trace xmlns:inkml="http://www.w3.org/2003/InkML" xml:id="stk57" contextRef="#ctx0" brushRef="#br0">26735 11829 0,'22'-22'45,"0"22"-41,0 44 3,0 23 1,-22-23 1,0 22 0,45-21-3,-45-1 2,22 22 0,-22-43 0,0-1 0,22 22 2,-22-22 21</inkml:trace>
    </iact:actionData>
  </iact:action>
  <iact:action type="add" startTime="229319">
    <iact:property name="dataType"/>
    <iact:actionData xml:id="d58">
      <inkml:trace xmlns:inkml="http://www.w3.org/2003/InkML" xml:id="stk58" contextRef="#ctx0" brushRef="#br0">27111 11895 0,'23'0'25,"-23"23"-2,0 21-15,-23 0 0,1 0 0,0 23 0,0-45 1,-22 45-2,44-45 3,-23-22-1,1 44-1,-22-22 0,44 0 1,-22-22 7</inkml:trace>
    </iact:actionData>
  </iact:action>
  <iact:action type="add" startTime="229999">
    <iact:property name="dataType"/>
    <iact:actionData xml:id="d59">
      <inkml:trace xmlns:inkml="http://www.w3.org/2003/InkML" xml:id="stk59" contextRef="#ctx0" brushRef="#br0">26624 13025 0,'0'22'8,"22"0"1,-22 23 1,0-23-4,0 66 2,0-21 0,0 22 2,0-1-5,0-21 3,0-1 0,0 1 1,0-23 1,0-22-5,0 0 6,-22-22 36,0 0-41,0 0 2</inkml:trace>
    </iact:actionData>
  </iact:action>
  <iact:action type="add" startTime="230593">
    <iact:property name="dataType"/>
    <iact:actionData xml:id="d60">
      <inkml:trace xmlns:inkml="http://www.w3.org/2003/InkML" xml:id="stk60" contextRef="#ctx0" brushRef="#br0">26757 12914 0,'0'67'73,"-22"-23"-62,-22 23-6,21-1 0,-43 0 5,-1 1-2,1-23-2,22 23 4,22-45-4,-1 0 10</inkml:trace>
    </iact:actionData>
  </iact:action>
  <iact:action type="add" startTime="231121">
    <iact:property name="dataType"/>
    <iact:actionData xml:id="d61">
      <inkml:trace xmlns:inkml="http://www.w3.org/2003/InkML" xml:id="stk61" contextRef="#ctx0" brushRef="#br0">26846 12870 0,'22'22'25,"-22"67"-15,22 44-7,-22-45 9,0 23-5,0 0-2,0 0 3,0-45 0,0 23 0,0-45 3,0-22-6,22 22 5</inkml:trace>
    </iact:actionData>
  </iact:action>
  <iact:action type="add" startTime="231562">
    <iact:property name="dataType"/>
    <iact:actionData xml:id="d62">
      <inkml:trace xmlns:inkml="http://www.w3.org/2003/InkML" xml:id="stk62" contextRef="#ctx0" brushRef="#br0">27089 13402 0,'0'22'47,"0"44"-41,0 23 3,-22-23-1,0-21-1,0-1 3,22-22-4,-22-22 1,22 22 2,-23 0 17</inkml:trace>
    </iact:actionData>
  </iact:action>
  <iact:action type="add" startTime="238232">
    <iact:property name="dataType"/>
    <iact:actionData xml:id="d63">
      <inkml:trace xmlns:inkml="http://www.w3.org/2003/InkML" xml:id="stk63" contextRef="#ctx0" brushRef="#br0">25317 11829 0,'0'0'1,"22"0"30,1-22-12,21 22-14,0-22 3,0 0-1,23-1 1,-23 1 2,0 22-4,23 0 2,-23 0 3,-22 0-3,1 0-3,21 0 3,0 0 2,0 22 4,1-22-6,-1 67 4,-22-45-8,45 22 8,-23-22-5,-44 1-2,22-23 7,0 22-8</inkml:trace>
    </iact:actionData>
  </iact:action>
  <iact:action type="add" startTime="238759">
    <iact:property name="dataType"/>
    <iact:actionData xml:id="d64">
      <inkml:trace xmlns:inkml="http://www.w3.org/2003/InkML" xml:id="stk64" contextRef="#ctx0" brushRef="#br0">26115 11696 0,'0'-22'52,"110"44"-47,-43 45 6,-23-45-5,45 44 2,-67-44-1,0 0 2,0-22-2,0 23 1,-44-1 120,22 0-113,-22-22-6,22 22-2,-22 22 9,0-22 2,0-22-12,22 23 4</inkml:trace>
    </iact:actionData>
  </iact:action>
  <iact:action type="add" startTime="239520">
    <iact:property name="dataType"/>
    <iact:actionData xml:id="d65">
      <inkml:trace xmlns:inkml="http://www.w3.org/2003/InkML" xml:id="stk65" contextRef="#ctx0" brushRef="#br0">25406 11563 0,'0'22'43,"0"0"-38,-22 23 6,22-23-3,-22 44-4,22-43 25,0-1 30,88 0-47,23 22-8,22 0 4,22 23 8,-67-45-14,23 22 4,-67 1 5,-21-45-4,-23 22-1,44 0 2</inkml:trace>
    </iact:actionData>
  </iact:action>
  <iact:action type="add" startTime="240521">
    <iact:property name="dataType"/>
    <iact:actionData xml:id="d66">
      <inkml:trace xmlns:inkml="http://www.w3.org/2003/InkML" xml:id="stk66" contextRef="#ctx0" brushRef="#br0">28750 12781 0,'45'45'34,"-1"21"-30,-44 1 4,22 43 0,22-21 4,-21-23-8,-1 1 4,-22-1 0,0-43 0,22-1 3,-22 0-6</inkml:trace>
    </iact:actionData>
  </iact:action>
  <iact:action type="add" startTime="242033">
    <iact:property name="dataType"/>
    <iact:actionData xml:id="d67">
      <inkml:trace xmlns:inkml="http://www.w3.org/2003/InkML" xml:id="stk67" contextRef="#ctx0" brushRef="#br0">25827 13867 0,'0'-22'16,"-45"22"7,23 0-7,0 0-8,0 0-1,0 22 3,0 22 36,22-22-27,0 23-14,0-23 11,0 0-8,0 0 0,0 0 0,0 0 16,0 1-13,22-23 13,22 22-17,0-22-1,1 22 2,-23-22 0,22 22 0,0-22 9,-21 0-10,-23 22 3,44 0-4,-22-22 18,-22 22 24,0 23-12,0-23-30,-44 0 1,-23 0 2,-43-22-3,21 0 2,22 22 0,1-22 1,22 0-1,22 0 1,-1 0-2,1 0 8</inkml:trace>
    </iact:actionData>
  </iact:action>
  <iact:action type="add" startTime="243560">
    <iact:property name="dataType"/>
    <iact:actionData xml:id="d68">
      <inkml:trace xmlns:inkml="http://www.w3.org/2003/InkML" xml:id="stk68" contextRef="#ctx0" brushRef="#br0">28950 12737 0,'0'0'0,"44"0"47,-22 0-22,0 0-1,-22 22 15,0 23-23,0-1-6,0 0-3,0 1 0,-22-23 1,0 22 0,-22 0 0,-1-22 0,45 1 2,-44-23-4,44 22 12,111 44 150,22 23-162,-22-23 2,-1-21 1,-65-1-1,21 0 3,-22-22-6,1 0 2,-23-22 3,0 23-4</inkml:trace>
    </iact:actionData>
  </iact:action>
  <iact:action type="add" startTime="244321">
    <iact:property name="dataType"/>
    <iact:actionData xml:id="d69">
      <inkml:trace xmlns:inkml="http://www.w3.org/2003/InkML" xml:id="stk69" contextRef="#ctx0" brushRef="#br0">29260 13224 0,'0'-22'39,"44"22"-24,23 0-6,43-22-2,23 22 1,111 0 0,0 0 1,-23 0-3,-66 0 4,-44 0-3,-67 0 0</inkml:trace>
    </iact:actionData>
  </iact:action>
  <iact:action type="add" startTime="244745">
    <iact:property name="dataType"/>
    <iact:actionData xml:id="d70">
      <inkml:trace xmlns:inkml="http://www.w3.org/2003/InkML" xml:id="stk70" contextRef="#ctx0" brushRef="#br0">30633 13114 0,'0'66'39,"0"1"-30,0 21-2,0-43 2,0-1-3,0-22 3,0 0-1,0 0-1</inkml:trace>
    </iact:actionData>
  </iact:action>
  <iact:action type="add" startTime="245049">
    <iact:property name="dataType"/>
    <iact:actionData xml:id="d71">
      <inkml:trace xmlns:inkml="http://www.w3.org/2003/InkML" xml:id="stk71" contextRef="#ctx0" brushRef="#br0">30545 13158 0,'0'-22'28,"22"22"-26,22 22 11,0 22-8,45 23 0,-45-23 5,23 0-3,-1 1 3,1-1 1,-45-22-6,22-22 6,-44 22-6,22-22 58,0 0-48,0-66-6</inkml:trace>
    </iact:actionData>
  </iact:action>
  <iact:action type="add" startTime="245367">
    <iact:property name="dataType"/>
    <iact:actionData xml:id="d72">
      <inkml:trace xmlns:inkml="http://www.w3.org/2003/InkML" xml:id="stk72" contextRef="#ctx0" brushRef="#br0">31209 13136 0,'0'-22'66,"22"22"-41,-22 44-17,0-22-2,22 45 2,-22-45 4,0 0-6,22 44-1,-22-43 6,0 21-6,0-22 5,0 0-4,0 22 3</inkml:trace>
    </iact:actionData>
  </iact:action>
  <iact:action type="add" startTime="246913">
    <iact:property name="dataType"/>
    <iact:actionData xml:id="d73">
      <inkml:trace xmlns:inkml="http://www.w3.org/2003/InkML" xml:id="stk73" contextRef="#ctx0" brushRef="#br0">30633 12914 0,'0'-44'147,"-22"-22"-139,22-1-5,-22 1 6,-22-23 5,21 45-12,23 22 5,0-23 3,-22 1-4,0 22 4,22 0-4,0 0 4,0-23-2,-22 45 0,22-44-2,0-22 4,0 21-2,0-21 0,0 21 0,0-21 0,0 22 0,0-1 1,0 23-2,22 0-1,0 0 4,0 0 22,1 22 1,21 0-26,0 0 1,0 22 1,1 44-1,-1-43 1,22 43-5,-43-44 7,21 22-6,0 1 6,-44 21-4,22-44-1,1 45 2,-1-23 3,-22 23-6,0-1 5,0 23 0,0-45-3,0 22-2,0 1 6,-22-23-1,-1-22-7,1 23 10,0-23-7,22 0 1,-22 0 2,0 0 14,0 0-8,-1-22 88,1 0-95,-44 45 1</inkml:trace>
    </iact:actionData>
  </iact:action>
  <iact:action type="add" startTime="248455">
    <iact:property name="dataType"/>
    <iact:actionData xml:id="d74">
      <inkml:trace xmlns:inkml="http://www.w3.org/2003/InkML" xml:id="stk74" contextRef="#ctx0" brushRef="#br0">30788 13579 0,'-22'22'65,"-22"22"-58,22 1 1,-23 65-1,1-43 3,22-1-3,0 45 1,0-89 0,22 45 3,-23-45-1,23 22-7,0 0 5,0-21 2,0-1-4,0 0 2,0 0 0,23 22 0,-23-21 0,44 21 10,-22 22-10,0-44-2,0 1 4,0-1-2,1 22-2,-23-22 4,22 0-4,22 23 11,-22-23 102,0-67-103,0-43-6,-22-1-3,0 1 1,0-1 3,0 0-6,0 23 6,0-23-5,0 1 0,0 21 1,0 1 3,0 44-3,23-45 0,-1 45 3,-22 0-1,0 0-2,0 0 0,0 0 1,0-1 9,22 1-9,-22 0 0,0 0 0,0 0 0,0 0 7,0-1 28</inkml:trace>
    </iact:actionData>
  </iact:action>
  <iact:action type="add" startTime="250810">
    <iact:property name="dataType"/>
    <iact:actionData xml:id="d75">
      <inkml:trace xmlns:inkml="http://www.w3.org/2003/InkML" xml:id="stk75" contextRef="#ctx0" brushRef="#br0">31408 12715 0,'0'0'2,"0"22"2,45 0 5,-1 0-1,-22-22-1,22 45 0,-21-45 9</inkml:trace>
    </iact:actionData>
  </iact:action>
  <iact:action type="add" startTime="251074">
    <iact:property name="dataType"/>
    <iact:actionData xml:id="d76">
      <inkml:trace xmlns:inkml="http://www.w3.org/2003/InkML" xml:id="stk76" contextRef="#ctx0" brushRef="#br0">31519 12604 0,'22'0'41,"0"0"-36,1 0 3,-1 45 0,22-1 10,-44-22-8,44 0-7,-44 0 13,0 0-8,22-22 11</inkml:trace>
    </iact:actionData>
  </iact:action>
  <iact:action type="add" startTime="251391">
    <iact:property name="dataType"/>
    <iact:actionData xml:id="d77">
      <inkml:trace xmlns:inkml="http://www.w3.org/2003/InkML" xml:id="stk77" contextRef="#ctx0" brushRef="#br0">31718 12649 0,'23'0'66,"21"0"-60,-22 22 4,22 0-3,-21 0 0,-23 0 2,22-22-2,-22-44 66</inkml:trace>
    </iact:actionData>
  </iact:action>
  <iact:action type="add" startTime="251647">
    <iact:property name="dataType"/>
    <iact:actionData xml:id="d78">
      <inkml:trace xmlns:inkml="http://www.w3.org/2003/InkML" xml:id="stk78" contextRef="#ctx0" brushRef="#br0">31896 12338 0,'22'-22'34,"0"22"-11,0 0-16,-22 22 5,22-22-8,-22 23 8,22-1-3,-22 0 10,0 22-10,0 1-2</inkml:trace>
    </iact:actionData>
  </iact:action>
  <iact:action type="add" startTime="252297">
    <iact:property name="dataType"/>
    <iact:actionData xml:id="d79">
      <inkml:trace xmlns:inkml="http://www.w3.org/2003/InkML" xml:id="stk79" contextRef="#ctx0" brushRef="#br0">31785 13468 0,'44'0'47,"1"22"-40,21 23 5,-22-23-7,-22 0 3,1-22 0,-23 22-1,22-22 2,0 0-2,0 22 97,-22 0-95,22 45 1,0-1-4,-22-21 1,22-1 1,-22-22 0,0 0 0,0 0 24,0 0 10,0 1-33,0-1 4,-44-22 67,0 0-72,0-22 0,-45-45 0,67 45 8,-22-22-10,-1 22-4,45-1 7,-22 23 0,22-22-1,-44 22-2,44-22 3,-22 22-1,-1-22 40,1 0-33,67 22 88,-1 0-93,0 22-2,23 22 0,-45-22 0,22 1 0,-22-1 8,-44-44 135,-44-45-142,-45-21-2,67 21 3,-1 45-1,45 0-3,-22 22 4,44 0 195,45 88-193,-1-43-4,1-1-4,-23 22 4,22 1 0,-21-1 0,-23-66 0</inkml:trace>
    </iact:actionData>
  </iact:action>
  <iact:action type="add" startTime="254343">
    <iact:property name="dataType"/>
    <iact:actionData xml:id="d80">
      <inkml:trace xmlns:inkml="http://www.w3.org/2003/InkML" xml:id="stk80" contextRef="#ctx0" brushRef="#br0">32560 13712 0,'22'22'50,"-22"44"-44,0 45 2,22 22 2,1-44-4,-23-23 3,22-22-2,-22 1 3,0-23-3,0 0-1,0 0 4,0 0 84,-22-44-85</inkml:trace>
    </iact:actionData>
  </iact:action>
  <iact:action type="add" startTime="255097">
    <iact:property name="dataType"/>
    <iact:actionData xml:id="d81">
      <inkml:trace xmlns:inkml="http://www.w3.org/2003/InkML" xml:id="stk81" contextRef="#ctx0" brushRef="#br0">32582 13712 0,'22'0'66,"-22"22"-46,-22 22-11,0 1-2,0-1 1,-22 0 1,-1 0 1,1 1-5,22-23 3,-22 44 3,22-43 2,-1-1 4</inkml:trace>
    </iact:actionData>
  </iact:action>
  <iact:action type="add" startTime="255801">
    <iact:property name="dataType"/>
    <iact:actionData xml:id="d82">
      <inkml:trace xmlns:inkml="http://www.w3.org/2003/InkML" xml:id="stk82" contextRef="#ctx0" brushRef="#br0">32782 13712 0,'0'44'38,"0"23"-30,0-1 2,0 0-4,22 23 2,-22-22 0,0-23 2,0 0-2,0-22 0,0 0 0</inkml:trace>
    </iact:actionData>
  </iact:action>
  <iact:action type="add" startTime="256169">
    <iact:property name="dataType"/>
    <iact:actionData xml:id="d83">
      <inkml:trace xmlns:inkml="http://www.w3.org/2003/InkML" xml:id="stk83" contextRef="#ctx0" brushRef="#br0">33070 13978 0,'0'22'66,"0"44"-61,-23 1 2,23-45 2,-22 0-2,0 22 2,22-22 6,-22-22-7</inkml:trace>
    </iact:actionData>
  </iact:action>
  <iact:action type="add" startTime="257160">
    <iact:property name="dataType"/>
    <iact:actionData xml:id="d84">
      <inkml:trace xmlns:inkml="http://www.w3.org/2003/InkML" xml:id="stk84" contextRef="#ctx0" brushRef="#br0">32427 12095 0,'0'22'25,"0"44"-18,0 1 1,0-1-1,0 23 1,0-23 1,0 1-2,0-23 2,0-22-2,0 0 2</inkml:trace>
    </iact:actionData>
  </iact:action>
  <iact:action type="add" startTime="257761">
    <iact:property name="dataType"/>
    <iact:actionData xml:id="d85">
      <inkml:trace xmlns:inkml="http://www.w3.org/2003/InkML" xml:id="stk85" contextRef="#ctx0" brushRef="#br0">32472 12117 0,'-45'66'62,"45"-21"-53,-22 21-1,-22-22-1,44 1 5,-22-1 0,0 0-4,-1-21 9</inkml:trace>
    </iact:actionData>
  </iact:action>
  <iact:action type="add" startTime="258785">
    <iact:property name="dataType"/>
    <iact:actionData xml:id="d86">
      <inkml:trace xmlns:inkml="http://www.w3.org/2003/InkML" xml:id="stk86" contextRef="#ctx0" brushRef="#br0">30810 12250 0,'0'22'40,"0"44"-33,22-21 2,1 43-1,-23-43-1,22-23 1,-22 0 0,22 22 17</inkml:trace>
    </iact:actionData>
  </iact:action>
  <iact:action type="add" startTime="259377">
    <iact:property name="dataType"/>
    <iact:actionData xml:id="d87">
      <inkml:trace xmlns:inkml="http://www.w3.org/2003/InkML" xml:id="stk87" contextRef="#ctx0" brushRef="#br0">30877 12316 0,'-22'0'106,"-1"67"-102,-21-45 8,0 67-8,0-45 4,-23 0 1,45 0-2,0-44 1,22 23 0</inkml:trace>
    </iact:actionData>
  </iact:action>
  <iact:action type="add" startTime="260945">
    <iact:property name="dataType"/>
    <iact:actionData xml:id="d88">
      <inkml:trace xmlns:inkml="http://www.w3.org/2003/InkML" xml:id="stk88" contextRef="#ctx0" brushRef="#br0">30788 12095 0,'0'-22'34,"0"-1"-30,44 1 7,1-22 2,-45 22-3,22 0-3,22-23 8,1 45 1,-1 0 0,-22 0-9,0 0 2,22 0 0,1 0 0,21 0-2,23 0 3,22 23-4,-23-23 1,23 22 3,-45 0-4,1 22 4,-23-44-5,-22 0 5,0 22-3,1-22 11,-23 22-4,22-22 2,0 23-6,0-23-1,22 44 5,-22-22 9</inkml:trace>
    </iact:actionData>
  </iact:action>
  <iact:action type="add" startTime="261625">
    <iact:property name="dataType"/>
    <iact:actionData xml:id="d89">
      <inkml:trace xmlns:inkml="http://www.w3.org/2003/InkML" xml:id="stk89" contextRef="#ctx0" brushRef="#br0">31918 11918 0,'0'-23'42,"22"23"-38,44 45 5,-43-23-2,21 22 6,-22-22-10,22 23 10,-22-23-10,-22 0 5,23-22 11,-23 22 83,-45 0-92,1 0-1,-22 1-5,-1-1 4,23 22 0,-23-44 4,45 22-8,0-22 12,0 22-9,0-22 26</inkml:trace>
    </iact:actionData>
  </iact:action>
  <iact:action type="add" startTime="262249">
    <iact:property name="dataType"/>
    <iact:actionData xml:id="d90">
      <inkml:trace xmlns:inkml="http://www.w3.org/2003/InkML" xml:id="stk90" contextRef="#ctx0" brushRef="#br0">31076 11519 0,'-22'22'50,"-22"67"-45,22-23 3,22-44-1,-23 0 9,46 23 137,-1-45-145,22 22-2,0 0 4,-22 22-3,23-22 1,-45 1 2,44-1-2,-44 0-1,44 0 0,-44 0 10,22 0 7</inkml:trace>
    </iact:actionData>
  </iact:action>
  <iact:action type="add" startTime="268417">
    <iact:property name="dataType"/>
    <iact:actionData xml:id="d91">
      <inkml:trace xmlns:inkml="http://www.w3.org/2003/InkML" xml:id="stk91" contextRef="#ctx0" brushRef="#br0">28374 12649 0,'-22'-23'59,"0"23"-56,-23 45 6,-21 65-2,-1 1 1,-43 44 2,21-44-3,-22 22 2,23-22-2,43-45 3,-21-22-5,44-21 7,0-1-7,0 0 11,44 22 215,66 23-223,-21-23 0,88 67 0,0 22 1,-22-23-2,-67-65 0,45 21 3,-67-22-2,0-21-1,-21-1 1</inkml:trace>
    </iact:actionData>
  </iact:action>
</iact:action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4B0972-F418-45B6-B17B-727D5B95ABB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09E20C03-164C-4F0D-BAD9-2543CEC0B40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3420FB6C-8E21-463E-8286-65B363819ACC}"/>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6E5DE596-D612-4A13-952C-3F584ABB479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3E9FBD0-C842-41AD-AFBE-3BC3A30940E3}"/>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1959792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35468-BC29-454E-8B3F-BEA217298AF9}"/>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85A3CB9-F834-417E-87A1-0A019B26E55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28B5B5F-4E43-4B7A-B39E-D4400C64B981}"/>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56C80E8E-AC7A-48F2-8867-CE8133B8030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03ED4D4-158B-40E8-8DCE-A60E62A2FD65}"/>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3300135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A426F35-7291-49E1-B425-522A7F7155D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AC67F4C2-98C1-4ED6-8F5D-AE426C8F9AD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01108A56-85B5-40D7-8F10-660A074A4242}"/>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D6858564-CAAF-4E50-94A4-A6CCAC47FB1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0E4D097-1DB7-4F33-8334-53C6FDEEAEAB}"/>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42269172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F8404-8315-445A-B4CD-89E48368DD35}"/>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4332ED7-E3BF-460A-93D2-E6CE9A1891E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54B7B8A-CF69-4348-AB7F-9BA8A38B3EFD}"/>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CF0E66F4-D337-4367-B749-AEB261CD0E7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23CCE2B-F2B0-40B9-AF81-E7545EE3880F}"/>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156236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E94D1-350D-443A-B1D6-4BECD9AC436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43B48C53-2D43-4D0B-8990-BB0E67D7D11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2C7F4C8-B98A-46DC-9755-C35499DB2BAE}"/>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E28C014B-086D-49BA-A777-B536A6C1DF3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47D7C99-5F53-435E-8895-01A835994374}"/>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2110776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81481-1BFC-4F84-842D-2D48BD3B64A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C2D796B-8046-4C5A-ADB9-6FC4CABC7DB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A66027E9-6624-4BE8-A2D7-7ED6DAE0CA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4E97E387-D1F3-4531-AE37-9825F923B1C5}"/>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6" name="Footer Placeholder 5">
            <a:extLst>
              <a:ext uri="{FF2B5EF4-FFF2-40B4-BE49-F238E27FC236}">
                <a16:creationId xmlns:a16="http://schemas.microsoft.com/office/drawing/2014/main" id="{6EB7C390-931B-4DAF-811D-EAAD8DC9038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93D56C5-795B-4E74-BAF6-1800320852F5}"/>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3971035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A8E59-61E5-4A06-A2AB-4C7EABECD010}"/>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8D2E0DC2-C8E6-41D0-B64A-D7FD099BA7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60A3626-216B-4CD2-BE49-D6879856DC0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E87A82EB-9F2E-4D4D-8FE9-24A347C3269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8A6192-28BF-4AC2-9608-14D04FE0A9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B7055EBC-B2B0-44C0-BBAF-77891010E769}"/>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8" name="Footer Placeholder 7">
            <a:extLst>
              <a:ext uri="{FF2B5EF4-FFF2-40B4-BE49-F238E27FC236}">
                <a16:creationId xmlns:a16="http://schemas.microsoft.com/office/drawing/2014/main" id="{8C252164-F28D-4B0D-BAB7-7149206E2C4A}"/>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CA0AA4B3-594C-4753-9615-99525F72BCE6}"/>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1777884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59771-654B-4509-8EE3-F8F180021EEA}"/>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83D80448-AF22-44D2-8BA9-067C375594EE}"/>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4" name="Footer Placeholder 3">
            <a:extLst>
              <a:ext uri="{FF2B5EF4-FFF2-40B4-BE49-F238E27FC236}">
                <a16:creationId xmlns:a16="http://schemas.microsoft.com/office/drawing/2014/main" id="{FBDCA800-8449-4137-B7E7-CAD40C8B60E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C5689398-8D0F-4439-A1B4-E925942B5EE0}"/>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30671387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637EBB-C92D-4C80-8B56-A98E665C70FC}"/>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3" name="Footer Placeholder 2">
            <a:extLst>
              <a:ext uri="{FF2B5EF4-FFF2-40B4-BE49-F238E27FC236}">
                <a16:creationId xmlns:a16="http://schemas.microsoft.com/office/drawing/2014/main" id="{B4818ADD-3866-4EED-9706-3B5856C3A309}"/>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4B2617D0-C5D8-43BB-867C-370C18407127}"/>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21775095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8CE3DA-3559-4C2F-A41E-FBE9E2FD2C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E9B6E9D9-F34C-4CF2-9CAF-EDE9F00E584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98FF90FC-F4D2-475C-B9BF-EA1C08B42F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BF49A8C-5F7E-4F0B-951A-6371652221BD}"/>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6" name="Footer Placeholder 5">
            <a:extLst>
              <a:ext uri="{FF2B5EF4-FFF2-40B4-BE49-F238E27FC236}">
                <a16:creationId xmlns:a16="http://schemas.microsoft.com/office/drawing/2014/main" id="{79559851-88DB-41CA-96D3-9E00370C5CA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7B39CEE-00B7-419E-9A05-68038AE65F96}"/>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646267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0DC66-F57B-4D4E-A930-CE4485684F3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DEBBE6E7-673F-487E-82B4-2A381DE58A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B3F40AD6-1093-4D25-B525-425E3E2369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37E480-67D4-4269-BEC2-6552913B10A5}"/>
              </a:ext>
            </a:extLst>
          </p:cNvPr>
          <p:cNvSpPr>
            <a:spLocks noGrp="1"/>
          </p:cNvSpPr>
          <p:nvPr>
            <p:ph type="dt" sz="half" idx="10"/>
          </p:nvPr>
        </p:nvSpPr>
        <p:spPr/>
        <p:txBody>
          <a:bodyPr/>
          <a:lstStyle/>
          <a:p>
            <a:fld id="{99491E74-DD62-4080-81B8-5438CA90BBAB}" type="datetimeFigureOut">
              <a:rPr lang="en-IN" smtClean="0"/>
              <a:t>19-01-2021</a:t>
            </a:fld>
            <a:endParaRPr lang="en-IN"/>
          </a:p>
        </p:txBody>
      </p:sp>
      <p:sp>
        <p:nvSpPr>
          <p:cNvPr id="6" name="Footer Placeholder 5">
            <a:extLst>
              <a:ext uri="{FF2B5EF4-FFF2-40B4-BE49-F238E27FC236}">
                <a16:creationId xmlns:a16="http://schemas.microsoft.com/office/drawing/2014/main" id="{870DF2CC-8A6C-4873-80C6-BBA9C757C3E5}"/>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B3F1F3D2-A54D-4EC9-8E5F-38E6456638F1}"/>
              </a:ext>
            </a:extLst>
          </p:cNvPr>
          <p:cNvSpPr>
            <a:spLocks noGrp="1"/>
          </p:cNvSpPr>
          <p:nvPr>
            <p:ph type="sldNum" sz="quarter" idx="12"/>
          </p:nvPr>
        </p:nvSpPr>
        <p:spPr/>
        <p:txBody>
          <a:bodyPr/>
          <a:lstStyle/>
          <a:p>
            <a:fld id="{C5B48A81-4D13-4DBB-BA4A-0C70EEA82C5C}" type="slidenum">
              <a:rPr lang="en-IN" smtClean="0"/>
              <a:t>‹#›</a:t>
            </a:fld>
            <a:endParaRPr lang="en-IN"/>
          </a:p>
        </p:txBody>
      </p:sp>
    </p:spTree>
    <p:extLst>
      <p:ext uri="{BB962C8B-B14F-4D97-AF65-F5344CB8AC3E}">
        <p14:creationId xmlns:p14="http://schemas.microsoft.com/office/powerpoint/2010/main" val="1780705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7FF11B1-E64E-4238-A59A-F307C61E202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BBE71472-C93D-461D-98A0-EB0D9FA6F6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E7B327A-7FCB-4999-A47A-51EF20120B4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91E74-DD62-4080-81B8-5438CA90BBAB}" type="datetimeFigureOut">
              <a:rPr lang="en-IN" smtClean="0"/>
              <a:t>19-01-2021</a:t>
            </a:fld>
            <a:endParaRPr lang="en-IN"/>
          </a:p>
        </p:txBody>
      </p:sp>
      <p:sp>
        <p:nvSpPr>
          <p:cNvPr id="5" name="Footer Placeholder 4">
            <a:extLst>
              <a:ext uri="{FF2B5EF4-FFF2-40B4-BE49-F238E27FC236}">
                <a16:creationId xmlns:a16="http://schemas.microsoft.com/office/drawing/2014/main" id="{E454E658-51AA-4863-9293-A59BA55D0D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BB76D0A4-91EC-4945-9FBD-099E353DB6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B48A81-4D13-4DBB-BA4A-0C70EEA82C5C}" type="slidenum">
              <a:rPr lang="en-IN" smtClean="0"/>
              <a:t>‹#›</a:t>
            </a:fld>
            <a:endParaRPr lang="en-IN"/>
          </a:p>
        </p:txBody>
      </p:sp>
    </p:spTree>
    <p:extLst>
      <p:ext uri="{BB962C8B-B14F-4D97-AF65-F5344CB8AC3E}">
        <p14:creationId xmlns:p14="http://schemas.microsoft.com/office/powerpoint/2010/main" val="12926190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4.png"/><Relationship Id="rId5" Type="http://schemas.openxmlformats.org/officeDocument/2006/relationships/image" Target="../media/image26.png"/><Relationship Id="rId4" Type="http://schemas.microsoft.com/office/2011/relationships/inkAction" Target="../ink/inkAction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image" Target="../media/image28.emf"/><Relationship Id="rId12" Type="http://schemas.openxmlformats.org/officeDocument/2006/relationships/image" Target="../media/image4.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oleObject" Target="../embeddings/oleObject15.bin"/><Relationship Id="rId11" Type="http://schemas.openxmlformats.org/officeDocument/2006/relationships/image" Target="../media/image30.png"/><Relationship Id="rId5" Type="http://schemas.openxmlformats.org/officeDocument/2006/relationships/image" Target="../media/image27.emf"/><Relationship Id="rId10" Type="http://schemas.microsoft.com/office/2011/relationships/inkAction" Target="../ink/inkAction10.xml"/><Relationship Id="rId4" Type="http://schemas.openxmlformats.org/officeDocument/2006/relationships/oleObject" Target="../embeddings/oleObject14.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emf"/><Relationship Id="rId18" Type="http://schemas.microsoft.com/office/2011/relationships/inkAction" Target="../ink/inkAction11.xml"/><Relationship Id="rId3" Type="http://schemas.openxmlformats.org/officeDocument/2006/relationships/slideLayout" Target="../slideLayouts/slideLayout2.xml"/><Relationship Id="rId7" Type="http://schemas.openxmlformats.org/officeDocument/2006/relationships/image" Target="../media/image32.emf"/><Relationship Id="rId12" Type="http://schemas.openxmlformats.org/officeDocument/2006/relationships/oleObject" Target="../embeddings/oleObject21.bin"/><Relationship Id="rId17" Type="http://schemas.openxmlformats.org/officeDocument/2006/relationships/image" Target="../media/image37.emf"/><Relationship Id="rId2" Type="http://schemas.openxmlformats.org/officeDocument/2006/relationships/audio" Target="../media/media11.m4a"/><Relationship Id="rId16" Type="http://schemas.openxmlformats.org/officeDocument/2006/relationships/oleObject" Target="../embeddings/oleObject23.bin"/><Relationship Id="rId20" Type="http://schemas.openxmlformats.org/officeDocument/2006/relationships/image" Target="../media/image4.png"/><Relationship Id="rId1" Type="http://schemas.microsoft.com/office/2007/relationships/media" Target="../media/media11.m4a"/><Relationship Id="rId6" Type="http://schemas.openxmlformats.org/officeDocument/2006/relationships/oleObject" Target="../embeddings/oleObject18.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10" Type="http://schemas.openxmlformats.org/officeDocument/2006/relationships/oleObject" Target="../embeddings/oleObject20.bin"/><Relationship Id="rId19" Type="http://schemas.openxmlformats.org/officeDocument/2006/relationships/image" Target="../media/image38.png"/><Relationship Id="rId4" Type="http://schemas.openxmlformats.org/officeDocument/2006/relationships/oleObject" Target="../embeddings/oleObject17.bin"/><Relationship Id="rId9" Type="http://schemas.openxmlformats.org/officeDocument/2006/relationships/image" Target="../media/image33.emf"/><Relationship Id="rId1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3.png"/><Relationship Id="rId3" Type="http://schemas.openxmlformats.org/officeDocument/2006/relationships/slideLayout" Target="../slideLayouts/slideLayout2.xml"/><Relationship Id="rId7" Type="http://schemas.openxmlformats.org/officeDocument/2006/relationships/image" Target="../media/image40.emf"/><Relationship Id="rId12" Type="http://schemas.microsoft.com/office/2011/relationships/inkAction" Target="../ink/inkAction1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oleObject" Target="../embeddings/oleObject25.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1.emf"/><Relationship Id="rId1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microsoft.com/office/2011/relationships/inkAction" Target="../ink/inkAction13.xml"/><Relationship Id="rId3" Type="http://schemas.openxmlformats.org/officeDocument/2006/relationships/slideLayout" Target="../slideLayouts/slideLayout2.xml"/><Relationship Id="rId7" Type="http://schemas.openxmlformats.org/officeDocument/2006/relationships/image" Target="../media/image45.emf"/><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oleObject" Target="../embeddings/oleObject29.bin"/><Relationship Id="rId5" Type="http://schemas.openxmlformats.org/officeDocument/2006/relationships/image" Target="../media/image44.emf"/><Relationship Id="rId10" Type="http://schemas.openxmlformats.org/officeDocument/2006/relationships/image" Target="../media/image4.png"/><Relationship Id="rId4" Type="http://schemas.openxmlformats.org/officeDocument/2006/relationships/oleObject" Target="../embeddings/oleObject28.bin"/><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microsoft.com/office/2011/relationships/inkAction" Target="../ink/inkAction14.xml"/><Relationship Id="rId3" Type="http://schemas.openxmlformats.org/officeDocument/2006/relationships/slideLayout" Target="../slideLayouts/slideLayout2.xml"/><Relationship Id="rId7" Type="http://schemas.openxmlformats.org/officeDocument/2006/relationships/image" Target="../media/image48.emf"/><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oleObject" Target="../embeddings/oleObject31.bin"/><Relationship Id="rId5" Type="http://schemas.openxmlformats.org/officeDocument/2006/relationships/image" Target="../media/image47.emf"/><Relationship Id="rId10" Type="http://schemas.openxmlformats.org/officeDocument/2006/relationships/image" Target="../media/image4.png"/><Relationship Id="rId4" Type="http://schemas.openxmlformats.org/officeDocument/2006/relationships/oleObject" Target="../embeddings/oleObject30.bin"/><Relationship Id="rId9" Type="http://schemas.openxmlformats.org/officeDocument/2006/relationships/image" Target="../media/image49.png"/></Relationships>
</file>

<file path=ppt/slides/_rels/slide1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51.png"/><Relationship Id="rId2" Type="http://schemas.openxmlformats.org/officeDocument/2006/relationships/audio" Target="../media/media15.m4a"/><Relationship Id="rId1" Type="http://schemas.microsoft.com/office/2007/relationships/media" Target="../media/media15.m4a"/><Relationship Id="rId6" Type="http://schemas.microsoft.com/office/2011/relationships/inkAction" Target="../ink/inkAction15.xml"/><Relationship Id="rId5" Type="http://schemas.openxmlformats.org/officeDocument/2006/relationships/image" Target="../media/image50.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53.png"/><Relationship Id="rId2" Type="http://schemas.openxmlformats.org/officeDocument/2006/relationships/audio" Target="../media/media16.m4a"/><Relationship Id="rId1" Type="http://schemas.microsoft.com/office/2007/relationships/media" Target="../media/media16.m4a"/><Relationship Id="rId6" Type="http://schemas.microsoft.com/office/2011/relationships/inkAction" Target="../ink/inkAction16.xml"/><Relationship Id="rId5" Type="http://schemas.openxmlformats.org/officeDocument/2006/relationships/image" Target="../media/image52.e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microsoft.com/office/2011/relationships/inkAction" Target="../ink/inkAction17.xml"/><Relationship Id="rId3" Type="http://schemas.openxmlformats.org/officeDocument/2006/relationships/slideLayout" Target="../slideLayouts/slideLayout2.xml"/><Relationship Id="rId7" Type="http://schemas.openxmlformats.org/officeDocument/2006/relationships/image" Target="../media/image55.emf"/><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oleObject" Target="../embeddings/oleObject35.bin"/><Relationship Id="rId5" Type="http://schemas.openxmlformats.org/officeDocument/2006/relationships/image" Target="../media/image54.emf"/><Relationship Id="rId10" Type="http://schemas.openxmlformats.org/officeDocument/2006/relationships/image" Target="../media/image4.png"/><Relationship Id="rId4" Type="http://schemas.openxmlformats.org/officeDocument/2006/relationships/oleObject" Target="../embeddings/oleObject34.bin"/><Relationship Id="rId9" Type="http://schemas.openxmlformats.org/officeDocument/2006/relationships/image" Target="../media/image56.png"/></Relationships>
</file>

<file path=ppt/slides/_rels/slide19.xml.rels><?xml version="1.0" encoding="UTF-8" standalone="yes"?>
<Relationships xmlns="http://schemas.openxmlformats.org/package/2006/relationships"><Relationship Id="rId8" Type="http://schemas.microsoft.com/office/2011/relationships/inkAction" Target="../ink/inkAction18.xml"/><Relationship Id="rId3" Type="http://schemas.openxmlformats.org/officeDocument/2006/relationships/slideLayout" Target="../slideLayouts/slideLayout2.xml"/><Relationship Id="rId7" Type="http://schemas.openxmlformats.org/officeDocument/2006/relationships/image" Target="../media/image58.emf"/><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oleObject" Target="../embeddings/oleObject37.bin"/><Relationship Id="rId5" Type="http://schemas.openxmlformats.org/officeDocument/2006/relationships/image" Target="../media/image57.emf"/><Relationship Id="rId10" Type="http://schemas.openxmlformats.org/officeDocument/2006/relationships/image" Target="../media/image4.png"/><Relationship Id="rId4" Type="http://schemas.openxmlformats.org/officeDocument/2006/relationships/oleObject" Target="../embeddings/oleObject36.bin"/><Relationship Id="rId9"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microsoft.com/office/2011/relationships/inkAction" Target="../ink/inkAction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slideLayout" Target="../slideLayouts/slideLayout2.xml"/><Relationship Id="rId7" Type="http://schemas.openxmlformats.org/officeDocument/2006/relationships/image" Target="../media/image61.emf"/><Relationship Id="rId12" Type="http://schemas.openxmlformats.org/officeDocument/2006/relationships/image" Target="../media/image4.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oleObject" Target="../embeddings/oleObject39.bin"/><Relationship Id="rId11" Type="http://schemas.openxmlformats.org/officeDocument/2006/relationships/image" Target="../media/image63.png"/><Relationship Id="rId5" Type="http://schemas.openxmlformats.org/officeDocument/2006/relationships/image" Target="../media/image60.emf"/><Relationship Id="rId10" Type="http://schemas.microsoft.com/office/2011/relationships/inkAction" Target="../ink/inkAction19.xml"/><Relationship Id="rId4" Type="http://schemas.openxmlformats.org/officeDocument/2006/relationships/oleObject" Target="../embeddings/oleObject38.bin"/><Relationship Id="rId9" Type="http://schemas.openxmlformats.org/officeDocument/2006/relationships/image" Target="../media/image62.emf"/></Relationships>
</file>

<file path=ppt/slides/_rels/slide2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65.png"/><Relationship Id="rId2" Type="http://schemas.openxmlformats.org/officeDocument/2006/relationships/audio" Target="../media/media20.m4a"/><Relationship Id="rId1" Type="http://schemas.microsoft.com/office/2007/relationships/media" Target="../media/media20.m4a"/><Relationship Id="rId6" Type="http://schemas.microsoft.com/office/2011/relationships/inkAction" Target="../ink/inkAction20.xml"/><Relationship Id="rId5" Type="http://schemas.openxmlformats.org/officeDocument/2006/relationships/image" Target="../media/image64.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4.png"/><Relationship Id="rId5" Type="http://schemas.openxmlformats.org/officeDocument/2006/relationships/image" Target="../media/image66.png"/><Relationship Id="rId4" Type="http://schemas.microsoft.com/office/2011/relationships/inkAction" Target="../ink/inkAction21.xml"/></Relationships>
</file>

<file path=ppt/slides/_rels/slide3.xml.rels><?xml version="1.0" encoding="UTF-8" standalone="yes"?>
<Relationships xmlns="http://schemas.openxmlformats.org/package/2006/relationships"><Relationship Id="rId8" Type="http://schemas.microsoft.com/office/2011/relationships/inkAction" Target="../ink/inkAction2.xml"/><Relationship Id="rId3" Type="http://schemas.openxmlformats.org/officeDocument/2006/relationships/slideLayout" Target="../slideLayouts/slideLayout2.xml"/><Relationship Id="rId7" Type="http://schemas.openxmlformats.org/officeDocument/2006/relationships/image" Target="../media/image6.emf"/><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oleObject" Target="../embeddings/oleObject2.bin"/><Relationship Id="rId5" Type="http://schemas.openxmlformats.org/officeDocument/2006/relationships/image" Target="../media/image5.emf"/><Relationship Id="rId10" Type="http://schemas.openxmlformats.org/officeDocument/2006/relationships/image" Target="../media/image4.png"/><Relationship Id="rId4" Type="http://schemas.openxmlformats.org/officeDocument/2006/relationships/oleObject" Target="../embeddings/oleObject1.bin"/><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9.png"/><Relationship Id="rId5" Type="http://schemas.microsoft.com/office/2011/relationships/inkAction" Target="../ink/inkAction3.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11.emf"/><Relationship Id="rId12" Type="http://schemas.openxmlformats.org/officeDocument/2006/relationships/image" Target="../media/image4.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oleObject" Target="../embeddings/oleObject4.bin"/><Relationship Id="rId11" Type="http://schemas.openxmlformats.org/officeDocument/2006/relationships/image" Target="../media/image13.png"/><Relationship Id="rId5" Type="http://schemas.openxmlformats.org/officeDocument/2006/relationships/image" Target="../media/image10.emf"/><Relationship Id="rId10" Type="http://schemas.microsoft.com/office/2011/relationships/inkAction" Target="../ink/inkAction4.xml"/><Relationship Id="rId4" Type="http://schemas.openxmlformats.org/officeDocument/2006/relationships/oleObject" Target="../embeddings/oleObject3.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15.wmf"/><Relationship Id="rId12" Type="http://schemas.openxmlformats.org/officeDocument/2006/relationships/image" Target="../media/image4.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oleObject" Target="../embeddings/oleObject7.bin"/><Relationship Id="rId11" Type="http://schemas.openxmlformats.org/officeDocument/2006/relationships/image" Target="../media/image17.png"/><Relationship Id="rId5" Type="http://schemas.openxmlformats.org/officeDocument/2006/relationships/image" Target="../media/image14.emf"/><Relationship Id="rId10" Type="http://schemas.microsoft.com/office/2011/relationships/inkAction" Target="../ink/inkAction5.xml"/><Relationship Id="rId4" Type="http://schemas.openxmlformats.org/officeDocument/2006/relationships/oleObject" Target="../embeddings/oleObject6.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audio" Target="../media/media6.m4a"/><Relationship Id="rId1" Type="http://schemas.microsoft.com/office/2007/relationships/media" Target="../media/media6.m4a"/><Relationship Id="rId6" Type="http://schemas.microsoft.com/office/2011/relationships/inkAction" Target="../ink/inkAction6.x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microsoft.com/office/2011/relationships/inkAction" Target="../ink/inkAction7.xml"/><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oleObject" Target="../embeddings/oleObject11.bin"/><Relationship Id="rId5" Type="http://schemas.openxmlformats.org/officeDocument/2006/relationships/image" Target="../media/image20.emf"/><Relationship Id="rId10" Type="http://schemas.openxmlformats.org/officeDocument/2006/relationships/image" Target="../media/image4.png"/><Relationship Id="rId4" Type="http://schemas.openxmlformats.org/officeDocument/2006/relationships/oleObject" Target="../embeddings/oleObject10.bin"/><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microsoft.com/office/2011/relationships/inkAction" Target="../ink/inkAction8.xml"/><Relationship Id="rId3" Type="http://schemas.openxmlformats.org/officeDocument/2006/relationships/slideLayout" Target="../slideLayouts/slideLayout2.xml"/><Relationship Id="rId7" Type="http://schemas.openxmlformats.org/officeDocument/2006/relationships/image" Target="../media/image24.emf"/><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oleObject" Target="../embeddings/oleObject13.bin"/><Relationship Id="rId5" Type="http://schemas.openxmlformats.org/officeDocument/2006/relationships/image" Target="../media/image23.emf"/><Relationship Id="rId10" Type="http://schemas.openxmlformats.org/officeDocument/2006/relationships/image" Target="../media/image4.png"/><Relationship Id="rId4" Type="http://schemas.openxmlformats.org/officeDocument/2006/relationships/oleObject" Target="../embeddings/oleObject12.bin"/><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67B76C2-E50E-420A-8C8F-14EB5C0CAFCE}"/>
              </a:ext>
            </a:extLst>
          </p:cNvPr>
          <p:cNvSpPr>
            <a:spLocks noGrp="1"/>
          </p:cNvSpPr>
          <p:nvPr>
            <p:ph type="sldNum" sz="quarter" idx="12"/>
          </p:nvPr>
        </p:nvSpPr>
        <p:spPr/>
        <p:txBody>
          <a:bodyPr/>
          <a:lstStyle/>
          <a:p>
            <a:fld id="{C1F72BAA-F026-4D0F-90B0-BD637760532D}" type="slidenum">
              <a:rPr lang="en-IN" smtClean="0"/>
              <a:t>1</a:t>
            </a:fld>
            <a:endParaRPr lang="en-IN"/>
          </a:p>
        </p:txBody>
      </p:sp>
      <p:sp>
        <p:nvSpPr>
          <p:cNvPr id="6" name="TextBox 8">
            <a:extLst>
              <a:ext uri="{FF2B5EF4-FFF2-40B4-BE49-F238E27FC236}">
                <a16:creationId xmlns:a16="http://schemas.microsoft.com/office/drawing/2014/main" id="{C4D05059-30C3-41FA-98F0-62447A55B2A7}"/>
              </a:ext>
            </a:extLst>
          </p:cNvPr>
          <p:cNvSpPr txBox="1">
            <a:spLocks noChangeArrowheads="1"/>
          </p:cNvSpPr>
          <p:nvPr/>
        </p:nvSpPr>
        <p:spPr bwMode="auto">
          <a:xfrm>
            <a:off x="973123" y="87243"/>
            <a:ext cx="9907398" cy="1354217"/>
          </a:xfrm>
          <a:prstGeom prst="rect">
            <a:avLst/>
          </a:prstGeom>
          <a:noFill/>
          <a:ln w="9525">
            <a:noFill/>
            <a:miter lim="800000"/>
            <a:headEnd/>
            <a:tailEnd/>
          </a:ln>
        </p:spPr>
        <p:txBody>
          <a:bodyPr wrap="square">
            <a:spAutoFit/>
          </a:bodyPr>
          <a:lstStyle/>
          <a:p>
            <a:pPr algn="ctr"/>
            <a:r>
              <a:rPr lang="en-US" sz="4600" b="1">
                <a:solidFill>
                  <a:srgbClr val="FF0000"/>
                </a:solidFill>
                <a:latin typeface="Times" panose="02020603050405020304" pitchFamily="18" charset="0"/>
                <a:cs typeface="Times" panose="02020603050405020304" pitchFamily="18" charset="0"/>
              </a:rPr>
              <a:t>Lecture 13 and 14</a:t>
            </a:r>
            <a:endParaRPr lang="en-US" sz="4600" b="1" dirty="0">
              <a:solidFill>
                <a:srgbClr val="FF0000"/>
              </a:solidFill>
              <a:latin typeface="Times" panose="02020603050405020304" pitchFamily="18" charset="0"/>
              <a:cs typeface="Times" panose="02020603050405020304" pitchFamily="18" charset="0"/>
            </a:endParaRPr>
          </a:p>
          <a:p>
            <a:pPr algn="ctr"/>
            <a:r>
              <a:rPr lang="en-US" sz="3600" b="1" dirty="0">
                <a:solidFill>
                  <a:srgbClr val="0000FF"/>
                </a:solidFill>
                <a:latin typeface="Times" panose="02020603050405020304" pitchFamily="18" charset="0"/>
                <a:cs typeface="Times" panose="02020603050405020304" pitchFamily="18" charset="0"/>
              </a:rPr>
              <a:t>Fundamentals and Applications (CSO201A)</a:t>
            </a:r>
          </a:p>
        </p:txBody>
      </p:sp>
      <p:sp>
        <p:nvSpPr>
          <p:cNvPr id="8" name="TextBox 8">
            <a:extLst>
              <a:ext uri="{FF2B5EF4-FFF2-40B4-BE49-F238E27FC236}">
                <a16:creationId xmlns:a16="http://schemas.microsoft.com/office/drawing/2014/main" id="{B88B829E-4010-45CF-AE98-EAE93A2D2DE1}"/>
              </a:ext>
            </a:extLst>
          </p:cNvPr>
          <p:cNvSpPr txBox="1">
            <a:spLocks noChangeArrowheads="1"/>
          </p:cNvSpPr>
          <p:nvPr/>
        </p:nvSpPr>
        <p:spPr bwMode="auto">
          <a:xfrm>
            <a:off x="1676400" y="4147113"/>
            <a:ext cx="9144000" cy="2677656"/>
          </a:xfrm>
          <a:prstGeom prst="rect">
            <a:avLst/>
          </a:prstGeom>
          <a:noFill/>
          <a:ln w="9525">
            <a:noFill/>
            <a:miter lim="800000"/>
            <a:headEnd/>
            <a:tailEnd/>
          </a:ln>
        </p:spPr>
        <p:txBody>
          <a:bodyPr>
            <a:spAutoFit/>
          </a:bodyPr>
          <a:lstStyle/>
          <a:p>
            <a:pPr algn="ctr"/>
            <a:r>
              <a:rPr lang="en-US" sz="2800" b="1" dirty="0">
                <a:solidFill>
                  <a:srgbClr val="0000FF"/>
                </a:solidFill>
                <a:latin typeface="Times" pitchFamily="18" charset="0"/>
              </a:rPr>
              <a:t>Dr. Srinivas Dharavath</a:t>
            </a:r>
          </a:p>
          <a:p>
            <a:pPr algn="ctr"/>
            <a:r>
              <a:rPr lang="en-US" sz="2800" b="1" dirty="0">
                <a:latin typeface="Times" pitchFamily="18" charset="0"/>
              </a:rPr>
              <a:t>Assistant Professor</a:t>
            </a:r>
          </a:p>
          <a:p>
            <a:pPr algn="ctr"/>
            <a:r>
              <a:rPr lang="en-US" sz="2800" b="1" dirty="0">
                <a:latin typeface="Times" pitchFamily="18" charset="0"/>
              </a:rPr>
              <a:t>Department of Chemistry</a:t>
            </a:r>
          </a:p>
          <a:p>
            <a:pPr algn="ctr"/>
            <a:r>
              <a:rPr lang="en-US" sz="2800" b="1" dirty="0">
                <a:latin typeface="Times" pitchFamily="18" charset="0"/>
              </a:rPr>
              <a:t>Indian Institute of Technology, Kanpur</a:t>
            </a:r>
          </a:p>
          <a:p>
            <a:pPr algn="ctr"/>
            <a:r>
              <a:rPr lang="en-US" sz="2800" b="1" dirty="0">
                <a:latin typeface="Times" pitchFamily="18" charset="0"/>
              </a:rPr>
              <a:t>Kanpur- 208016</a:t>
            </a:r>
          </a:p>
          <a:p>
            <a:pPr algn="ctr"/>
            <a:r>
              <a:rPr lang="en-US" sz="2800" b="1" dirty="0">
                <a:latin typeface="Times" pitchFamily="18" charset="0"/>
              </a:rPr>
              <a:t>E-mail: </a:t>
            </a:r>
            <a:r>
              <a:rPr lang="en-US" sz="2800" b="1" dirty="0">
                <a:solidFill>
                  <a:srgbClr val="4C13ED"/>
                </a:solidFill>
                <a:latin typeface="Times" pitchFamily="18" charset="0"/>
              </a:rPr>
              <a:t>srinivasd@iitk.ac.in</a:t>
            </a:r>
          </a:p>
        </p:txBody>
      </p:sp>
      <p:pic>
        <p:nvPicPr>
          <p:cNvPr id="1026" name="Picture 2" descr="Indian Institute of Technology Kanpur - Wikipedia">
            <a:extLst>
              <a:ext uri="{FF2B5EF4-FFF2-40B4-BE49-F238E27FC236}">
                <a16:creationId xmlns:a16="http://schemas.microsoft.com/office/drawing/2014/main" id="{32CA98F0-AF67-4C6D-93DB-7E5E3F9C67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427" y="1558487"/>
            <a:ext cx="2521946" cy="2471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6027"/>
      </p:ext>
    </p:extLst>
  </p:cSld>
  <p:clrMapOvr>
    <a:masterClrMapping/>
  </p:clrMapOvr>
  <mc:AlternateContent xmlns:mc="http://schemas.openxmlformats.org/markup-compatibility/2006" xmlns:p14="http://schemas.microsoft.com/office/powerpoint/2010/main">
    <mc:Choice Requires="p14">
      <p:transition spd="slow" p14:dur="2000" advTm="62422"/>
    </mc:Choice>
    <mc:Fallback xmlns="">
      <p:transition spd="slow" advTm="6242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Nitrene Intermediate</a:t>
            </a:r>
          </a:p>
        </p:txBody>
      </p:sp>
      <p:sp>
        <p:nvSpPr>
          <p:cNvPr id="7" name="TextBox 6">
            <a:extLst>
              <a:ext uri="{FF2B5EF4-FFF2-40B4-BE49-F238E27FC236}">
                <a16:creationId xmlns:a16="http://schemas.microsoft.com/office/drawing/2014/main" id="{45BA35AD-E432-4532-9877-7E5D7892B9D6}"/>
              </a:ext>
            </a:extLst>
          </p:cNvPr>
          <p:cNvSpPr txBox="1"/>
          <p:nvPr/>
        </p:nvSpPr>
        <p:spPr>
          <a:xfrm>
            <a:off x="796954" y="921986"/>
            <a:ext cx="11048301" cy="3577646"/>
          </a:xfrm>
          <a:prstGeom prst="rect">
            <a:avLst/>
          </a:prstGeom>
          <a:noFill/>
        </p:spPr>
        <p:txBody>
          <a:bodyPr wrap="square">
            <a:spAutoFit/>
          </a:bodyPr>
          <a:lstStyle/>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The diatomic molecule NH and its derivatives 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Rare usually referred to as nitrenes; they are neutral reactive intermediates of increasing importance in both organic and inorganic chemistry. Nitrenes are molecular entities, which are usually formed thermally or photochemically from hydrazoic acid or organic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zide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The name nitrene stands for the electron-deficient, electroneutral, monovalent, highly reactive molecule NH and its derivatives, which are formed by substitution of the hydrogen in NH. Thus, nitrenes are the nitrogen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nalog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of carbenes in which nitrogen has six electrons in its valence shell, and is therefore considered as an electrophile. There are four nonbonded electrons (two being the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normal</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lone pair associated with nitrogen) indicated by the four dots in the drawn structure. Such univalent short-lived species were first suggested by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Tiemann</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in 1891 as intermediates in the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Lossen</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rearrangement, later on by Stieglitz in 1896 in the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Curtiu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rearrangement, and were also adopted by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Curtiu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to explain various reactions of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zide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Kinetics of the cleavage of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zide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spectroscopic data, and electron spin resonance (ESR) measurements constitute proof for a biradical nature of the nitrenes studied.</a:t>
            </a:r>
          </a:p>
        </p:txBody>
      </p:sp>
      <p:sp>
        <p:nvSpPr>
          <p:cNvPr id="8" name="TextBox 7">
            <a:extLst>
              <a:ext uri="{FF2B5EF4-FFF2-40B4-BE49-F238E27FC236}">
                <a16:creationId xmlns:a16="http://schemas.microsoft.com/office/drawing/2014/main" id="{77082B5B-D77A-4FDB-BA43-AD80D223760F}"/>
              </a:ext>
            </a:extLst>
          </p:cNvPr>
          <p:cNvSpPr txBox="1"/>
          <p:nvPr/>
        </p:nvSpPr>
        <p:spPr>
          <a:xfrm>
            <a:off x="796954" y="4595105"/>
            <a:ext cx="6094602" cy="492443"/>
          </a:xfrm>
          <a:prstGeom prst="rect">
            <a:avLst/>
          </a:prstGeom>
          <a:noFill/>
        </p:spPr>
        <p:txBody>
          <a:bodyPr wrap="square">
            <a:spAutoFit/>
          </a:bodyPr>
          <a:lstStyle/>
          <a:p>
            <a:r>
              <a:rPr lang="en-IN"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tructure and Reactivity</a:t>
            </a:r>
            <a:endParaRPr lang="en-IN" sz="26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6400704-3C81-4C59-8FC9-5F93E49AF26B}"/>
              </a:ext>
            </a:extLst>
          </p:cNvPr>
          <p:cNvSpPr txBox="1"/>
          <p:nvPr/>
        </p:nvSpPr>
        <p:spPr>
          <a:xfrm>
            <a:off x="796954" y="5183021"/>
            <a:ext cx="11048301" cy="1477328"/>
          </a:xfrm>
          <a:prstGeom prst="rect">
            <a:avLst/>
          </a:prstGeom>
          <a:noFill/>
        </p:spPr>
        <p:txBody>
          <a:bodyPr wrap="square">
            <a:spAutoFit/>
          </a:bodyPr>
          <a:lstStyle/>
          <a:p>
            <a:pPr algn="just"/>
            <a:r>
              <a:rPr lang="en-IN" sz="1800" dirty="0">
                <a:effectLst/>
                <a:latin typeface="Times New Roman" panose="02020603050405020304" pitchFamily="18" charset="0"/>
                <a:ea typeface="Calibri" panose="020F0502020204030204" pitchFamily="34" charset="0"/>
                <a:cs typeface="Times New Roman" panose="02020603050405020304" pitchFamily="18" charset="0"/>
              </a:rPr>
              <a:t>Nitrenes are unusual molecular structures that exhibit high reactivities. Although they are isoelectronic with carbenes and can be generated and detected in a similar manner, they usually exhibit different reactivities. The chemistry of nitrenes closely parallels to that of carbenes in virtually all aspects. Like carbenes there is the possibility of two spin states for nitrenes, depending on whether the two nonbonding electrons (the normal nitrogen lone pair remains paired) have their spins paired or parallel.</a:t>
            </a:r>
            <a:endParaRPr lang="en-IN"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4">
            <p14:nvContentPartPr>
              <p14:cNvPr id="2" name="Ink 1">
                <a:extLst>
                  <a:ext uri="{FF2B5EF4-FFF2-40B4-BE49-F238E27FC236}">
                    <a16:creationId xmlns:a16="http://schemas.microsoft.com/office/drawing/2014/main" id="{4B6E2EFD-4848-4B86-AD47-5830368141CE}"/>
                  </a:ext>
                </a:extLst>
              </p14:cNvPr>
              <p14:cNvContentPartPr/>
              <p14:nvPr>
                <p:extLst>
                  <p:ext uri="{42D2F446-02D8-4167-A562-619A0277C38B}">
                    <p15:isNarration xmlns:p15="http://schemas.microsoft.com/office/powerpoint/2012/main" val="1"/>
                  </p:ext>
                </p:extLst>
              </p14:nvPr>
            </p14:nvContentPartPr>
            <p14:xfrm>
              <a:off x="2065320" y="446760"/>
              <a:ext cx="9840240" cy="6355800"/>
            </p14:xfrm>
          </p:contentPart>
        </mc:Choice>
        <mc:Fallback>
          <p:pic>
            <p:nvPicPr>
              <p:cNvPr id="2" name="Ink 1">
                <a:extLst>
                  <a:ext uri="{FF2B5EF4-FFF2-40B4-BE49-F238E27FC236}">
                    <a16:creationId xmlns:a16="http://schemas.microsoft.com/office/drawing/2014/main" id="{4B6E2EFD-4848-4B86-AD47-5830368141CE}"/>
                  </a:ext>
                </a:extLst>
              </p:cNvPr>
              <p:cNvPicPr>
                <a:picLocks noGrp="1" noRot="1" noChangeAspect="1" noMove="1" noResize="1" noEditPoints="1" noAdjustHandles="1" noChangeArrowheads="1" noChangeShapeType="1"/>
              </p:cNvPicPr>
              <p:nvPr/>
            </p:nvPicPr>
            <p:blipFill>
              <a:blip r:embed="rId5"/>
              <a:stretch>
                <a:fillRect/>
              </a:stretch>
            </p:blipFill>
            <p:spPr>
              <a:xfrm>
                <a:off x="2055960" y="437400"/>
                <a:ext cx="9858960" cy="6374520"/>
              </a:xfrm>
              <a:prstGeom prst="rect">
                <a:avLst/>
              </a:prstGeom>
            </p:spPr>
          </p:pic>
        </mc:Fallback>
      </mc:AlternateContent>
      <p:pic>
        <p:nvPicPr>
          <p:cNvPr id="3" name="Audio 2">
            <a:hlinkClick r:id="" action="ppaction://media"/>
            <a:extLst>
              <a:ext uri="{FF2B5EF4-FFF2-40B4-BE49-F238E27FC236}">
                <a16:creationId xmlns:a16="http://schemas.microsoft.com/office/drawing/2014/main" id="{567D1ACA-0948-457B-A7FE-A07A569A2FB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29440256"/>
      </p:ext>
    </p:extLst>
  </p:cSld>
  <p:clrMapOvr>
    <a:masterClrMapping/>
  </p:clrMapOvr>
  <mc:AlternateContent xmlns:mc="http://schemas.openxmlformats.org/markup-compatibility/2006">
    <mc:Choice xmlns:p14="http://schemas.microsoft.com/office/powerpoint/2010/main" Requires="p14">
      <p:transition spd="slow" p14:dur="2000" advTm="291593"/>
    </mc:Choice>
    <mc:Fallback>
      <p:transition spd="slow" advTm="291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Nitrenes</a:t>
            </a:r>
          </a:p>
        </p:txBody>
      </p:sp>
      <p:sp>
        <p:nvSpPr>
          <p:cNvPr id="7" name="TextBox 6">
            <a:extLst>
              <a:ext uri="{FF2B5EF4-FFF2-40B4-BE49-F238E27FC236}">
                <a16:creationId xmlns:a16="http://schemas.microsoft.com/office/drawing/2014/main" id="{45BA35AD-E432-4532-9877-7E5D7892B9D6}"/>
              </a:ext>
            </a:extLst>
          </p:cNvPr>
          <p:cNvSpPr txBox="1"/>
          <p:nvPr/>
        </p:nvSpPr>
        <p:spPr>
          <a:xfrm>
            <a:off x="796954" y="921986"/>
            <a:ext cx="11048301" cy="1341008"/>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Nitrenes are so reactive they are not isolated but, instead, are generated in situ, that is, formed as reactive intermediates during the course of a reaction. There are two common ways to generate nitrenes: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rom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azide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y thermolysis or photolysis, with expulsion of nitrogen gas (this method is analogous to the formation of carbenes from diazo compounds) and (ii) from isocyanates, with expulsion of carbon monoxide.</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D6C9FB5-FE86-45C5-843E-B5DCC5B94E4A}"/>
              </a:ext>
            </a:extLst>
          </p:cNvPr>
          <p:cNvGraphicFramePr>
            <a:graphicFrameLocks noChangeAspect="1"/>
          </p:cNvGraphicFramePr>
          <p:nvPr>
            <p:extLst>
              <p:ext uri="{D42A27DB-BD31-4B8C-83A1-F6EECF244321}">
                <p14:modId xmlns:p14="http://schemas.microsoft.com/office/powerpoint/2010/main" val="160265280"/>
              </p:ext>
            </p:extLst>
          </p:nvPr>
        </p:nvGraphicFramePr>
        <p:xfrm>
          <a:off x="3790950" y="2451100"/>
          <a:ext cx="4203700" cy="1244600"/>
        </p:xfrm>
        <a:graphic>
          <a:graphicData uri="http://schemas.openxmlformats.org/presentationml/2006/ole">
            <mc:AlternateContent xmlns:mc="http://schemas.openxmlformats.org/markup-compatibility/2006">
              <mc:Choice xmlns:v="urn:schemas-microsoft-com:vml" Requires="v">
                <p:oleObj name="CS ChemDraw Drawing" r:id="rId4" imgW="2590107" imgH="766156" progId="ChemDraw.Document.6.0">
                  <p:embed/>
                </p:oleObj>
              </mc:Choice>
              <mc:Fallback>
                <p:oleObj name="CS ChemDraw Drawing" r:id="rId4" imgW="2590107" imgH="766156" progId="ChemDraw.Document.6.0">
                  <p:embed/>
                  <p:pic>
                    <p:nvPicPr>
                      <p:cNvPr id="0" name="Object 1"/>
                      <p:cNvPicPr>
                        <a:picLocks noChangeAspect="1" noChangeArrowheads="1"/>
                      </p:cNvPicPr>
                      <p:nvPr/>
                    </p:nvPicPr>
                    <p:blipFill>
                      <a:blip r:embed="rId5"/>
                      <a:srcRect/>
                      <a:stretch>
                        <a:fillRect/>
                      </a:stretch>
                    </p:blipFill>
                    <p:spPr bwMode="auto">
                      <a:xfrm>
                        <a:off x="3790950" y="2451100"/>
                        <a:ext cx="4203700" cy="12446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7E99A0D-F9BC-4B2A-9520-DFEA3088CC59}"/>
              </a:ext>
            </a:extLst>
          </p:cNvPr>
          <p:cNvGraphicFramePr>
            <a:graphicFrameLocks noChangeAspect="1"/>
          </p:cNvGraphicFramePr>
          <p:nvPr>
            <p:extLst>
              <p:ext uri="{D42A27DB-BD31-4B8C-83A1-F6EECF244321}">
                <p14:modId xmlns:p14="http://schemas.microsoft.com/office/powerpoint/2010/main" val="3178376652"/>
              </p:ext>
            </p:extLst>
          </p:nvPr>
        </p:nvGraphicFramePr>
        <p:xfrm>
          <a:off x="3986708" y="4161595"/>
          <a:ext cx="3564147" cy="1244557"/>
        </p:xfrm>
        <a:graphic>
          <a:graphicData uri="http://schemas.openxmlformats.org/presentationml/2006/ole">
            <mc:AlternateContent xmlns:mc="http://schemas.openxmlformats.org/markup-compatibility/2006">
              <mc:Choice xmlns:v="urn:schemas-microsoft-com:vml" Requires="v">
                <p:oleObj name="CS ChemDraw Drawing" r:id="rId6" imgW="2125634" imgH="737408" progId="ChemDraw.Document.6.0">
                  <p:embed/>
                </p:oleObj>
              </mc:Choice>
              <mc:Fallback>
                <p:oleObj name="CS ChemDraw Drawing" r:id="rId6" imgW="2125634" imgH="737408" progId="ChemDraw.Document.6.0">
                  <p:embed/>
                  <p:pic>
                    <p:nvPicPr>
                      <p:cNvPr id="0" name="Object 3"/>
                      <p:cNvPicPr>
                        <a:picLocks noChangeAspect="1" noChangeArrowheads="1"/>
                      </p:cNvPicPr>
                      <p:nvPr/>
                    </p:nvPicPr>
                    <p:blipFill>
                      <a:blip r:embed="rId7"/>
                      <a:srcRect/>
                      <a:stretch>
                        <a:fillRect/>
                      </a:stretch>
                    </p:blipFill>
                    <p:spPr bwMode="auto">
                      <a:xfrm>
                        <a:off x="3986708" y="4161595"/>
                        <a:ext cx="3564147" cy="1244557"/>
                      </a:xfrm>
                      <a:prstGeom prst="rect">
                        <a:avLst/>
                      </a:prstGeom>
                      <a:noFill/>
                    </p:spPr>
                  </p:pic>
                </p:oleObj>
              </mc:Fallback>
            </mc:AlternateContent>
          </a:graphicData>
        </a:graphic>
      </p:graphicFrame>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E342AF9F-2C0E-4A23-8753-6D30E9F5248E}"/>
              </a:ext>
            </a:extLst>
          </p:cNvPr>
          <p:cNvGraphicFramePr>
            <a:graphicFrameLocks noChangeAspect="1"/>
          </p:cNvGraphicFramePr>
          <p:nvPr>
            <p:extLst>
              <p:ext uri="{D42A27DB-BD31-4B8C-83A1-F6EECF244321}">
                <p14:modId xmlns:p14="http://schemas.microsoft.com/office/powerpoint/2010/main" val="393346095"/>
              </p:ext>
            </p:extLst>
          </p:nvPr>
        </p:nvGraphicFramePr>
        <p:xfrm>
          <a:off x="4141818" y="5781607"/>
          <a:ext cx="3564146" cy="878742"/>
        </p:xfrm>
        <a:graphic>
          <a:graphicData uri="http://schemas.openxmlformats.org/presentationml/2006/ole">
            <mc:AlternateContent xmlns:mc="http://schemas.openxmlformats.org/markup-compatibility/2006">
              <mc:Choice xmlns:v="urn:schemas-microsoft-com:vml" Requires="v">
                <p:oleObj name="CS ChemDraw Drawing" r:id="rId8" imgW="2477885" imgH="618259" progId="ChemDraw.Document.6.0">
                  <p:embed/>
                </p:oleObj>
              </mc:Choice>
              <mc:Fallback>
                <p:oleObj name="CS ChemDraw Drawing" r:id="rId8" imgW="2477885" imgH="618259" progId="ChemDraw.Document.6.0">
                  <p:embed/>
                  <p:pic>
                    <p:nvPicPr>
                      <p:cNvPr id="0" name="Object 5"/>
                      <p:cNvPicPr>
                        <a:picLocks noChangeAspect="1" noChangeArrowheads="1"/>
                      </p:cNvPicPr>
                      <p:nvPr/>
                    </p:nvPicPr>
                    <p:blipFill>
                      <a:blip r:embed="rId9"/>
                      <a:srcRect/>
                      <a:stretch>
                        <a:fillRect/>
                      </a:stretch>
                    </p:blipFill>
                    <p:spPr bwMode="auto">
                      <a:xfrm>
                        <a:off x="4141818" y="5781607"/>
                        <a:ext cx="3564146" cy="878742"/>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3D9BFB69-CBD9-46BE-9D17-45A03B4C02A7}"/>
                  </a:ext>
                </a:extLst>
              </p14:cNvPr>
              <p14:cNvContentPartPr/>
              <p14:nvPr>
                <p:extLst>
                  <p:ext uri="{42D2F446-02D8-4167-A562-619A0277C38B}">
                    <p15:isNarration xmlns:p15="http://schemas.microsoft.com/office/powerpoint/2012/main" val="1"/>
                  </p:ext>
                </p:extLst>
              </p14:nvPr>
            </p14:nvContentPartPr>
            <p14:xfrm>
              <a:off x="773640" y="1571040"/>
              <a:ext cx="10996200" cy="5159880"/>
            </p14:xfrm>
          </p:contentPart>
        </mc:Choice>
        <mc:Fallback>
          <p:pic>
            <p:nvPicPr>
              <p:cNvPr id="2" name="Ink 1">
                <a:extLst>
                  <a:ext uri="{FF2B5EF4-FFF2-40B4-BE49-F238E27FC236}">
                    <a16:creationId xmlns:a16="http://schemas.microsoft.com/office/drawing/2014/main" id="{3D9BFB69-CBD9-46BE-9D17-45A03B4C02A7}"/>
                  </a:ext>
                </a:extLst>
              </p:cNvPr>
              <p:cNvPicPr>
                <a:picLocks noGrp="1" noRot="1" noChangeAspect="1" noMove="1" noResize="1" noEditPoints="1" noAdjustHandles="1" noChangeArrowheads="1" noChangeShapeType="1"/>
              </p:cNvPicPr>
              <p:nvPr/>
            </p:nvPicPr>
            <p:blipFill>
              <a:blip r:embed="rId11"/>
              <a:stretch>
                <a:fillRect/>
              </a:stretch>
            </p:blipFill>
            <p:spPr>
              <a:xfrm>
                <a:off x="764280" y="1561680"/>
                <a:ext cx="11014920" cy="5178600"/>
              </a:xfrm>
              <a:prstGeom prst="rect">
                <a:avLst/>
              </a:prstGeom>
            </p:spPr>
          </p:pic>
        </mc:Fallback>
      </mc:AlternateContent>
      <p:pic>
        <p:nvPicPr>
          <p:cNvPr id="4" name="Audio 3">
            <a:hlinkClick r:id="" action="ppaction://media"/>
            <a:extLst>
              <a:ext uri="{FF2B5EF4-FFF2-40B4-BE49-F238E27FC236}">
                <a16:creationId xmlns:a16="http://schemas.microsoft.com/office/drawing/2014/main" id="{634C4321-2EC4-4467-9B29-0FCC0031C917}"/>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341993132"/>
      </p:ext>
    </p:extLst>
  </p:cSld>
  <p:clrMapOvr>
    <a:masterClrMapping/>
  </p:clrMapOvr>
  <mc:AlternateContent xmlns:mc="http://schemas.openxmlformats.org/markup-compatibility/2006">
    <mc:Choice xmlns:p14="http://schemas.microsoft.com/office/powerpoint/2010/main" Requires="p14">
      <p:transition spd="slow" p14:dur="2000" advTm="101883"/>
    </mc:Choice>
    <mc:Fallback>
      <p:transition spd="slow" advTm="1018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Nitrenes</a:t>
            </a:r>
          </a:p>
        </p:txBody>
      </p:sp>
      <p:sp>
        <p:nvSpPr>
          <p:cNvPr id="7" name="TextBox 6">
            <a:extLst>
              <a:ext uri="{FF2B5EF4-FFF2-40B4-BE49-F238E27FC236}">
                <a16:creationId xmlns:a16="http://schemas.microsoft.com/office/drawing/2014/main" id="{45BA35AD-E432-4532-9877-7E5D7892B9D6}"/>
              </a:ext>
            </a:extLst>
          </p:cNvPr>
          <p:cNvSpPr txBox="1"/>
          <p:nvPr/>
        </p:nvSpPr>
        <p:spPr>
          <a:xfrm>
            <a:off x="771787" y="2161881"/>
            <a:ext cx="11048301" cy="703911"/>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Other methods of generation of nitrenes include thermal and photochemical decomposition of nitrogen-containing precursors. These method is analogous to the formation of carbenes from ketenes.</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198C8548-21BF-48C7-BCFD-3A6727FEA52D}"/>
              </a:ext>
            </a:extLst>
          </p:cNvPr>
          <p:cNvGraphicFramePr>
            <a:graphicFrameLocks noChangeAspect="1"/>
          </p:cNvGraphicFramePr>
          <p:nvPr>
            <p:extLst>
              <p:ext uri="{D42A27DB-BD31-4B8C-83A1-F6EECF244321}">
                <p14:modId xmlns:p14="http://schemas.microsoft.com/office/powerpoint/2010/main" val="794163515"/>
              </p:ext>
            </p:extLst>
          </p:nvPr>
        </p:nvGraphicFramePr>
        <p:xfrm>
          <a:off x="2441197" y="820671"/>
          <a:ext cx="6683062" cy="1005869"/>
        </p:xfrm>
        <a:graphic>
          <a:graphicData uri="http://schemas.openxmlformats.org/presentationml/2006/ole">
            <mc:AlternateContent xmlns:mc="http://schemas.openxmlformats.org/markup-compatibility/2006">
              <mc:Choice xmlns:v="urn:schemas-microsoft-com:vml" Requires="v">
                <p:oleObj name="CS ChemDraw Drawing" r:id="rId4" imgW="3996141" imgH="603788" progId="ChemDraw.Document.6.0">
                  <p:embed/>
                </p:oleObj>
              </mc:Choice>
              <mc:Fallback>
                <p:oleObj name="CS ChemDraw Drawing" r:id="rId4" imgW="3996141" imgH="603788"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1197" y="820671"/>
                        <a:ext cx="6683062" cy="1005869"/>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94143DA2-58DF-487F-A2BA-9041F6C81DC5}"/>
              </a:ext>
            </a:extLst>
          </p:cNvPr>
          <p:cNvGraphicFramePr>
            <a:graphicFrameLocks noChangeAspect="1"/>
          </p:cNvGraphicFramePr>
          <p:nvPr>
            <p:extLst>
              <p:ext uri="{D42A27DB-BD31-4B8C-83A1-F6EECF244321}">
                <p14:modId xmlns:p14="http://schemas.microsoft.com/office/powerpoint/2010/main" val="3597993635"/>
              </p:ext>
            </p:extLst>
          </p:nvPr>
        </p:nvGraphicFramePr>
        <p:xfrm>
          <a:off x="1018563" y="3334550"/>
          <a:ext cx="4204755" cy="502442"/>
        </p:xfrm>
        <a:graphic>
          <a:graphicData uri="http://schemas.openxmlformats.org/presentationml/2006/ole">
            <mc:AlternateContent xmlns:mc="http://schemas.openxmlformats.org/markup-compatibility/2006">
              <mc:Choice xmlns:v="urn:schemas-microsoft-com:vml" Requires="v">
                <p:oleObj name="CS ChemDraw Drawing" r:id="rId6" imgW="2567247" imgH="313459" progId="ChemDraw.Document.6.0">
                  <p:embed/>
                </p:oleObj>
              </mc:Choice>
              <mc:Fallback>
                <p:oleObj name="CS ChemDraw Drawing" r:id="rId6" imgW="2567247" imgH="313459" progId="ChemDraw.Document.6.0">
                  <p:embed/>
                  <p:pic>
                    <p:nvPicPr>
                      <p:cNvPr id="0" name="Object 20"/>
                      <p:cNvPicPr>
                        <a:picLocks noChangeAspect="1" noChangeArrowheads="1"/>
                      </p:cNvPicPr>
                      <p:nvPr/>
                    </p:nvPicPr>
                    <p:blipFill>
                      <a:blip r:embed="rId7"/>
                      <a:srcRect/>
                      <a:stretch>
                        <a:fillRect/>
                      </a:stretch>
                    </p:blipFill>
                    <p:spPr bwMode="auto">
                      <a:xfrm>
                        <a:off x="1018563" y="3334550"/>
                        <a:ext cx="4204755" cy="50244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67514577-B9C3-4A51-BE37-21D16C59BA55}"/>
              </a:ext>
            </a:extLst>
          </p:cNvPr>
          <p:cNvGraphicFramePr>
            <a:graphicFrameLocks noChangeAspect="1"/>
          </p:cNvGraphicFramePr>
          <p:nvPr>
            <p:extLst>
              <p:ext uri="{D42A27DB-BD31-4B8C-83A1-F6EECF244321}">
                <p14:modId xmlns:p14="http://schemas.microsoft.com/office/powerpoint/2010/main" val="2419774576"/>
              </p:ext>
            </p:extLst>
          </p:nvPr>
        </p:nvGraphicFramePr>
        <p:xfrm>
          <a:off x="6566323" y="3328737"/>
          <a:ext cx="4670407" cy="641527"/>
        </p:xfrm>
        <a:graphic>
          <a:graphicData uri="http://schemas.openxmlformats.org/presentationml/2006/ole">
            <mc:AlternateContent xmlns:mc="http://schemas.openxmlformats.org/markup-compatibility/2006">
              <mc:Choice xmlns:v="urn:schemas-microsoft-com:vml" Requires="v">
                <p:oleObj name="CS ChemDraw Drawing" r:id="rId8" imgW="2499014" imgH="341168" progId="ChemDraw.Document.6.0">
                  <p:embed/>
                </p:oleObj>
              </mc:Choice>
              <mc:Fallback>
                <p:oleObj name="CS ChemDraw Drawing" r:id="rId8" imgW="2499014" imgH="341168" progId="ChemDraw.Document.6.0">
                  <p:embed/>
                  <p:pic>
                    <p:nvPicPr>
                      <p:cNvPr id="0" name="Object 19"/>
                      <p:cNvPicPr>
                        <a:picLocks noChangeAspect="1" noChangeArrowheads="1"/>
                      </p:cNvPicPr>
                      <p:nvPr/>
                    </p:nvPicPr>
                    <p:blipFill>
                      <a:blip r:embed="rId9"/>
                      <a:srcRect/>
                      <a:stretch>
                        <a:fillRect/>
                      </a:stretch>
                    </p:blipFill>
                    <p:spPr bwMode="auto">
                      <a:xfrm>
                        <a:off x="6566323" y="3328737"/>
                        <a:ext cx="4670407" cy="641527"/>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1B0B9094-BDE2-4090-BD76-566681DE8ABB}"/>
              </a:ext>
            </a:extLst>
          </p:cNvPr>
          <p:cNvGraphicFramePr>
            <a:graphicFrameLocks noChangeAspect="1"/>
          </p:cNvGraphicFramePr>
          <p:nvPr>
            <p:extLst>
              <p:ext uri="{D42A27DB-BD31-4B8C-83A1-F6EECF244321}">
                <p14:modId xmlns:p14="http://schemas.microsoft.com/office/powerpoint/2010/main" val="2820709397"/>
              </p:ext>
            </p:extLst>
          </p:nvPr>
        </p:nvGraphicFramePr>
        <p:xfrm>
          <a:off x="1017588" y="4383088"/>
          <a:ext cx="4770437" cy="842962"/>
        </p:xfrm>
        <a:graphic>
          <a:graphicData uri="http://schemas.openxmlformats.org/presentationml/2006/ole">
            <mc:AlternateContent xmlns:mc="http://schemas.openxmlformats.org/markup-compatibility/2006">
              <mc:Choice xmlns:v="urn:schemas-microsoft-com:vml" Requires="v">
                <p:oleObj name="CS ChemDraw Drawing" r:id="rId10" imgW="2817322" imgH="494954" progId="ChemDraw.Document.6.0">
                  <p:embed/>
                </p:oleObj>
              </mc:Choice>
              <mc:Fallback>
                <p:oleObj name="CS ChemDraw Drawing" r:id="rId10" imgW="2817322" imgH="494954" progId="ChemDraw.Document.6.0">
                  <p:embed/>
                  <p:pic>
                    <p:nvPicPr>
                      <p:cNvPr id="0" name="Object 18"/>
                      <p:cNvPicPr>
                        <a:picLocks noChangeAspect="1" noChangeArrowheads="1"/>
                      </p:cNvPicPr>
                      <p:nvPr/>
                    </p:nvPicPr>
                    <p:blipFill>
                      <a:blip r:embed="rId11"/>
                      <a:srcRect/>
                      <a:stretch>
                        <a:fillRect/>
                      </a:stretch>
                    </p:blipFill>
                    <p:spPr bwMode="auto">
                      <a:xfrm>
                        <a:off x="1017588" y="4383088"/>
                        <a:ext cx="4770437" cy="842962"/>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C5E26797-4E92-4A3B-ACE7-E602EFD855A7}"/>
              </a:ext>
            </a:extLst>
          </p:cNvPr>
          <p:cNvGraphicFramePr>
            <a:graphicFrameLocks noChangeAspect="1"/>
          </p:cNvGraphicFramePr>
          <p:nvPr>
            <p:extLst>
              <p:ext uri="{D42A27DB-BD31-4B8C-83A1-F6EECF244321}">
                <p14:modId xmlns:p14="http://schemas.microsoft.com/office/powerpoint/2010/main" val="1804032204"/>
              </p:ext>
            </p:extLst>
          </p:nvPr>
        </p:nvGraphicFramePr>
        <p:xfrm>
          <a:off x="6469063" y="4203700"/>
          <a:ext cx="5033962" cy="1241425"/>
        </p:xfrm>
        <a:graphic>
          <a:graphicData uri="http://schemas.openxmlformats.org/presentationml/2006/ole">
            <mc:AlternateContent xmlns:mc="http://schemas.openxmlformats.org/markup-compatibility/2006">
              <mc:Choice xmlns:v="urn:schemas-microsoft-com:vml" Requires="v">
                <p:oleObj name="CS ChemDraw Drawing" r:id="rId12" imgW="2995699" imgH="733945" progId="ChemDraw.Document.6.0">
                  <p:embed/>
                </p:oleObj>
              </mc:Choice>
              <mc:Fallback>
                <p:oleObj name="CS ChemDraw Drawing" r:id="rId12" imgW="2995699" imgH="733945" progId="ChemDraw.Document.6.0">
                  <p:embed/>
                  <p:pic>
                    <p:nvPicPr>
                      <p:cNvPr id="0" name="Object 17"/>
                      <p:cNvPicPr>
                        <a:picLocks noChangeAspect="1" noChangeArrowheads="1"/>
                      </p:cNvPicPr>
                      <p:nvPr/>
                    </p:nvPicPr>
                    <p:blipFill>
                      <a:blip r:embed="rId13"/>
                      <a:srcRect/>
                      <a:stretch>
                        <a:fillRect/>
                      </a:stretch>
                    </p:blipFill>
                    <p:spPr bwMode="auto">
                      <a:xfrm>
                        <a:off x="6469063" y="4203700"/>
                        <a:ext cx="5033962" cy="1241425"/>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FD791FE9-0D5B-4D79-8B7C-4D9C4E7F5F9B}"/>
              </a:ext>
            </a:extLst>
          </p:cNvPr>
          <p:cNvGraphicFramePr>
            <a:graphicFrameLocks noChangeAspect="1"/>
          </p:cNvGraphicFramePr>
          <p:nvPr>
            <p:extLst>
              <p:ext uri="{D42A27DB-BD31-4B8C-83A1-F6EECF244321}">
                <p14:modId xmlns:p14="http://schemas.microsoft.com/office/powerpoint/2010/main" val="263075687"/>
              </p:ext>
            </p:extLst>
          </p:nvPr>
        </p:nvGraphicFramePr>
        <p:xfrm>
          <a:off x="989013" y="5614988"/>
          <a:ext cx="4778375" cy="604837"/>
        </p:xfrm>
        <a:graphic>
          <a:graphicData uri="http://schemas.openxmlformats.org/presentationml/2006/ole">
            <mc:AlternateContent xmlns:mc="http://schemas.openxmlformats.org/markup-compatibility/2006">
              <mc:Choice xmlns:v="urn:schemas-microsoft-com:vml" Requires="v">
                <p:oleObj name="CS ChemDraw Drawing" r:id="rId14" imgW="2651414" imgH="333548" progId="ChemDraw.Document.6.0">
                  <p:embed/>
                </p:oleObj>
              </mc:Choice>
              <mc:Fallback>
                <p:oleObj name="CS ChemDraw Drawing" r:id="rId14" imgW="2651414" imgH="333548" progId="ChemDraw.Document.6.0">
                  <p:embed/>
                  <p:pic>
                    <p:nvPicPr>
                      <p:cNvPr id="0" name="Object 16"/>
                      <p:cNvPicPr>
                        <a:picLocks noChangeAspect="1" noChangeArrowheads="1"/>
                      </p:cNvPicPr>
                      <p:nvPr/>
                    </p:nvPicPr>
                    <p:blipFill>
                      <a:blip r:embed="rId15"/>
                      <a:srcRect/>
                      <a:stretch>
                        <a:fillRect/>
                      </a:stretch>
                    </p:blipFill>
                    <p:spPr bwMode="auto">
                      <a:xfrm>
                        <a:off x="989013" y="5614988"/>
                        <a:ext cx="4778375" cy="604837"/>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64F723D6-AF0A-47BB-9A59-61610184DEBD}"/>
              </a:ext>
            </a:extLst>
          </p:cNvPr>
          <p:cNvGraphicFramePr>
            <a:graphicFrameLocks noChangeAspect="1"/>
          </p:cNvGraphicFramePr>
          <p:nvPr>
            <p:extLst>
              <p:ext uri="{D42A27DB-BD31-4B8C-83A1-F6EECF244321}">
                <p14:modId xmlns:p14="http://schemas.microsoft.com/office/powerpoint/2010/main" val="361188724"/>
              </p:ext>
            </p:extLst>
          </p:nvPr>
        </p:nvGraphicFramePr>
        <p:xfrm>
          <a:off x="6914597" y="5816871"/>
          <a:ext cx="3403862" cy="440915"/>
        </p:xfrm>
        <a:graphic>
          <a:graphicData uri="http://schemas.openxmlformats.org/presentationml/2006/ole">
            <mc:AlternateContent xmlns:mc="http://schemas.openxmlformats.org/markup-compatibility/2006">
              <mc:Choice xmlns:v="urn:schemas-microsoft-com:vml" Requires="v">
                <p:oleObj name="CS ChemDraw Drawing" r:id="rId16" imgW="2041814" imgH="266354" progId="ChemDraw.Document.6.0">
                  <p:embed/>
                </p:oleObj>
              </mc:Choice>
              <mc:Fallback>
                <p:oleObj name="CS ChemDraw Drawing" r:id="rId16" imgW="2041814" imgH="266354" progId="ChemDraw.Document.6.0">
                  <p:embed/>
                  <p:pic>
                    <p:nvPicPr>
                      <p:cNvPr id="0" name="Object 15"/>
                      <p:cNvPicPr>
                        <a:picLocks noChangeAspect="1" noChangeArrowheads="1"/>
                      </p:cNvPicPr>
                      <p:nvPr/>
                    </p:nvPicPr>
                    <p:blipFill>
                      <a:blip r:embed="rId17"/>
                      <a:srcRect/>
                      <a:stretch>
                        <a:fillRect/>
                      </a:stretch>
                    </p:blipFill>
                    <p:spPr bwMode="auto">
                      <a:xfrm>
                        <a:off x="6914597" y="5816871"/>
                        <a:ext cx="3403862" cy="440915"/>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8">
            <p14:nvContentPartPr>
              <p14:cNvPr id="2" name="Ink 1">
                <a:extLst>
                  <a:ext uri="{FF2B5EF4-FFF2-40B4-BE49-F238E27FC236}">
                    <a16:creationId xmlns:a16="http://schemas.microsoft.com/office/drawing/2014/main" id="{AC00B194-0354-43B3-BA4D-121228F49D69}"/>
                  </a:ext>
                </a:extLst>
              </p14:cNvPr>
              <p14:cNvContentPartPr/>
              <p14:nvPr>
                <p:extLst>
                  <p:ext uri="{42D2F446-02D8-4167-A562-619A0277C38B}">
                    <p15:isNarration xmlns:p15="http://schemas.microsoft.com/office/powerpoint/2012/main" val="1"/>
                  </p:ext>
                </p:extLst>
              </p14:nvPr>
            </p14:nvContentPartPr>
            <p14:xfrm>
              <a:off x="1897920" y="1244160"/>
              <a:ext cx="10015560" cy="5391000"/>
            </p14:xfrm>
          </p:contentPart>
        </mc:Choice>
        <mc:Fallback>
          <p:pic>
            <p:nvPicPr>
              <p:cNvPr id="2" name="Ink 1">
                <a:extLst>
                  <a:ext uri="{FF2B5EF4-FFF2-40B4-BE49-F238E27FC236}">
                    <a16:creationId xmlns:a16="http://schemas.microsoft.com/office/drawing/2014/main" id="{AC00B194-0354-43B3-BA4D-121228F49D69}"/>
                  </a:ext>
                </a:extLst>
              </p:cNvPr>
              <p:cNvPicPr>
                <a:picLocks noGrp="1" noRot="1" noChangeAspect="1" noMove="1" noResize="1" noEditPoints="1" noAdjustHandles="1" noChangeArrowheads="1" noChangeShapeType="1"/>
              </p:cNvPicPr>
              <p:nvPr/>
            </p:nvPicPr>
            <p:blipFill>
              <a:blip r:embed="rId19"/>
              <a:stretch>
                <a:fillRect/>
              </a:stretch>
            </p:blipFill>
            <p:spPr>
              <a:xfrm>
                <a:off x="1888560" y="1234800"/>
                <a:ext cx="10034280" cy="5409720"/>
              </a:xfrm>
              <a:prstGeom prst="rect">
                <a:avLst/>
              </a:prstGeom>
            </p:spPr>
          </p:pic>
        </mc:Fallback>
      </mc:AlternateContent>
      <p:pic>
        <p:nvPicPr>
          <p:cNvPr id="3" name="Audio 2">
            <a:hlinkClick r:id="" action="ppaction://media"/>
            <a:extLst>
              <a:ext uri="{FF2B5EF4-FFF2-40B4-BE49-F238E27FC236}">
                <a16:creationId xmlns:a16="http://schemas.microsoft.com/office/drawing/2014/main" id="{B55D5992-B078-4EA2-B284-E96F6ABE070C}"/>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56669404"/>
      </p:ext>
    </p:extLst>
  </p:cSld>
  <p:clrMapOvr>
    <a:masterClrMapping/>
  </p:clrMapOvr>
  <mc:AlternateContent xmlns:mc="http://schemas.openxmlformats.org/markup-compatibility/2006">
    <mc:Choice xmlns:p14="http://schemas.microsoft.com/office/powerpoint/2010/main" Requires="p14">
      <p:transition spd="slow" p14:dur="2000" advTm="111770"/>
    </mc:Choice>
    <mc:Fallback>
      <p:transition spd="slow" advTm="111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ycloaddition to Alkenes</a:t>
            </a:r>
          </a:p>
        </p:txBody>
      </p:sp>
      <p:sp>
        <p:nvSpPr>
          <p:cNvPr id="7" name="TextBox 6">
            <a:extLst>
              <a:ext uri="{FF2B5EF4-FFF2-40B4-BE49-F238E27FC236}">
                <a16:creationId xmlns:a16="http://schemas.microsoft.com/office/drawing/2014/main" id="{45BA35AD-E432-4532-9877-7E5D7892B9D6}"/>
              </a:ext>
            </a:extLst>
          </p:cNvPr>
          <p:cNvSpPr txBox="1"/>
          <p:nvPr/>
        </p:nvSpPr>
        <p:spPr>
          <a:xfrm>
            <a:off x="159391" y="4048070"/>
            <a:ext cx="3436689" cy="450508"/>
          </a:xfrm>
          <a:prstGeom prst="rect">
            <a:avLst/>
          </a:prstGeom>
          <a:noFill/>
        </p:spPr>
        <p:txBody>
          <a:bodyPr wrap="square">
            <a:spAutoFit/>
          </a:bodyPr>
          <a:lstStyle/>
          <a:p>
            <a:pPr algn="just">
              <a:lnSpc>
                <a:spcPct val="115000"/>
              </a:lnSpc>
              <a:spcAft>
                <a:spcPts val="1000"/>
              </a:spcAft>
            </a:pPr>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ycloaddition to 1,3-Dienes</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a:extLst>
              <a:ext uri="{FF2B5EF4-FFF2-40B4-BE49-F238E27FC236}">
                <a16:creationId xmlns:a16="http://schemas.microsoft.com/office/drawing/2014/main" id="{5CBD8898-A20C-47C1-A650-833BA0D6FDC5}"/>
              </a:ext>
            </a:extLst>
          </p:cNvPr>
          <p:cNvGraphicFramePr>
            <a:graphicFrameLocks noChangeAspect="1"/>
          </p:cNvGraphicFramePr>
          <p:nvPr>
            <p:extLst>
              <p:ext uri="{D42A27DB-BD31-4B8C-83A1-F6EECF244321}">
                <p14:modId xmlns:p14="http://schemas.microsoft.com/office/powerpoint/2010/main" val="3284676802"/>
              </p:ext>
            </p:extLst>
          </p:nvPr>
        </p:nvGraphicFramePr>
        <p:xfrm>
          <a:off x="3619500" y="2384425"/>
          <a:ext cx="5092700" cy="830263"/>
        </p:xfrm>
        <a:graphic>
          <a:graphicData uri="http://schemas.openxmlformats.org/presentationml/2006/ole">
            <mc:AlternateContent xmlns:mc="http://schemas.openxmlformats.org/markup-compatibility/2006">
              <mc:Choice xmlns:v="urn:schemas-microsoft-com:vml" Requires="v">
                <p:oleObj name="CS ChemDraw Drawing" r:id="rId4" imgW="2754976" imgH="446116" progId="ChemDraw.Document.6.0">
                  <p:embed/>
                </p:oleObj>
              </mc:Choice>
              <mc:Fallback>
                <p:oleObj name="CS ChemDraw Drawing" r:id="rId4" imgW="2754976" imgH="446116" progId="ChemDraw.Document.6.0">
                  <p:embed/>
                  <p:pic>
                    <p:nvPicPr>
                      <p:cNvPr id="0" name="Object 3"/>
                      <p:cNvPicPr>
                        <a:picLocks noChangeAspect="1" noChangeArrowheads="1"/>
                      </p:cNvPicPr>
                      <p:nvPr/>
                    </p:nvPicPr>
                    <p:blipFill>
                      <a:blip r:embed="rId5"/>
                      <a:srcRect/>
                      <a:stretch>
                        <a:fillRect/>
                      </a:stretch>
                    </p:blipFill>
                    <p:spPr bwMode="auto">
                      <a:xfrm>
                        <a:off x="3619500" y="2384425"/>
                        <a:ext cx="5092700" cy="83026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95C11F16-71D5-421B-B2D8-B43B1F005EED}"/>
              </a:ext>
            </a:extLst>
          </p:cNvPr>
          <p:cNvGraphicFramePr>
            <a:graphicFrameLocks noChangeAspect="1"/>
          </p:cNvGraphicFramePr>
          <p:nvPr>
            <p:extLst>
              <p:ext uri="{D42A27DB-BD31-4B8C-83A1-F6EECF244321}">
                <p14:modId xmlns:p14="http://schemas.microsoft.com/office/powerpoint/2010/main" val="770814352"/>
              </p:ext>
            </p:extLst>
          </p:nvPr>
        </p:nvGraphicFramePr>
        <p:xfrm>
          <a:off x="4797016" y="3763933"/>
          <a:ext cx="3798906" cy="1382945"/>
        </p:xfrm>
        <a:graphic>
          <a:graphicData uri="http://schemas.openxmlformats.org/presentationml/2006/ole">
            <mc:AlternateContent xmlns:mc="http://schemas.openxmlformats.org/markup-compatibility/2006">
              <mc:Choice xmlns:v="urn:schemas-microsoft-com:vml" Requires="v">
                <p:oleObj name="CS ChemDraw Drawing" r:id="rId6" imgW="2320636" imgH="845127" progId="ChemDraw.Document.6.0">
                  <p:embed/>
                </p:oleObj>
              </mc:Choice>
              <mc:Fallback>
                <p:oleObj name="CS ChemDraw Drawing" r:id="rId6" imgW="2320636" imgH="845127" progId="ChemDraw.Document.6.0">
                  <p:embed/>
                  <p:pic>
                    <p:nvPicPr>
                      <p:cNvPr id="0" name="Object 5"/>
                      <p:cNvPicPr>
                        <a:picLocks noChangeAspect="1" noChangeArrowheads="1"/>
                      </p:cNvPicPr>
                      <p:nvPr/>
                    </p:nvPicPr>
                    <p:blipFill>
                      <a:blip r:embed="rId7"/>
                      <a:srcRect/>
                      <a:stretch>
                        <a:fillRect/>
                      </a:stretch>
                    </p:blipFill>
                    <p:spPr bwMode="auto">
                      <a:xfrm>
                        <a:off x="4797016" y="3763933"/>
                        <a:ext cx="3798906" cy="1382945"/>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C4517173-C091-4DB6-AB65-70A9A26D19E2}"/>
              </a:ext>
            </a:extLst>
          </p:cNvPr>
          <p:cNvSpPr txBox="1"/>
          <p:nvPr/>
        </p:nvSpPr>
        <p:spPr>
          <a:xfrm>
            <a:off x="159390" y="5397992"/>
            <a:ext cx="3436689" cy="450508"/>
          </a:xfrm>
          <a:prstGeom prst="rect">
            <a:avLst/>
          </a:prstGeom>
          <a:noFill/>
        </p:spPr>
        <p:txBody>
          <a:bodyPr wrap="square">
            <a:spAutoFit/>
          </a:bodyPr>
          <a:lstStyle/>
          <a:p>
            <a:pPr algn="just">
              <a:lnSpc>
                <a:spcPct val="115000"/>
              </a:lnSpc>
              <a:spcAft>
                <a:spcPts val="1000"/>
              </a:spcAft>
            </a:pPr>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ycloaddition to Arenes</a:t>
            </a:r>
          </a:p>
        </p:txBody>
      </p:sp>
      <p:graphicFrame>
        <p:nvGraphicFramePr>
          <p:cNvPr id="13" name="Object 12">
            <a:extLst>
              <a:ext uri="{FF2B5EF4-FFF2-40B4-BE49-F238E27FC236}">
                <a16:creationId xmlns:a16="http://schemas.microsoft.com/office/drawing/2014/main" id="{3C92AC90-A1B5-4EA2-BA3E-C9C175050021}"/>
              </a:ext>
            </a:extLst>
          </p:cNvPr>
          <p:cNvGraphicFramePr>
            <a:graphicFrameLocks noChangeAspect="1"/>
          </p:cNvGraphicFramePr>
          <p:nvPr>
            <p:extLst>
              <p:ext uri="{D42A27DB-BD31-4B8C-83A1-F6EECF244321}">
                <p14:modId xmlns:p14="http://schemas.microsoft.com/office/powerpoint/2010/main" val="1403998372"/>
              </p:ext>
            </p:extLst>
          </p:nvPr>
        </p:nvGraphicFramePr>
        <p:xfrm>
          <a:off x="4187620" y="5696123"/>
          <a:ext cx="4924220" cy="815174"/>
        </p:xfrm>
        <a:graphic>
          <a:graphicData uri="http://schemas.openxmlformats.org/presentationml/2006/ole">
            <mc:AlternateContent xmlns:mc="http://schemas.openxmlformats.org/markup-compatibility/2006">
              <mc:Choice xmlns:v="urn:schemas-microsoft-com:vml" Requires="v">
                <p:oleObj name="CS ChemDraw Drawing" r:id="rId8" imgW="2856807" imgH="472094" progId="ChemDraw.Document.6.0">
                  <p:embed/>
                </p:oleObj>
              </mc:Choice>
              <mc:Fallback>
                <p:oleObj name="CS ChemDraw Drawing" r:id="rId8" imgW="2856807" imgH="472094" progId="ChemDraw.Document.6.0">
                  <p:embed/>
                  <p:pic>
                    <p:nvPicPr>
                      <p:cNvPr id="0" name="Object 7"/>
                      <p:cNvPicPr>
                        <a:picLocks noChangeAspect="1" noChangeArrowheads="1"/>
                      </p:cNvPicPr>
                      <p:nvPr/>
                    </p:nvPicPr>
                    <p:blipFill>
                      <a:blip r:embed="rId9"/>
                      <a:srcRect/>
                      <a:stretch>
                        <a:fillRect/>
                      </a:stretch>
                    </p:blipFill>
                    <p:spPr bwMode="auto">
                      <a:xfrm>
                        <a:off x="4187620" y="5696123"/>
                        <a:ext cx="4924220" cy="815174"/>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AF4A7B4C-65AC-473F-8A0D-380D70F0C86F}"/>
              </a:ext>
            </a:extLst>
          </p:cNvPr>
          <p:cNvGraphicFramePr>
            <a:graphicFrameLocks noChangeAspect="1"/>
          </p:cNvGraphicFramePr>
          <p:nvPr>
            <p:extLst>
              <p:ext uri="{D42A27DB-BD31-4B8C-83A1-F6EECF244321}">
                <p14:modId xmlns:p14="http://schemas.microsoft.com/office/powerpoint/2010/main" val="4098424187"/>
              </p:ext>
            </p:extLst>
          </p:nvPr>
        </p:nvGraphicFramePr>
        <p:xfrm>
          <a:off x="4485503" y="1025457"/>
          <a:ext cx="3360953" cy="859663"/>
        </p:xfrm>
        <a:graphic>
          <a:graphicData uri="http://schemas.openxmlformats.org/presentationml/2006/ole">
            <mc:AlternateContent xmlns:mc="http://schemas.openxmlformats.org/markup-compatibility/2006">
              <mc:Choice xmlns:v="urn:schemas-microsoft-com:vml" Requires="v">
                <p:oleObj name="CS ChemDraw Drawing" r:id="rId10" imgW="2128405" imgH="545176" progId="ChemDraw.Document.6.0">
                  <p:embed/>
                </p:oleObj>
              </mc:Choice>
              <mc:Fallback>
                <p:oleObj name="CS ChemDraw Drawing" r:id="rId10" imgW="2128405" imgH="545176" progId="ChemDraw.Document.6.0">
                  <p:embed/>
                  <p:pic>
                    <p:nvPicPr>
                      <p:cNvPr id="0" name=""/>
                      <p:cNvPicPr/>
                      <p:nvPr/>
                    </p:nvPicPr>
                    <p:blipFill>
                      <a:blip r:embed="rId11"/>
                      <a:stretch>
                        <a:fillRect/>
                      </a:stretch>
                    </p:blipFill>
                    <p:spPr>
                      <a:xfrm>
                        <a:off x="4485503" y="1025457"/>
                        <a:ext cx="3360953" cy="859663"/>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2">
            <p14:nvContentPartPr>
              <p14:cNvPr id="5" name="Ink 4">
                <a:extLst>
                  <a:ext uri="{FF2B5EF4-FFF2-40B4-BE49-F238E27FC236}">
                    <a16:creationId xmlns:a16="http://schemas.microsoft.com/office/drawing/2014/main" id="{9470F710-FEF8-4F99-BF20-DBB60A164402}"/>
                  </a:ext>
                </a:extLst>
              </p14:cNvPr>
              <p14:cNvContentPartPr/>
              <p14:nvPr>
                <p:extLst>
                  <p:ext uri="{42D2F446-02D8-4167-A562-619A0277C38B}">
                    <p15:isNarration xmlns:p15="http://schemas.microsoft.com/office/powerpoint/2012/main" val="1"/>
                  </p:ext>
                </p:extLst>
              </p14:nvPr>
            </p14:nvContentPartPr>
            <p14:xfrm>
              <a:off x="1993680" y="757800"/>
              <a:ext cx="8468640" cy="5933160"/>
            </p14:xfrm>
          </p:contentPart>
        </mc:Choice>
        <mc:Fallback>
          <p:pic>
            <p:nvPicPr>
              <p:cNvPr id="5" name="Ink 4">
                <a:extLst>
                  <a:ext uri="{FF2B5EF4-FFF2-40B4-BE49-F238E27FC236}">
                    <a16:creationId xmlns:a16="http://schemas.microsoft.com/office/drawing/2014/main" id="{9470F710-FEF8-4F99-BF20-DBB60A164402}"/>
                  </a:ext>
                </a:extLst>
              </p:cNvPr>
              <p:cNvPicPr>
                <a:picLocks noGrp="1" noRot="1" noChangeAspect="1" noMove="1" noResize="1" noEditPoints="1" noAdjustHandles="1" noChangeArrowheads="1" noChangeShapeType="1"/>
              </p:cNvPicPr>
              <p:nvPr/>
            </p:nvPicPr>
            <p:blipFill>
              <a:blip r:embed="rId13"/>
              <a:stretch>
                <a:fillRect/>
              </a:stretch>
            </p:blipFill>
            <p:spPr>
              <a:xfrm>
                <a:off x="1984320" y="748440"/>
                <a:ext cx="8487360" cy="5951880"/>
              </a:xfrm>
              <a:prstGeom prst="rect">
                <a:avLst/>
              </a:prstGeom>
            </p:spPr>
          </p:pic>
        </mc:Fallback>
      </mc:AlternateContent>
      <p:pic>
        <p:nvPicPr>
          <p:cNvPr id="9" name="Audio 8">
            <a:hlinkClick r:id="" action="ppaction://media"/>
            <a:extLst>
              <a:ext uri="{FF2B5EF4-FFF2-40B4-BE49-F238E27FC236}">
                <a16:creationId xmlns:a16="http://schemas.microsoft.com/office/drawing/2014/main" id="{16A63E6E-CE0B-4884-ABA9-278E1E381458}"/>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942380825"/>
      </p:ext>
    </p:extLst>
  </p:cSld>
  <p:clrMapOvr>
    <a:masterClrMapping/>
  </p:clrMapOvr>
  <mc:AlternateContent xmlns:mc="http://schemas.openxmlformats.org/markup-compatibility/2006">
    <mc:Choice xmlns:p14="http://schemas.microsoft.com/office/powerpoint/2010/main" Requires="p14">
      <p:transition spd="slow" p14:dur="2000" advTm="200170"/>
    </mc:Choice>
    <mc:Fallback>
      <p:transition spd="slow" advTm="200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 of Nitrenes</a:t>
            </a:r>
          </a:p>
        </p:txBody>
      </p:sp>
      <p:sp>
        <p:nvSpPr>
          <p:cNvPr id="7" name="TextBox 6">
            <a:extLst>
              <a:ext uri="{FF2B5EF4-FFF2-40B4-BE49-F238E27FC236}">
                <a16:creationId xmlns:a16="http://schemas.microsoft.com/office/drawing/2014/main" id="{45BA35AD-E432-4532-9877-7E5D7892B9D6}"/>
              </a:ext>
            </a:extLst>
          </p:cNvPr>
          <p:cNvSpPr txBox="1"/>
          <p:nvPr/>
        </p:nvSpPr>
        <p:spPr>
          <a:xfrm>
            <a:off x="260059" y="1009500"/>
            <a:ext cx="3436689" cy="450508"/>
          </a:xfrm>
          <a:prstGeom prst="rect">
            <a:avLst/>
          </a:prstGeom>
          <a:noFill/>
        </p:spPr>
        <p:txBody>
          <a:bodyPr wrap="square">
            <a:spAutoFit/>
          </a:bodyPr>
          <a:lstStyle/>
          <a:p>
            <a:pPr algn="just">
              <a:lnSpc>
                <a:spcPct val="115000"/>
              </a:lnSpc>
              <a:spcAft>
                <a:spcPts val="1000"/>
              </a:spcAft>
            </a:pPr>
            <a:r>
              <a:rPr lang="en-IN" sz="22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rtius</a:t>
            </a:r>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rearrangement</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44BB9F12-6B58-4FAF-9CDE-4E8AEB2A7E2A}"/>
              </a:ext>
            </a:extLst>
          </p:cNvPr>
          <p:cNvGraphicFramePr>
            <a:graphicFrameLocks noChangeAspect="1"/>
          </p:cNvGraphicFramePr>
          <p:nvPr>
            <p:extLst>
              <p:ext uri="{D42A27DB-BD31-4B8C-83A1-F6EECF244321}">
                <p14:modId xmlns:p14="http://schemas.microsoft.com/office/powerpoint/2010/main" val="2149448016"/>
              </p:ext>
            </p:extLst>
          </p:nvPr>
        </p:nvGraphicFramePr>
        <p:xfrm>
          <a:off x="2413569" y="2871296"/>
          <a:ext cx="8709804" cy="3084887"/>
        </p:xfrm>
        <a:graphic>
          <a:graphicData uri="http://schemas.openxmlformats.org/presentationml/2006/ole">
            <mc:AlternateContent xmlns:mc="http://schemas.openxmlformats.org/markup-compatibility/2006">
              <mc:Choice xmlns:v="urn:schemas-microsoft-com:vml" Requires="v">
                <p:oleObj name="CS ChemDraw Drawing" r:id="rId4" imgW="3998422" imgH="1415242" progId="ChemDraw.Document.6.0">
                  <p:embed/>
                </p:oleObj>
              </mc:Choice>
              <mc:Fallback>
                <p:oleObj name="CS ChemDraw Drawing" r:id="rId4" imgW="3998422" imgH="1415242" progId="ChemDraw.Document.6.0">
                  <p:embed/>
                  <p:pic>
                    <p:nvPicPr>
                      <p:cNvPr id="0" name="Object 3"/>
                      <p:cNvPicPr>
                        <a:picLocks noChangeAspect="1" noChangeArrowheads="1"/>
                      </p:cNvPicPr>
                      <p:nvPr/>
                    </p:nvPicPr>
                    <p:blipFill>
                      <a:blip r:embed="rId5"/>
                      <a:srcRect/>
                      <a:stretch>
                        <a:fillRect/>
                      </a:stretch>
                    </p:blipFill>
                    <p:spPr bwMode="auto">
                      <a:xfrm>
                        <a:off x="2413569" y="2871296"/>
                        <a:ext cx="8709804" cy="308488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AD560FFE-C821-44B0-AB70-8CC34244C702}"/>
              </a:ext>
            </a:extLst>
          </p:cNvPr>
          <p:cNvGraphicFramePr>
            <a:graphicFrameLocks noChangeAspect="1"/>
          </p:cNvGraphicFramePr>
          <p:nvPr>
            <p:extLst>
              <p:ext uri="{D42A27DB-BD31-4B8C-83A1-F6EECF244321}">
                <p14:modId xmlns:p14="http://schemas.microsoft.com/office/powerpoint/2010/main" val="1423562054"/>
              </p:ext>
            </p:extLst>
          </p:nvPr>
        </p:nvGraphicFramePr>
        <p:xfrm>
          <a:off x="3856038" y="1096915"/>
          <a:ext cx="5321518" cy="911896"/>
        </p:xfrm>
        <a:graphic>
          <a:graphicData uri="http://schemas.openxmlformats.org/presentationml/2006/ole">
            <mc:AlternateContent xmlns:mc="http://schemas.openxmlformats.org/markup-compatibility/2006">
              <mc:Choice xmlns:v="urn:schemas-microsoft-com:vml" Requires="v">
                <p:oleObj name="CS ChemDraw Drawing" r:id="rId6" imgW="2649682" imgH="453736" progId="ChemDraw.Document.6.0">
                  <p:embed/>
                </p:oleObj>
              </mc:Choice>
              <mc:Fallback>
                <p:oleObj name="CS ChemDraw Drawing" r:id="rId6" imgW="2649682" imgH="453736" progId="ChemDraw.Document.6.0">
                  <p:embed/>
                  <p:pic>
                    <p:nvPicPr>
                      <p:cNvPr id="0" name=""/>
                      <p:cNvPicPr/>
                      <p:nvPr/>
                    </p:nvPicPr>
                    <p:blipFill>
                      <a:blip r:embed="rId7"/>
                      <a:stretch>
                        <a:fillRect/>
                      </a:stretch>
                    </p:blipFill>
                    <p:spPr>
                      <a:xfrm>
                        <a:off x="3856038" y="1096915"/>
                        <a:ext cx="5321518" cy="911896"/>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3" name="Ink 2">
                <a:extLst>
                  <a:ext uri="{FF2B5EF4-FFF2-40B4-BE49-F238E27FC236}">
                    <a16:creationId xmlns:a16="http://schemas.microsoft.com/office/drawing/2014/main" id="{9440D49A-FEED-44F7-85DC-9766738832CA}"/>
                  </a:ext>
                </a:extLst>
              </p14:cNvPr>
              <p14:cNvContentPartPr/>
              <p14:nvPr>
                <p:extLst>
                  <p:ext uri="{42D2F446-02D8-4167-A562-619A0277C38B}">
                    <p15:isNarration xmlns:p15="http://schemas.microsoft.com/office/powerpoint/2012/main" val="1"/>
                  </p:ext>
                </p:extLst>
              </p14:nvPr>
            </p14:nvContentPartPr>
            <p14:xfrm>
              <a:off x="1451520" y="749520"/>
              <a:ext cx="9975600" cy="5550840"/>
            </p14:xfrm>
          </p:contentPart>
        </mc:Choice>
        <mc:Fallback>
          <p:pic>
            <p:nvPicPr>
              <p:cNvPr id="3" name="Ink 2">
                <a:extLst>
                  <a:ext uri="{FF2B5EF4-FFF2-40B4-BE49-F238E27FC236}">
                    <a16:creationId xmlns:a16="http://schemas.microsoft.com/office/drawing/2014/main" id="{9440D49A-FEED-44F7-85DC-9766738832CA}"/>
                  </a:ext>
                </a:extLst>
              </p:cNvPr>
              <p:cNvPicPr>
                <a:picLocks noGrp="1" noRot="1" noChangeAspect="1" noMove="1" noResize="1" noEditPoints="1" noAdjustHandles="1" noChangeArrowheads="1" noChangeShapeType="1"/>
              </p:cNvPicPr>
              <p:nvPr/>
            </p:nvPicPr>
            <p:blipFill>
              <a:blip r:embed="rId9"/>
              <a:stretch>
                <a:fillRect/>
              </a:stretch>
            </p:blipFill>
            <p:spPr>
              <a:xfrm>
                <a:off x="1442160" y="740160"/>
                <a:ext cx="9994320" cy="5569560"/>
              </a:xfrm>
              <a:prstGeom prst="rect">
                <a:avLst/>
              </a:prstGeom>
            </p:spPr>
          </p:pic>
        </mc:Fallback>
      </mc:AlternateContent>
      <p:pic>
        <p:nvPicPr>
          <p:cNvPr id="4" name="Audio 3">
            <a:hlinkClick r:id="" action="ppaction://media"/>
            <a:extLst>
              <a:ext uri="{FF2B5EF4-FFF2-40B4-BE49-F238E27FC236}">
                <a16:creationId xmlns:a16="http://schemas.microsoft.com/office/drawing/2014/main" id="{E01C59F7-219C-4BF4-8BC9-220F33E0EDD0}"/>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293658114"/>
      </p:ext>
    </p:extLst>
  </p:cSld>
  <p:clrMapOvr>
    <a:masterClrMapping/>
  </p:clrMapOvr>
  <mc:AlternateContent xmlns:mc="http://schemas.openxmlformats.org/markup-compatibility/2006">
    <mc:Choice xmlns:p14="http://schemas.microsoft.com/office/powerpoint/2010/main" Requires="p14">
      <p:transition spd="slow" p14:dur="2000" advTm="124114"/>
    </mc:Choice>
    <mc:Fallback>
      <p:transition spd="slow" advTm="124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rrangement of Nitrenes</a:t>
            </a:r>
          </a:p>
        </p:txBody>
      </p:sp>
      <p:sp>
        <p:nvSpPr>
          <p:cNvPr id="7" name="TextBox 6">
            <a:extLst>
              <a:ext uri="{FF2B5EF4-FFF2-40B4-BE49-F238E27FC236}">
                <a16:creationId xmlns:a16="http://schemas.microsoft.com/office/drawing/2014/main" id="{45BA35AD-E432-4532-9877-7E5D7892B9D6}"/>
              </a:ext>
            </a:extLst>
          </p:cNvPr>
          <p:cNvSpPr txBox="1"/>
          <p:nvPr/>
        </p:nvSpPr>
        <p:spPr>
          <a:xfrm>
            <a:off x="260059" y="1009500"/>
            <a:ext cx="3436689" cy="450508"/>
          </a:xfrm>
          <a:prstGeom prst="rect">
            <a:avLst/>
          </a:prstGeom>
          <a:noFill/>
        </p:spPr>
        <p:txBody>
          <a:bodyPr wrap="square">
            <a:spAutoFit/>
          </a:bodyPr>
          <a:lstStyle/>
          <a:p>
            <a:pPr algn="just">
              <a:lnSpc>
                <a:spcPct val="115000"/>
              </a:lnSpc>
              <a:spcAft>
                <a:spcPts val="1000"/>
              </a:spcAft>
            </a:pPr>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ofmann rearrangement</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 name="TextBox 9">
            <a:extLst>
              <a:ext uri="{FF2B5EF4-FFF2-40B4-BE49-F238E27FC236}">
                <a16:creationId xmlns:a16="http://schemas.microsoft.com/office/drawing/2014/main" id="{63F84685-1C14-4E3E-8C77-2D19EF1D9168}"/>
              </a:ext>
            </a:extLst>
          </p:cNvPr>
          <p:cNvSpPr txBox="1"/>
          <p:nvPr/>
        </p:nvSpPr>
        <p:spPr>
          <a:xfrm>
            <a:off x="260059" y="4474154"/>
            <a:ext cx="3436689" cy="450508"/>
          </a:xfrm>
          <a:prstGeom prst="rect">
            <a:avLst/>
          </a:prstGeom>
          <a:noFill/>
        </p:spPr>
        <p:txBody>
          <a:bodyPr wrap="square">
            <a:spAutoFit/>
          </a:bodyPr>
          <a:lstStyle/>
          <a:p>
            <a:pPr algn="just">
              <a:lnSpc>
                <a:spcPct val="115000"/>
              </a:lnSpc>
              <a:spcAft>
                <a:spcPts val="1000"/>
              </a:spcAft>
            </a:pPr>
            <a:r>
              <a:rPr lang="en-IN" sz="22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ossen</a:t>
            </a:r>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rearrangement</a:t>
            </a:r>
          </a:p>
        </p:txBody>
      </p:sp>
      <p:graphicFrame>
        <p:nvGraphicFramePr>
          <p:cNvPr id="2" name="Object 1">
            <a:extLst>
              <a:ext uri="{FF2B5EF4-FFF2-40B4-BE49-F238E27FC236}">
                <a16:creationId xmlns:a16="http://schemas.microsoft.com/office/drawing/2014/main" id="{CBB54DFD-2DC8-47B1-891D-6A975ACDA1D5}"/>
              </a:ext>
            </a:extLst>
          </p:cNvPr>
          <p:cNvGraphicFramePr>
            <a:graphicFrameLocks noChangeAspect="1"/>
          </p:cNvGraphicFramePr>
          <p:nvPr>
            <p:extLst>
              <p:ext uri="{D42A27DB-BD31-4B8C-83A1-F6EECF244321}">
                <p14:modId xmlns:p14="http://schemas.microsoft.com/office/powerpoint/2010/main" val="3607082017"/>
              </p:ext>
            </p:extLst>
          </p:nvPr>
        </p:nvGraphicFramePr>
        <p:xfrm>
          <a:off x="2562473" y="1460008"/>
          <a:ext cx="7774670" cy="2460925"/>
        </p:xfrm>
        <a:graphic>
          <a:graphicData uri="http://schemas.openxmlformats.org/presentationml/2006/ole">
            <mc:AlternateContent xmlns:mc="http://schemas.openxmlformats.org/markup-compatibility/2006">
              <mc:Choice xmlns:v="urn:schemas-microsoft-com:vml" Requires="v">
                <p:oleObj name="CS ChemDraw Drawing" r:id="rId4" imgW="5070071" imgH="1604356" progId="ChemDraw.Document.6.0">
                  <p:embed/>
                </p:oleObj>
              </mc:Choice>
              <mc:Fallback>
                <p:oleObj name="CS ChemDraw Drawing" r:id="rId4" imgW="5070071" imgH="1604356" progId="ChemDraw.Document.6.0">
                  <p:embed/>
                  <p:pic>
                    <p:nvPicPr>
                      <p:cNvPr id="0" name=""/>
                      <p:cNvPicPr/>
                      <p:nvPr/>
                    </p:nvPicPr>
                    <p:blipFill>
                      <a:blip r:embed="rId5"/>
                      <a:stretch>
                        <a:fillRect/>
                      </a:stretch>
                    </p:blipFill>
                    <p:spPr>
                      <a:xfrm>
                        <a:off x="2562473" y="1460008"/>
                        <a:ext cx="7774670" cy="24609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65ADB14-423E-4E83-964F-B8C8B0C2D0B5}"/>
              </a:ext>
            </a:extLst>
          </p:cNvPr>
          <p:cNvGraphicFramePr>
            <a:graphicFrameLocks noChangeAspect="1"/>
          </p:cNvGraphicFramePr>
          <p:nvPr>
            <p:extLst>
              <p:ext uri="{D42A27DB-BD31-4B8C-83A1-F6EECF244321}">
                <p14:modId xmlns:p14="http://schemas.microsoft.com/office/powerpoint/2010/main" val="2353254536"/>
              </p:ext>
            </p:extLst>
          </p:nvPr>
        </p:nvGraphicFramePr>
        <p:xfrm>
          <a:off x="3616746" y="4699408"/>
          <a:ext cx="6482427" cy="1844981"/>
        </p:xfrm>
        <a:graphic>
          <a:graphicData uri="http://schemas.openxmlformats.org/presentationml/2006/ole">
            <mc:AlternateContent xmlns:mc="http://schemas.openxmlformats.org/markup-compatibility/2006">
              <mc:Choice xmlns:v="urn:schemas-microsoft-com:vml" Requires="v">
                <p:oleObj name="CS ChemDraw Drawing" r:id="rId6" imgW="4323311" imgH="1230976" progId="ChemDraw.Document.6.0">
                  <p:embed/>
                </p:oleObj>
              </mc:Choice>
              <mc:Fallback>
                <p:oleObj name="CS ChemDraw Drawing" r:id="rId6" imgW="4323311" imgH="1230976" progId="ChemDraw.Document.6.0">
                  <p:embed/>
                  <p:pic>
                    <p:nvPicPr>
                      <p:cNvPr id="0" name=""/>
                      <p:cNvPicPr/>
                      <p:nvPr/>
                    </p:nvPicPr>
                    <p:blipFill>
                      <a:blip r:embed="rId7"/>
                      <a:stretch>
                        <a:fillRect/>
                      </a:stretch>
                    </p:blipFill>
                    <p:spPr>
                      <a:xfrm>
                        <a:off x="3616746" y="4699408"/>
                        <a:ext cx="6482427" cy="1844981"/>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3" name="Ink 2">
                <a:extLst>
                  <a:ext uri="{FF2B5EF4-FFF2-40B4-BE49-F238E27FC236}">
                    <a16:creationId xmlns:a16="http://schemas.microsoft.com/office/drawing/2014/main" id="{503EC4E0-F10D-4C03-97B4-5A0C4CF67F3E}"/>
                  </a:ext>
                </a:extLst>
              </p14:cNvPr>
              <p14:cNvContentPartPr/>
              <p14:nvPr>
                <p:extLst>
                  <p:ext uri="{42D2F446-02D8-4167-A562-619A0277C38B}">
                    <p15:isNarration xmlns:p15="http://schemas.microsoft.com/office/powerpoint/2012/main" val="1"/>
                  </p:ext>
                </p:extLst>
              </p14:nvPr>
            </p14:nvContentPartPr>
            <p14:xfrm>
              <a:off x="1299960" y="1642680"/>
              <a:ext cx="9114480" cy="5056200"/>
            </p14:xfrm>
          </p:contentPart>
        </mc:Choice>
        <mc:Fallback>
          <p:pic>
            <p:nvPicPr>
              <p:cNvPr id="3" name="Ink 2">
                <a:extLst>
                  <a:ext uri="{FF2B5EF4-FFF2-40B4-BE49-F238E27FC236}">
                    <a16:creationId xmlns:a16="http://schemas.microsoft.com/office/drawing/2014/main" id="{503EC4E0-F10D-4C03-97B4-5A0C4CF67F3E}"/>
                  </a:ext>
                </a:extLst>
              </p:cNvPr>
              <p:cNvPicPr>
                <a:picLocks noGrp="1" noRot="1" noChangeAspect="1" noMove="1" noResize="1" noEditPoints="1" noAdjustHandles="1" noChangeArrowheads="1" noChangeShapeType="1"/>
              </p:cNvPicPr>
              <p:nvPr/>
            </p:nvPicPr>
            <p:blipFill>
              <a:blip r:embed="rId9"/>
              <a:stretch>
                <a:fillRect/>
              </a:stretch>
            </p:blipFill>
            <p:spPr>
              <a:xfrm>
                <a:off x="1290600" y="1633320"/>
                <a:ext cx="9133200" cy="5074920"/>
              </a:xfrm>
              <a:prstGeom prst="rect">
                <a:avLst/>
              </a:prstGeom>
            </p:spPr>
          </p:pic>
        </mc:Fallback>
      </mc:AlternateContent>
      <p:pic>
        <p:nvPicPr>
          <p:cNvPr id="4" name="Audio 3">
            <a:hlinkClick r:id="" action="ppaction://media"/>
            <a:extLst>
              <a:ext uri="{FF2B5EF4-FFF2-40B4-BE49-F238E27FC236}">
                <a16:creationId xmlns:a16="http://schemas.microsoft.com/office/drawing/2014/main" id="{365C613C-D987-4F2D-BFEA-DFEE3F063373}"/>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647722704"/>
      </p:ext>
    </p:extLst>
  </p:cSld>
  <p:clrMapOvr>
    <a:masterClrMapping/>
  </p:clrMapOvr>
  <mc:AlternateContent xmlns:mc="http://schemas.openxmlformats.org/markup-compatibility/2006">
    <mc:Choice xmlns:p14="http://schemas.microsoft.com/office/powerpoint/2010/main" Requires="p14">
      <p:transition spd="slow" p14:dur="2000" advTm="136570"/>
    </mc:Choice>
    <mc:Fallback>
      <p:transition spd="slow" advTm="136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Benzyne</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TextBox 8">
            <a:extLst>
              <a:ext uri="{FF2B5EF4-FFF2-40B4-BE49-F238E27FC236}">
                <a16:creationId xmlns:a16="http://schemas.microsoft.com/office/drawing/2014/main" id="{631F6A8F-C8BE-4008-8E89-92567B2F2F50}"/>
              </a:ext>
            </a:extLst>
          </p:cNvPr>
          <p:cNvSpPr txBox="1"/>
          <p:nvPr/>
        </p:nvSpPr>
        <p:spPr>
          <a:xfrm>
            <a:off x="184558" y="980076"/>
            <a:ext cx="11828477" cy="1984902"/>
          </a:xfrm>
          <a:prstGeom prst="rect">
            <a:avLst/>
          </a:prstGeom>
          <a:noFill/>
        </p:spPr>
        <p:txBody>
          <a:bodyPr wrap="square">
            <a:spAutoFit/>
          </a:bodyPr>
          <a:lstStyle/>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Arynes are highly reactive species, which have attracted much attention because of their intriguing structure and properties. Various methods of aryne generation have been developed so far enabling the straightforward construction of diverse aromatic molecules with successful application to several total syntheses of complex natural products. Arynes and heteroarynes are derived formally by the removal of two adjacent (</a:t>
            </a:r>
            <a:r>
              <a:rPr lang="en-IN" sz="1800" i="1" dirty="0">
                <a:effectLst/>
                <a:latin typeface="Times New Roman" panose="02020603050405020304" pitchFamily="18" charset="0"/>
                <a:ea typeface="ScalaLF-Regular"/>
                <a:cs typeface="Times New Roman" panose="02020603050405020304" pitchFamily="18" charset="0"/>
              </a:rPr>
              <a:t>ortho</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substituents from aromatic or heteroaromatic rings, respectively, leaving behind two electrons to be distributed between two orbitals. Although in most cases the substituents are </a:t>
            </a:r>
            <a:r>
              <a:rPr lang="en-IN" sz="1800" i="1" dirty="0">
                <a:effectLst/>
                <a:latin typeface="Times New Roman" panose="02020603050405020304" pitchFamily="18" charset="0"/>
                <a:ea typeface="ScalaLF-Regular"/>
                <a:cs typeface="Times New Roman" panose="02020603050405020304" pitchFamily="18" charset="0"/>
              </a:rPr>
              <a:t>ortho </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to one another, this is not a prerequisite and </a:t>
            </a:r>
            <a:r>
              <a:rPr lang="en-IN" sz="1800" i="1" dirty="0">
                <a:effectLst/>
                <a:latin typeface="Times New Roman" panose="02020603050405020304" pitchFamily="18" charset="0"/>
                <a:ea typeface="ScalaLF-Regular"/>
                <a:cs typeface="Times New Roman" panose="02020603050405020304" pitchFamily="18" charset="0"/>
              </a:rPr>
              <a:t>meta</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and </a:t>
            </a:r>
            <a:r>
              <a:rPr lang="en-IN" sz="1800" i="1" dirty="0">
                <a:effectLst/>
                <a:latin typeface="Times New Roman" panose="02020603050405020304" pitchFamily="18" charset="0"/>
                <a:ea typeface="ScalaLF-Regular"/>
                <a:cs typeface="Times New Roman" panose="02020603050405020304" pitchFamily="18" charset="0"/>
              </a:rPr>
              <a:t>para</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arynes are also possible intermediates.</a:t>
            </a:r>
            <a:endParaRPr lang="en-IN"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C04C959-DB3C-403D-B41D-578E3D1C3727}"/>
              </a:ext>
            </a:extLst>
          </p:cNvPr>
          <p:cNvGraphicFramePr>
            <a:graphicFrameLocks noChangeAspect="1"/>
          </p:cNvGraphicFramePr>
          <p:nvPr>
            <p:extLst>
              <p:ext uri="{D42A27DB-BD31-4B8C-83A1-F6EECF244321}">
                <p14:modId xmlns:p14="http://schemas.microsoft.com/office/powerpoint/2010/main" val="2679479657"/>
              </p:ext>
            </p:extLst>
          </p:nvPr>
        </p:nvGraphicFramePr>
        <p:xfrm>
          <a:off x="2696039" y="3554892"/>
          <a:ext cx="6313425" cy="1232462"/>
        </p:xfrm>
        <a:graphic>
          <a:graphicData uri="http://schemas.openxmlformats.org/presentationml/2006/ole">
            <mc:AlternateContent xmlns:mc="http://schemas.openxmlformats.org/markup-compatibility/2006">
              <mc:Choice xmlns:v="urn:schemas-microsoft-com:vml" Requires="v">
                <p:oleObj name="CS ChemDraw Drawing" r:id="rId4" imgW="3480120" imgH="680040" progId="ChemDraw.Document.6.0">
                  <p:embed/>
                </p:oleObj>
              </mc:Choice>
              <mc:Fallback>
                <p:oleObj name="CS ChemDraw Drawing" r:id="rId4" imgW="3480120" imgH="68004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6039" y="3554892"/>
                        <a:ext cx="6313425" cy="1232462"/>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687FB67C-3B06-479D-A729-4B5B936A7D9D}"/>
              </a:ext>
            </a:extLst>
          </p:cNvPr>
          <p:cNvSpPr txBox="1"/>
          <p:nvPr/>
        </p:nvSpPr>
        <p:spPr>
          <a:xfrm>
            <a:off x="429936" y="2998113"/>
            <a:ext cx="6094602" cy="430887"/>
          </a:xfrm>
          <a:prstGeom prst="rect">
            <a:avLst/>
          </a:prstGeom>
          <a:noFill/>
        </p:spPr>
        <p:txBody>
          <a:bodyPr wrap="square">
            <a:spAutoFit/>
          </a:bodyPr>
          <a:lstStyle/>
          <a:p>
            <a:r>
              <a:rPr lang="en-IN" sz="2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tructure and Reactivity</a:t>
            </a:r>
            <a:endParaRPr lang="en-IN" sz="22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BDACC06C-588C-4599-B018-27AD0E41E1DD}"/>
              </a:ext>
            </a:extLst>
          </p:cNvPr>
          <p:cNvSpPr txBox="1"/>
          <p:nvPr/>
        </p:nvSpPr>
        <p:spPr>
          <a:xfrm>
            <a:off x="521548" y="5039585"/>
            <a:ext cx="10662406" cy="1676677"/>
          </a:xfrm>
          <a:prstGeom prst="rect">
            <a:avLst/>
          </a:prstGeom>
          <a:noFill/>
        </p:spPr>
        <p:txBody>
          <a:bodyPr wrap="square">
            <a:spAutoFit/>
          </a:bodyPr>
          <a:lstStyle/>
          <a:p>
            <a:pPr marL="342900" lvl="0" indent="-342900" algn="just">
              <a:lnSpc>
                <a:spcPct val="115000"/>
              </a:lnSpc>
              <a:buFont typeface="Wingdings" panose="05000000000000000000" pitchFamily="2" charset="2"/>
              <a:buChar char=""/>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ortho</a:t>
            </a:r>
            <a:r>
              <a:rPr lang="en-US" sz="1800" dirty="0">
                <a:effectLst/>
                <a:latin typeface="Times New Roman" panose="02020603050405020304" pitchFamily="18" charset="0"/>
                <a:ea typeface="ScalaLF-Regular"/>
                <a:cs typeface="Times New Roman" panose="02020603050405020304" pitchFamily="18" charset="0"/>
              </a:rPr>
              <a:t>-Benzyne is usually represented as a singlet molecule with a carbon–carbon triple bond. </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1800" dirty="0">
                <a:effectLst/>
                <a:latin typeface="Times New Roman" panose="02020603050405020304" pitchFamily="18" charset="0"/>
                <a:ea typeface="ScalaLF-Regular"/>
                <a:cs typeface="Times New Roman" panose="02020603050405020304" pitchFamily="18" charset="0"/>
              </a:rPr>
              <a:t>This strained </a:t>
            </a:r>
            <a:r>
              <a:rPr lang="en-US" sz="1800" dirty="0">
                <a:effectLst/>
                <a:latin typeface="Times New Roman" panose="02020603050405020304" pitchFamily="18" charset="0"/>
                <a:ea typeface="STIXMath-Regular"/>
                <a:cs typeface="Times New Roman" panose="02020603050405020304" pitchFamily="18" charset="0"/>
              </a:rPr>
              <a:t>π</a:t>
            </a:r>
            <a:r>
              <a:rPr lang="en-US" sz="1800" dirty="0">
                <a:effectLst/>
                <a:latin typeface="Times New Roman" panose="02020603050405020304" pitchFamily="18" charset="0"/>
                <a:ea typeface="ScalaLF-Regular"/>
                <a:cs typeface="Times New Roman" panose="02020603050405020304" pitchFamily="18" charset="0"/>
              </a:rPr>
              <a:t>-bond is formed by lateral overlap of the two orbitals in the plane of the ring. </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1800" dirty="0">
                <a:effectLst/>
                <a:latin typeface="Times New Roman" panose="02020603050405020304" pitchFamily="18" charset="0"/>
                <a:ea typeface="ScalaLF-Regular"/>
                <a:cs typeface="Times New Roman" panose="02020603050405020304" pitchFamily="18" charset="0"/>
              </a:rPr>
              <a:t>This external </a:t>
            </a:r>
            <a:r>
              <a:rPr lang="en-US" sz="1800" dirty="0">
                <a:effectLst/>
                <a:latin typeface="Times New Roman" panose="02020603050405020304" pitchFamily="18" charset="0"/>
                <a:ea typeface="STIXMath-Regular"/>
                <a:cs typeface="Times New Roman" panose="02020603050405020304" pitchFamily="18" charset="0"/>
              </a:rPr>
              <a:t>π </a:t>
            </a:r>
            <a:r>
              <a:rPr lang="en-US" sz="1800" dirty="0">
                <a:effectLst/>
                <a:latin typeface="Times New Roman" panose="02020603050405020304" pitchFamily="18" charset="0"/>
                <a:ea typeface="ScalaLF-Regular"/>
                <a:cs typeface="Times New Roman" panose="02020603050405020304" pitchFamily="18" charset="0"/>
              </a:rPr>
              <a:t>bond is very weak, which is why benzyne is a very unstable and highly reactive intermediate. </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Wingdings" panose="05000000000000000000" pitchFamily="2" charset="2"/>
              <a:buChar char=""/>
            </a:pPr>
            <a:r>
              <a:rPr lang="en-US" sz="1800" dirty="0">
                <a:effectLst/>
                <a:latin typeface="Times New Roman" panose="02020603050405020304" pitchFamily="18" charset="0"/>
                <a:ea typeface="ScalaLF-Regular"/>
                <a:cs typeface="Times New Roman" panose="02020603050405020304" pitchFamily="18" charset="0"/>
              </a:rPr>
              <a:t>The </a:t>
            </a:r>
            <a:r>
              <a:rPr lang="en-US" sz="1800" b="1" dirty="0">
                <a:effectLst/>
                <a:latin typeface="Times New Roman" panose="02020603050405020304" pitchFamily="18" charset="0"/>
                <a:ea typeface="ScalaLF-Regular"/>
                <a:cs typeface="Times New Roman" panose="02020603050405020304" pitchFamily="18" charset="0"/>
              </a:rPr>
              <a:t>carbon–carbon triple</a:t>
            </a:r>
            <a:r>
              <a:rPr lang="en-US" sz="1800" dirty="0">
                <a:effectLst/>
                <a:latin typeface="Times New Roman" panose="02020603050405020304" pitchFamily="18" charset="0"/>
                <a:ea typeface="ScalaLF-Regular"/>
                <a:cs typeface="Times New Roman" panose="02020603050405020304" pitchFamily="18" charset="0"/>
              </a:rPr>
              <a:t> bond length in the range </a:t>
            </a:r>
            <a:r>
              <a:rPr lang="en-US" sz="1800" b="1" dirty="0">
                <a:effectLst/>
                <a:latin typeface="Times New Roman" panose="02020603050405020304" pitchFamily="18" charset="0"/>
                <a:ea typeface="ScalaLF-Regular"/>
                <a:cs typeface="Times New Roman" panose="02020603050405020304" pitchFamily="18" charset="0"/>
              </a:rPr>
              <a:t>1.25–1.34 </a:t>
            </a:r>
            <a:r>
              <a:rPr lang="en-US" sz="2800" b="1" baseline="30000" dirty="0">
                <a:effectLst/>
                <a:latin typeface="Times New Roman" panose="02020603050405020304" pitchFamily="18" charset="0"/>
                <a:ea typeface="ScalaLF-Regular"/>
                <a:cs typeface="Times New Roman" panose="02020603050405020304" pitchFamily="18" charset="0"/>
              </a:rPr>
              <a:t>˚</a:t>
            </a:r>
            <a:r>
              <a:rPr lang="en-US" sz="1800" b="1" dirty="0">
                <a:effectLst/>
                <a:latin typeface="Times New Roman" panose="02020603050405020304" pitchFamily="18" charset="0"/>
                <a:ea typeface="ScalaLF-Regular"/>
                <a:cs typeface="Times New Roman" panose="02020603050405020304" pitchFamily="18" charset="0"/>
              </a:rPr>
              <a:t>A. </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spcAft>
                <a:spcPts val="1000"/>
              </a:spcAft>
              <a:buFont typeface="Wingdings" panose="05000000000000000000" pitchFamily="2" charset="2"/>
              <a:buChar char=""/>
            </a:pPr>
            <a:r>
              <a:rPr lang="en-US" sz="1800" b="1" i="1" dirty="0">
                <a:effectLst/>
                <a:latin typeface="Times New Roman" panose="02020603050405020304" pitchFamily="18" charset="0"/>
                <a:ea typeface="Calibri" panose="020F0502020204030204" pitchFamily="34" charset="0"/>
                <a:cs typeface="Times New Roman" panose="02020603050405020304" pitchFamily="18" charset="0"/>
              </a:rPr>
              <a:t>ortho</a:t>
            </a:r>
            <a:r>
              <a:rPr lang="en-US" sz="1800" b="1" dirty="0">
                <a:effectLst/>
                <a:latin typeface="Times New Roman" panose="02020603050405020304" pitchFamily="18" charset="0"/>
                <a:ea typeface="ScalaLF-Regular"/>
                <a:cs typeface="Times New Roman" panose="02020603050405020304" pitchFamily="18" charset="0"/>
              </a:rPr>
              <a:t>-benzyne</a:t>
            </a:r>
            <a:r>
              <a:rPr lang="en-US" sz="1800" dirty="0">
                <a:effectLst/>
                <a:latin typeface="Times New Roman" panose="02020603050405020304" pitchFamily="18" charset="0"/>
                <a:ea typeface="ScalaLF-Regular"/>
                <a:cs typeface="Times New Roman" panose="02020603050405020304" pitchFamily="18" charset="0"/>
              </a:rPr>
              <a:t> has </a:t>
            </a:r>
            <a:r>
              <a:rPr lang="en-US" sz="1800" b="1" dirty="0">
                <a:effectLst/>
                <a:latin typeface="Times New Roman" panose="02020603050405020304" pitchFamily="18" charset="0"/>
                <a:ea typeface="ScalaLF-Regular"/>
                <a:cs typeface="Times New Roman" panose="02020603050405020304" pitchFamily="18" charset="0"/>
              </a:rPr>
              <a:t>IR absorption of 2085 cm</a:t>
            </a:r>
            <a:r>
              <a:rPr lang="en-US" sz="1800" b="1" baseline="30000" dirty="0">
                <a:effectLst/>
                <a:latin typeface="Times New Roman" panose="02020603050405020304" pitchFamily="18" charset="0"/>
                <a:ea typeface="STIXMath-Regular"/>
                <a:cs typeface="Times New Roman" panose="02020603050405020304" pitchFamily="18" charset="0"/>
              </a:rPr>
              <a:t>−</a:t>
            </a:r>
            <a:r>
              <a:rPr lang="en-US" sz="1800" b="1" baseline="30000" dirty="0">
                <a:effectLst/>
                <a:latin typeface="Times New Roman" panose="02020603050405020304" pitchFamily="18" charset="0"/>
                <a:ea typeface="ScalaLF-Regular"/>
                <a:cs typeface="Times New Roman" panose="02020603050405020304" pitchFamily="18" charset="0"/>
              </a:rPr>
              <a:t>1</a:t>
            </a:r>
            <a:r>
              <a:rPr lang="en-US" sz="1800" dirty="0">
                <a:effectLst/>
                <a:latin typeface="Times New Roman" panose="02020603050405020304" pitchFamily="18" charset="0"/>
                <a:ea typeface="ScalaLF-Regular"/>
                <a:cs typeface="Times New Roman" panose="02020603050405020304" pitchFamily="18" charset="0"/>
              </a:rPr>
              <a:t> .</a:t>
            </a: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Ink 1">
                <a:extLst>
                  <a:ext uri="{FF2B5EF4-FFF2-40B4-BE49-F238E27FC236}">
                    <a16:creationId xmlns:a16="http://schemas.microsoft.com/office/drawing/2014/main" id="{A0A98502-5C06-4FC4-920B-4C6E667AAADB}"/>
                  </a:ext>
                </a:extLst>
              </p14:cNvPr>
              <p14:cNvContentPartPr/>
              <p14:nvPr>
                <p:extLst>
                  <p:ext uri="{42D2F446-02D8-4167-A562-619A0277C38B}">
                    <p15:isNarration xmlns:p15="http://schemas.microsoft.com/office/powerpoint/2012/main" val="1"/>
                  </p:ext>
                </p:extLst>
              </p14:nvPr>
            </p14:nvContentPartPr>
            <p14:xfrm>
              <a:off x="2264760" y="805680"/>
              <a:ext cx="9808200" cy="5996880"/>
            </p14:xfrm>
          </p:contentPart>
        </mc:Choice>
        <mc:Fallback>
          <p:pic>
            <p:nvPicPr>
              <p:cNvPr id="2" name="Ink 1">
                <a:extLst>
                  <a:ext uri="{FF2B5EF4-FFF2-40B4-BE49-F238E27FC236}">
                    <a16:creationId xmlns:a16="http://schemas.microsoft.com/office/drawing/2014/main" id="{A0A98502-5C06-4FC4-920B-4C6E667AAADB}"/>
                  </a:ext>
                </a:extLst>
              </p:cNvPr>
              <p:cNvPicPr>
                <a:picLocks noGrp="1" noRot="1" noChangeAspect="1" noMove="1" noResize="1" noEditPoints="1" noAdjustHandles="1" noChangeArrowheads="1" noChangeShapeType="1"/>
              </p:cNvPicPr>
              <p:nvPr/>
            </p:nvPicPr>
            <p:blipFill>
              <a:blip r:embed="rId7"/>
              <a:stretch>
                <a:fillRect/>
              </a:stretch>
            </p:blipFill>
            <p:spPr>
              <a:xfrm>
                <a:off x="2255400" y="796320"/>
                <a:ext cx="9826920" cy="6015600"/>
              </a:xfrm>
              <a:prstGeom prst="rect">
                <a:avLst/>
              </a:prstGeom>
            </p:spPr>
          </p:pic>
        </mc:Fallback>
      </mc:AlternateContent>
      <p:pic>
        <p:nvPicPr>
          <p:cNvPr id="3" name="Audio 2">
            <a:hlinkClick r:id="" action="ppaction://media"/>
            <a:extLst>
              <a:ext uri="{FF2B5EF4-FFF2-40B4-BE49-F238E27FC236}">
                <a16:creationId xmlns:a16="http://schemas.microsoft.com/office/drawing/2014/main" id="{47C5B5C3-2EDF-44BF-8ED2-471F70BE34E7}"/>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39864237"/>
      </p:ext>
    </p:extLst>
  </p:cSld>
  <p:clrMapOvr>
    <a:masterClrMapping/>
  </p:clrMapOvr>
  <mc:AlternateContent xmlns:mc="http://schemas.openxmlformats.org/markup-compatibility/2006">
    <mc:Choice xmlns:p14="http://schemas.microsoft.com/office/powerpoint/2010/main" Requires="p14">
      <p:transition spd="slow" p14:dur="2000" advTm="169842"/>
    </mc:Choice>
    <mc:Fallback>
      <p:transition spd="slow" advTm="1698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Benzyne</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 name="Object 1">
            <a:extLst>
              <a:ext uri="{FF2B5EF4-FFF2-40B4-BE49-F238E27FC236}">
                <a16:creationId xmlns:a16="http://schemas.microsoft.com/office/drawing/2014/main" id="{8058FE49-FA1A-4F17-9459-ACA90A908B81}"/>
              </a:ext>
            </a:extLst>
          </p:cNvPr>
          <p:cNvGraphicFramePr>
            <a:graphicFrameLocks noChangeAspect="1"/>
          </p:cNvGraphicFramePr>
          <p:nvPr>
            <p:extLst>
              <p:ext uri="{D42A27DB-BD31-4B8C-83A1-F6EECF244321}">
                <p14:modId xmlns:p14="http://schemas.microsoft.com/office/powerpoint/2010/main" val="839920088"/>
              </p:ext>
            </p:extLst>
          </p:nvPr>
        </p:nvGraphicFramePr>
        <p:xfrm>
          <a:off x="3272624" y="980076"/>
          <a:ext cx="6341159" cy="5527760"/>
        </p:xfrm>
        <a:graphic>
          <a:graphicData uri="http://schemas.openxmlformats.org/presentationml/2006/ole">
            <mc:AlternateContent xmlns:mc="http://schemas.openxmlformats.org/markup-compatibility/2006">
              <mc:Choice xmlns:v="urn:schemas-microsoft-com:vml" Requires="v">
                <p:oleObj name="CS ChemDraw Drawing" r:id="rId4" imgW="4789516" imgH="4175414" progId="ChemDraw.Document.6.0">
                  <p:embed/>
                </p:oleObj>
              </mc:Choice>
              <mc:Fallback>
                <p:oleObj name="CS ChemDraw Drawing" r:id="rId4" imgW="4789516" imgH="4175414" progId="ChemDraw.Document.6.0">
                  <p:embed/>
                  <p:pic>
                    <p:nvPicPr>
                      <p:cNvPr id="0" name=""/>
                      <p:cNvPicPr/>
                      <p:nvPr/>
                    </p:nvPicPr>
                    <p:blipFill>
                      <a:blip r:embed="rId5"/>
                      <a:stretch>
                        <a:fillRect/>
                      </a:stretch>
                    </p:blipFill>
                    <p:spPr>
                      <a:xfrm>
                        <a:off x="3272624" y="980076"/>
                        <a:ext cx="6341159" cy="5527760"/>
                      </a:xfrm>
                      <a:prstGeom prst="rect">
                        <a:avLst/>
                      </a:prstGeom>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3" name="Ink 2">
                <a:extLst>
                  <a:ext uri="{FF2B5EF4-FFF2-40B4-BE49-F238E27FC236}">
                    <a16:creationId xmlns:a16="http://schemas.microsoft.com/office/drawing/2014/main" id="{178E9C5D-CD63-4FFA-BA06-C21E4C65E478}"/>
                  </a:ext>
                </a:extLst>
              </p14:cNvPr>
              <p14:cNvContentPartPr/>
              <p14:nvPr>
                <p:extLst>
                  <p:ext uri="{42D2F446-02D8-4167-A562-619A0277C38B}">
                    <p15:isNarration xmlns:p15="http://schemas.microsoft.com/office/powerpoint/2012/main" val="1"/>
                  </p:ext>
                </p:extLst>
              </p14:nvPr>
            </p14:nvContentPartPr>
            <p14:xfrm>
              <a:off x="3620160" y="749520"/>
              <a:ext cx="6459120" cy="5399280"/>
            </p14:xfrm>
          </p:contentPart>
        </mc:Choice>
        <mc:Fallback>
          <p:pic>
            <p:nvPicPr>
              <p:cNvPr id="3" name="Ink 2">
                <a:extLst>
                  <a:ext uri="{FF2B5EF4-FFF2-40B4-BE49-F238E27FC236}">
                    <a16:creationId xmlns:a16="http://schemas.microsoft.com/office/drawing/2014/main" id="{178E9C5D-CD63-4FFA-BA06-C21E4C65E478}"/>
                  </a:ext>
                </a:extLst>
              </p:cNvPr>
              <p:cNvPicPr>
                <a:picLocks noGrp="1" noRot="1" noChangeAspect="1" noMove="1" noResize="1" noEditPoints="1" noAdjustHandles="1" noChangeArrowheads="1" noChangeShapeType="1"/>
              </p:cNvPicPr>
              <p:nvPr/>
            </p:nvPicPr>
            <p:blipFill>
              <a:blip r:embed="rId7"/>
              <a:stretch>
                <a:fillRect/>
              </a:stretch>
            </p:blipFill>
            <p:spPr>
              <a:xfrm>
                <a:off x="3610800" y="740160"/>
                <a:ext cx="6477840" cy="5418000"/>
              </a:xfrm>
              <a:prstGeom prst="rect">
                <a:avLst/>
              </a:prstGeom>
            </p:spPr>
          </p:pic>
        </mc:Fallback>
      </mc:AlternateContent>
      <p:pic>
        <p:nvPicPr>
          <p:cNvPr id="4" name="Audio 3">
            <a:hlinkClick r:id="" action="ppaction://media"/>
            <a:extLst>
              <a:ext uri="{FF2B5EF4-FFF2-40B4-BE49-F238E27FC236}">
                <a16:creationId xmlns:a16="http://schemas.microsoft.com/office/drawing/2014/main" id="{785454DD-BCDC-4F14-B30A-E02EAA07B73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817818574"/>
      </p:ext>
    </p:extLst>
  </p:cSld>
  <p:clrMapOvr>
    <a:masterClrMapping/>
  </p:clrMapOvr>
  <mc:AlternateContent xmlns:mc="http://schemas.openxmlformats.org/markup-compatibility/2006">
    <mc:Choice xmlns:p14="http://schemas.microsoft.com/office/powerpoint/2010/main" Requires="p14">
      <p:transition spd="slow" p14:dur="2000" advTm="133800"/>
    </mc:Choice>
    <mc:Fallback>
      <p:transition spd="slow" advTm="133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s of Benzyne</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TextBox 6">
            <a:extLst>
              <a:ext uri="{FF2B5EF4-FFF2-40B4-BE49-F238E27FC236}">
                <a16:creationId xmlns:a16="http://schemas.microsoft.com/office/drawing/2014/main" id="{CA2640F7-C1E5-4F51-AE99-4019FE5560E7}"/>
              </a:ext>
            </a:extLst>
          </p:cNvPr>
          <p:cNvSpPr txBox="1"/>
          <p:nvPr/>
        </p:nvSpPr>
        <p:spPr>
          <a:xfrm>
            <a:off x="673217" y="1350520"/>
            <a:ext cx="6094602" cy="430887"/>
          </a:xfrm>
          <a:prstGeom prst="rect">
            <a:avLst/>
          </a:prstGeom>
          <a:noFill/>
        </p:spPr>
        <p:txBody>
          <a:bodyPr wrap="square">
            <a:spAutoFit/>
          </a:bodyPr>
          <a:lstStyle/>
          <a:p>
            <a:r>
              <a:rPr lang="en-IN" sz="2200" b="1" dirty="0">
                <a:solidFill>
                  <a:srgbClr val="FF0000"/>
                </a:solidFill>
                <a:effectLst/>
                <a:latin typeface="Times New Roman" panose="02020603050405020304" pitchFamily="18" charset="0"/>
                <a:ea typeface="ScalaLF-Regular"/>
                <a:cs typeface="Times New Roman" panose="02020603050405020304" pitchFamily="18" charset="0"/>
              </a:rPr>
              <a:t>Dimerization</a:t>
            </a:r>
            <a:endParaRPr lang="en-IN" sz="2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DB002185-8559-40CD-9292-7AE532006E17}"/>
              </a:ext>
            </a:extLst>
          </p:cNvPr>
          <p:cNvGraphicFramePr>
            <a:graphicFrameLocks noChangeAspect="1"/>
          </p:cNvGraphicFramePr>
          <p:nvPr>
            <p:extLst>
              <p:ext uri="{D42A27DB-BD31-4B8C-83A1-F6EECF244321}">
                <p14:modId xmlns:p14="http://schemas.microsoft.com/office/powerpoint/2010/main" val="311337708"/>
              </p:ext>
            </p:extLst>
          </p:nvPr>
        </p:nvGraphicFramePr>
        <p:xfrm>
          <a:off x="3088525" y="1071012"/>
          <a:ext cx="5835984" cy="989901"/>
        </p:xfrm>
        <a:graphic>
          <a:graphicData uri="http://schemas.openxmlformats.org/presentationml/2006/ole">
            <mc:AlternateContent xmlns:mc="http://schemas.openxmlformats.org/markup-compatibility/2006">
              <mc:Choice xmlns:v="urn:schemas-microsoft-com:vml" Requires="v">
                <p:oleObj name="CS ChemDraw Drawing" r:id="rId4" imgW="5009211" imgH="851955" progId="ChemDraw.Document.6.0">
                  <p:embed/>
                </p:oleObj>
              </mc:Choice>
              <mc:Fallback>
                <p:oleObj name="CS ChemDraw Drawing" r:id="rId4" imgW="5009211" imgH="851955"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8525" y="1071012"/>
                        <a:ext cx="5835984" cy="989901"/>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48675BF6-D515-472D-8360-3B0AA1192948}"/>
              </a:ext>
            </a:extLst>
          </p:cNvPr>
          <p:cNvSpPr txBox="1"/>
          <p:nvPr/>
        </p:nvSpPr>
        <p:spPr>
          <a:xfrm>
            <a:off x="354435" y="2349499"/>
            <a:ext cx="6094602" cy="430887"/>
          </a:xfrm>
          <a:prstGeom prst="rect">
            <a:avLst/>
          </a:prstGeom>
          <a:noFill/>
        </p:spPr>
        <p:txBody>
          <a:bodyPr wrap="square">
            <a:spAutoFit/>
          </a:bodyPr>
          <a:lstStyle/>
          <a:p>
            <a:r>
              <a:rPr lang="en-IN" sz="2200" b="1" dirty="0">
                <a:solidFill>
                  <a:srgbClr val="FF0000"/>
                </a:solidFill>
                <a:effectLst/>
                <a:latin typeface="Times New Roman" panose="02020603050405020304" pitchFamily="18" charset="0"/>
                <a:ea typeface="ScalaLF-Regular"/>
                <a:cs typeface="Times New Roman" panose="02020603050405020304" pitchFamily="18" charset="0"/>
              </a:rPr>
              <a:t>Nucleophilic Addition to Arynes</a:t>
            </a:r>
            <a:endParaRPr lang="en-IN" sz="2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569EF02F-DE54-4E93-A9FE-0794E107904D}"/>
              </a:ext>
            </a:extLst>
          </p:cNvPr>
          <p:cNvGraphicFramePr>
            <a:graphicFrameLocks noChangeAspect="1"/>
          </p:cNvGraphicFramePr>
          <p:nvPr>
            <p:extLst>
              <p:ext uri="{D42A27DB-BD31-4B8C-83A1-F6EECF244321}">
                <p14:modId xmlns:p14="http://schemas.microsoft.com/office/powerpoint/2010/main" val="3716632734"/>
              </p:ext>
            </p:extLst>
          </p:nvPr>
        </p:nvGraphicFramePr>
        <p:xfrm>
          <a:off x="2117114" y="2780386"/>
          <a:ext cx="7778805" cy="3604812"/>
        </p:xfrm>
        <a:graphic>
          <a:graphicData uri="http://schemas.openxmlformats.org/presentationml/2006/ole">
            <mc:AlternateContent xmlns:mc="http://schemas.openxmlformats.org/markup-compatibility/2006">
              <mc:Choice xmlns:v="urn:schemas-microsoft-com:vml" Requires="v">
                <p:oleObj name="CS ChemDraw Drawing" r:id="rId6" imgW="6356569" imgH="2941336" progId="ChemDraw.Document.6.0">
                  <p:embed/>
                </p:oleObj>
              </mc:Choice>
              <mc:Fallback>
                <p:oleObj name="CS ChemDraw Drawing" r:id="rId6" imgW="6356569" imgH="2941336"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7114" y="2780386"/>
                        <a:ext cx="7778805" cy="3604812"/>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0CD05A72-18FC-4DDD-B999-5BD6ED67A5B4}"/>
                  </a:ext>
                </a:extLst>
              </p14:cNvPr>
              <p14:cNvContentPartPr/>
              <p14:nvPr>
                <p:extLst>
                  <p:ext uri="{42D2F446-02D8-4167-A562-619A0277C38B}">
                    <p15:isNarration xmlns:p15="http://schemas.microsoft.com/office/powerpoint/2012/main" val="1"/>
                  </p:ext>
                </p:extLst>
              </p14:nvPr>
            </p14:nvContentPartPr>
            <p14:xfrm>
              <a:off x="3429000" y="1228320"/>
              <a:ext cx="6522840" cy="5343120"/>
            </p14:xfrm>
          </p:contentPart>
        </mc:Choice>
        <mc:Fallback>
          <p:pic>
            <p:nvPicPr>
              <p:cNvPr id="2" name="Ink 1">
                <a:extLst>
                  <a:ext uri="{FF2B5EF4-FFF2-40B4-BE49-F238E27FC236}">
                    <a16:creationId xmlns:a16="http://schemas.microsoft.com/office/drawing/2014/main" id="{0CD05A72-18FC-4DDD-B999-5BD6ED67A5B4}"/>
                  </a:ext>
                </a:extLst>
              </p:cNvPr>
              <p:cNvPicPr>
                <a:picLocks noGrp="1" noRot="1" noChangeAspect="1" noMove="1" noResize="1" noEditPoints="1" noAdjustHandles="1" noChangeArrowheads="1" noChangeShapeType="1"/>
              </p:cNvPicPr>
              <p:nvPr/>
            </p:nvPicPr>
            <p:blipFill>
              <a:blip r:embed="rId9"/>
              <a:stretch>
                <a:fillRect/>
              </a:stretch>
            </p:blipFill>
            <p:spPr>
              <a:xfrm>
                <a:off x="3419640" y="1218960"/>
                <a:ext cx="6541560" cy="5361840"/>
              </a:xfrm>
              <a:prstGeom prst="rect">
                <a:avLst/>
              </a:prstGeom>
            </p:spPr>
          </p:pic>
        </mc:Fallback>
      </mc:AlternateContent>
      <p:pic>
        <p:nvPicPr>
          <p:cNvPr id="3" name="Audio 2">
            <a:hlinkClick r:id="" action="ppaction://media"/>
            <a:extLst>
              <a:ext uri="{FF2B5EF4-FFF2-40B4-BE49-F238E27FC236}">
                <a16:creationId xmlns:a16="http://schemas.microsoft.com/office/drawing/2014/main" id="{BD509743-A088-4784-8704-F89FD0BF6D91}"/>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667239321"/>
      </p:ext>
    </p:extLst>
  </p:cSld>
  <p:clrMapOvr>
    <a:masterClrMapping/>
  </p:clrMapOvr>
  <mc:AlternateContent xmlns:mc="http://schemas.openxmlformats.org/markup-compatibility/2006">
    <mc:Choice xmlns:p14="http://schemas.microsoft.com/office/powerpoint/2010/main" Requires="p14">
      <p:transition spd="slow" p14:dur="2000" advTm="104809"/>
    </mc:Choice>
    <mc:Fallback>
      <p:transition spd="slow" advTm="104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s of Benzyne</a:t>
            </a:r>
          </a:p>
        </p:txBody>
      </p:sp>
      <p:sp>
        <p:nvSpPr>
          <p:cNvPr id="6" name="Rectangle 6">
            <a:extLst>
              <a:ext uri="{FF2B5EF4-FFF2-40B4-BE49-F238E27FC236}">
                <a16:creationId xmlns:a16="http://schemas.microsoft.com/office/drawing/2014/main" id="{2EBEC7CE-C719-45E3-8912-881CE613FF6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TextBox 6">
            <a:extLst>
              <a:ext uri="{FF2B5EF4-FFF2-40B4-BE49-F238E27FC236}">
                <a16:creationId xmlns:a16="http://schemas.microsoft.com/office/drawing/2014/main" id="{CA2640F7-C1E5-4F51-AE99-4019FE5560E7}"/>
              </a:ext>
            </a:extLst>
          </p:cNvPr>
          <p:cNvSpPr txBox="1"/>
          <p:nvPr/>
        </p:nvSpPr>
        <p:spPr>
          <a:xfrm>
            <a:off x="673216" y="1350520"/>
            <a:ext cx="8537895" cy="430887"/>
          </a:xfrm>
          <a:prstGeom prst="rect">
            <a:avLst/>
          </a:prstGeom>
          <a:noFill/>
        </p:spPr>
        <p:txBody>
          <a:bodyPr wrap="square">
            <a:spAutoFit/>
          </a:bodyPr>
          <a:lstStyle/>
          <a:p>
            <a:r>
              <a:rPr lang="en-US" sz="2200" b="1" dirty="0" err="1">
                <a:solidFill>
                  <a:srgbClr val="FF0000"/>
                </a:solidFill>
                <a:effectLst/>
                <a:latin typeface="Times New Roman" panose="02020603050405020304" pitchFamily="18" charset="0"/>
                <a:ea typeface="ScalaLF-Regular"/>
                <a:cs typeface="Times New Roman" panose="02020603050405020304" pitchFamily="18" charset="0"/>
              </a:rPr>
              <a:t>Regiochemistry</a:t>
            </a:r>
            <a:r>
              <a:rPr lang="en-US" sz="2200" b="1" dirty="0">
                <a:solidFill>
                  <a:srgbClr val="FF0000"/>
                </a:solidFill>
                <a:effectLst/>
                <a:latin typeface="Times New Roman" panose="02020603050405020304" pitchFamily="18" charset="0"/>
                <a:ea typeface="ScalaLF-Regular"/>
                <a:cs typeface="Times New Roman" panose="02020603050405020304" pitchFamily="18" charset="0"/>
              </a:rPr>
              <a:t> of the addition of nucleophile to the triple bond</a:t>
            </a:r>
            <a:endParaRPr lang="en-IN" sz="2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4D705D0-5572-4FC6-BAC9-FA1B632AF636}"/>
              </a:ext>
            </a:extLst>
          </p:cNvPr>
          <p:cNvGraphicFramePr>
            <a:graphicFrameLocks noChangeAspect="1"/>
          </p:cNvGraphicFramePr>
          <p:nvPr>
            <p:extLst>
              <p:ext uri="{D42A27DB-BD31-4B8C-83A1-F6EECF244321}">
                <p14:modId xmlns:p14="http://schemas.microsoft.com/office/powerpoint/2010/main" val="2996030079"/>
              </p:ext>
            </p:extLst>
          </p:nvPr>
        </p:nvGraphicFramePr>
        <p:xfrm>
          <a:off x="1476463" y="2164359"/>
          <a:ext cx="7829724" cy="1677798"/>
        </p:xfrm>
        <a:graphic>
          <a:graphicData uri="http://schemas.openxmlformats.org/presentationml/2006/ole">
            <mc:AlternateContent xmlns:mc="http://schemas.openxmlformats.org/markup-compatibility/2006">
              <mc:Choice xmlns:v="urn:schemas-microsoft-com:vml" Requires="v">
                <p:oleObj name="CS ChemDraw Drawing" r:id="rId4" imgW="5366039" imgH="1150438" progId="ChemDraw.Document.6.0">
                  <p:embed/>
                </p:oleObj>
              </mc:Choice>
              <mc:Fallback>
                <p:oleObj name="CS ChemDraw Drawing" r:id="rId4" imgW="5366039" imgH="1150438"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463" y="2164359"/>
                        <a:ext cx="7829724" cy="1677798"/>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5F4B880A-10FF-4853-B65E-A620814B2F24}"/>
              </a:ext>
            </a:extLst>
          </p:cNvPr>
          <p:cNvGraphicFramePr>
            <a:graphicFrameLocks noChangeAspect="1"/>
          </p:cNvGraphicFramePr>
          <p:nvPr>
            <p:extLst>
              <p:ext uri="{D42A27DB-BD31-4B8C-83A1-F6EECF244321}">
                <p14:modId xmlns:p14="http://schemas.microsoft.com/office/powerpoint/2010/main" val="3462906270"/>
              </p:ext>
            </p:extLst>
          </p:nvPr>
        </p:nvGraphicFramePr>
        <p:xfrm>
          <a:off x="1388491" y="4456497"/>
          <a:ext cx="7107343" cy="1535186"/>
        </p:xfrm>
        <a:graphic>
          <a:graphicData uri="http://schemas.openxmlformats.org/presentationml/2006/ole">
            <mc:AlternateContent xmlns:mc="http://schemas.openxmlformats.org/markup-compatibility/2006">
              <mc:Choice xmlns:v="urn:schemas-microsoft-com:vml" Requires="v">
                <p:oleObj name="CS ChemDraw Drawing" r:id="rId6" imgW="5541264" imgH="1196490" progId="ChemDraw.Document.6.0">
                  <p:embed/>
                </p:oleObj>
              </mc:Choice>
              <mc:Fallback>
                <p:oleObj name="CS ChemDraw Drawing" r:id="rId6" imgW="5541264" imgH="119649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8491" y="4456497"/>
                        <a:ext cx="7107343" cy="1535186"/>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9C5E401A-99F3-4640-BA22-019819EC039C}"/>
                  </a:ext>
                </a:extLst>
              </p14:cNvPr>
              <p14:cNvContentPartPr/>
              <p14:nvPr>
                <p:extLst>
                  <p:ext uri="{42D2F446-02D8-4167-A562-619A0277C38B}">
                    <p15:isNarration xmlns:p15="http://schemas.microsoft.com/office/powerpoint/2012/main" val="1"/>
                  </p:ext>
                </p:extLst>
              </p14:nvPr>
            </p14:nvContentPartPr>
            <p14:xfrm>
              <a:off x="1387440" y="853200"/>
              <a:ext cx="7942320" cy="5255640"/>
            </p14:xfrm>
          </p:contentPart>
        </mc:Choice>
        <mc:Fallback>
          <p:pic>
            <p:nvPicPr>
              <p:cNvPr id="2" name="Ink 1">
                <a:extLst>
                  <a:ext uri="{FF2B5EF4-FFF2-40B4-BE49-F238E27FC236}">
                    <a16:creationId xmlns:a16="http://schemas.microsoft.com/office/drawing/2014/main" id="{9C5E401A-99F3-4640-BA22-019819EC039C}"/>
                  </a:ext>
                </a:extLst>
              </p:cNvPr>
              <p:cNvPicPr>
                <a:picLocks noGrp="1" noRot="1" noChangeAspect="1" noMove="1" noResize="1" noEditPoints="1" noAdjustHandles="1" noChangeArrowheads="1" noChangeShapeType="1"/>
              </p:cNvPicPr>
              <p:nvPr/>
            </p:nvPicPr>
            <p:blipFill>
              <a:blip r:embed="rId9"/>
              <a:stretch>
                <a:fillRect/>
              </a:stretch>
            </p:blipFill>
            <p:spPr>
              <a:xfrm>
                <a:off x="1378080" y="843840"/>
                <a:ext cx="7961040" cy="5274360"/>
              </a:xfrm>
              <a:prstGeom prst="rect">
                <a:avLst/>
              </a:prstGeom>
            </p:spPr>
          </p:pic>
        </mc:Fallback>
      </mc:AlternateContent>
      <p:pic>
        <p:nvPicPr>
          <p:cNvPr id="4" name="Audio 3">
            <a:hlinkClick r:id="" action="ppaction://media"/>
            <a:extLst>
              <a:ext uri="{FF2B5EF4-FFF2-40B4-BE49-F238E27FC236}">
                <a16:creationId xmlns:a16="http://schemas.microsoft.com/office/drawing/2014/main" id="{AA3CC56A-BC15-4C11-BEF5-ECF7E842BE95}"/>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073723994"/>
      </p:ext>
    </p:extLst>
  </p:cSld>
  <p:clrMapOvr>
    <a:masterClrMapping/>
  </p:clrMapOvr>
  <mc:AlternateContent xmlns:mc="http://schemas.openxmlformats.org/markup-compatibility/2006">
    <mc:Choice xmlns:p14="http://schemas.microsoft.com/office/powerpoint/2010/main" Requires="p14">
      <p:transition spd="slow" p14:dur="2000" advTm="94689"/>
    </mc:Choice>
    <mc:Fallback>
      <p:transition spd="slow" advTm="94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enes</a:t>
            </a:r>
          </a:p>
        </p:txBody>
      </p:sp>
      <p:sp>
        <p:nvSpPr>
          <p:cNvPr id="6" name="TextBox 5">
            <a:extLst>
              <a:ext uri="{FF2B5EF4-FFF2-40B4-BE49-F238E27FC236}">
                <a16:creationId xmlns:a16="http://schemas.microsoft.com/office/drawing/2014/main" id="{F44EA9A4-9FBC-460E-9434-84DBC82EC3D2}"/>
              </a:ext>
            </a:extLst>
          </p:cNvPr>
          <p:cNvSpPr txBox="1"/>
          <p:nvPr/>
        </p:nvSpPr>
        <p:spPr>
          <a:xfrm>
            <a:off x="444617" y="1031738"/>
            <a:ext cx="4311941" cy="430887"/>
          </a:xfrm>
          <a:prstGeom prst="rect">
            <a:avLst/>
          </a:prstGeom>
          <a:noFill/>
        </p:spPr>
        <p:txBody>
          <a:bodyPr wrap="square">
            <a:spAutoFit/>
          </a:bodyPr>
          <a:lstStyle/>
          <a:p>
            <a:r>
              <a:rPr lang="en-IN" sz="2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tructure and Geometry of Carbenes</a:t>
            </a:r>
            <a:endParaRPr lang="en-IN" sz="22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00E8B51-88BB-4F65-8321-D76E24F99557}"/>
              </a:ext>
            </a:extLst>
          </p:cNvPr>
          <p:cNvSpPr txBox="1"/>
          <p:nvPr/>
        </p:nvSpPr>
        <p:spPr>
          <a:xfrm>
            <a:off x="444617" y="1521348"/>
            <a:ext cx="11568418" cy="2622000"/>
          </a:xfrm>
          <a:prstGeom prst="rect">
            <a:avLst/>
          </a:prstGeom>
          <a:noFill/>
        </p:spPr>
        <p:txBody>
          <a:bodyPr wrap="square">
            <a:spAutoFit/>
          </a:bodyPr>
          <a:lstStyle/>
          <a:p>
            <a:pPr algn="just">
              <a:lnSpc>
                <a:spcPct val="115000"/>
              </a:lnSpc>
              <a:spcAft>
                <a:spcPts val="1000"/>
              </a:spcAft>
            </a:pP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Carbene chemistry has experienced tremendous growth and broad interest in the past few decades. The investigation of divalent carbon intermediates proved to be rewarding from a theoretical as well as an experimental point of view. The long-lasting fascination of the carbene concept for organic chemists appears to have emotional rather than empirical grounds. Because they do not respect the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octet rul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carbenes have long been considered as fleeting intermediates in molecular chemistry. These fascinating species are involved in many reactions of high synthetic interest. In below table presents the formal relationship of carbene to other simple carbon intermediates. With most of the intermediates mentioned in below table, the existence of moderately stable species (e.g.,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triarylmethyl</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derivatives) has provided a basis for the investigation of transient </a:t>
            </a:r>
            <a:r>
              <a:rPr lang="en-IN" sz="1800" dirty="0" err="1">
                <a:effectLst/>
                <a:latin typeface="Times New Roman" panose="02020603050405020304" pitchFamily="18" charset="0"/>
                <a:ea typeface="Calibri" panose="020F0502020204030204" pitchFamily="34" charset="0"/>
                <a:cs typeface="Times New Roman" panose="02020603050405020304" pitchFamily="18" charset="0"/>
              </a:rPr>
              <a:t>analogs</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8" name="Picture 7">
            <a:extLst>
              <a:ext uri="{FF2B5EF4-FFF2-40B4-BE49-F238E27FC236}">
                <a16:creationId xmlns:a16="http://schemas.microsoft.com/office/drawing/2014/main" id="{B8FC7099-6601-4142-88FC-2DC15F6D4C5F}"/>
              </a:ext>
            </a:extLst>
          </p:cNvPr>
          <p:cNvPicPr>
            <a:picLocks noChangeAspect="1"/>
          </p:cNvPicPr>
          <p:nvPr/>
        </p:nvPicPr>
        <p:blipFill>
          <a:blip r:embed="rId4"/>
          <a:stretch>
            <a:fillRect/>
          </a:stretch>
        </p:blipFill>
        <p:spPr>
          <a:xfrm>
            <a:off x="2021747" y="4143348"/>
            <a:ext cx="8561641" cy="2403267"/>
          </a:xfrm>
          <a:prstGeom prst="rect">
            <a:avLst/>
          </a:prstGeom>
        </p:spPr>
      </p:pic>
      <mc:AlternateContent xmlns:mc="http://schemas.openxmlformats.org/markup-compatibility/2006">
        <mc:Choice xmlns:p14="http://schemas.microsoft.com/office/powerpoint/2010/main" xmlns:iact="http://schemas.microsoft.com/office/powerpoint/2014/inkAction" Requires="p14 iact">
          <p:contentPart p14:bwMode="auto" r:id="rId5">
            <p14:nvContentPartPr>
              <p14:cNvPr id="2" name="Ink 1">
                <a:extLst>
                  <a:ext uri="{FF2B5EF4-FFF2-40B4-BE49-F238E27FC236}">
                    <a16:creationId xmlns:a16="http://schemas.microsoft.com/office/drawing/2014/main" id="{C34FC003-12D4-41C5-81F0-E2F2818BA319}"/>
                  </a:ext>
                </a:extLst>
              </p14:cNvPr>
              <p14:cNvContentPartPr/>
              <p14:nvPr>
                <p:extLst>
                  <p:ext uri="{42D2F446-02D8-4167-A562-619A0277C38B}">
                    <p15:isNarration xmlns:p15="http://schemas.microsoft.com/office/powerpoint/2012/main" val="1"/>
                  </p:ext>
                </p:extLst>
              </p14:nvPr>
            </p14:nvContentPartPr>
            <p14:xfrm>
              <a:off x="693720" y="797400"/>
              <a:ext cx="11211840" cy="5534640"/>
            </p14:xfrm>
          </p:contentPart>
        </mc:Choice>
        <mc:Fallback>
          <p:pic>
            <p:nvPicPr>
              <p:cNvPr id="2" name="Ink 1">
                <a:extLst>
                  <a:ext uri="{FF2B5EF4-FFF2-40B4-BE49-F238E27FC236}">
                    <a16:creationId xmlns:a16="http://schemas.microsoft.com/office/drawing/2014/main" id="{C34FC003-12D4-41C5-81F0-E2F2818BA319}"/>
                  </a:ext>
                </a:extLst>
              </p:cNvPr>
              <p:cNvPicPr>
                <a:picLocks noGrp="1" noRot="1" noChangeAspect="1" noMove="1" noResize="1" noEditPoints="1" noAdjustHandles="1" noChangeArrowheads="1" noChangeShapeType="1"/>
              </p:cNvPicPr>
              <p:nvPr/>
            </p:nvPicPr>
            <p:blipFill>
              <a:blip r:embed="rId6"/>
              <a:stretch>
                <a:fillRect/>
              </a:stretch>
            </p:blipFill>
            <p:spPr>
              <a:xfrm>
                <a:off x="684360" y="788040"/>
                <a:ext cx="11230560" cy="5553360"/>
              </a:xfrm>
              <a:prstGeom prst="rect">
                <a:avLst/>
              </a:prstGeom>
            </p:spPr>
          </p:pic>
        </mc:Fallback>
      </mc:AlternateContent>
      <p:pic>
        <p:nvPicPr>
          <p:cNvPr id="3" name="Audio 2">
            <a:hlinkClick r:id="" action="ppaction://media"/>
            <a:extLst>
              <a:ext uri="{FF2B5EF4-FFF2-40B4-BE49-F238E27FC236}">
                <a16:creationId xmlns:a16="http://schemas.microsoft.com/office/drawing/2014/main" id="{9AE32A9C-7F19-45E2-91B2-DCF84E7D880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03656795"/>
      </p:ext>
    </p:extLst>
  </p:cSld>
  <p:clrMapOvr>
    <a:masterClrMapping/>
  </p:clrMapOvr>
  <mc:AlternateContent xmlns:mc="http://schemas.openxmlformats.org/markup-compatibility/2006">
    <mc:Choice xmlns:p14="http://schemas.microsoft.com/office/powerpoint/2010/main" Requires="p14">
      <p:transition spd="slow" p14:dur="2000" advTm="233492"/>
    </mc:Choice>
    <mc:Fallback>
      <p:transition spd="slow" advTm="233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s of Benzyne</a:t>
            </a:r>
          </a:p>
        </p:txBody>
      </p:sp>
      <p:sp>
        <p:nvSpPr>
          <p:cNvPr id="7" name="TextBox 6">
            <a:extLst>
              <a:ext uri="{FF2B5EF4-FFF2-40B4-BE49-F238E27FC236}">
                <a16:creationId xmlns:a16="http://schemas.microsoft.com/office/drawing/2014/main" id="{CA2640F7-C1E5-4F51-AE99-4019FE5560E7}"/>
              </a:ext>
            </a:extLst>
          </p:cNvPr>
          <p:cNvSpPr txBox="1"/>
          <p:nvPr/>
        </p:nvSpPr>
        <p:spPr>
          <a:xfrm>
            <a:off x="673216" y="1350520"/>
            <a:ext cx="8537895" cy="430887"/>
          </a:xfrm>
          <a:prstGeom prst="rect">
            <a:avLst/>
          </a:prstGeom>
          <a:noFill/>
        </p:spPr>
        <p:txBody>
          <a:bodyPr wrap="square">
            <a:spAutoFit/>
          </a:bodyPr>
          <a:lstStyle/>
          <a:p>
            <a:r>
              <a:rPr lang="en-US" sz="2200" b="1">
                <a:solidFill>
                  <a:srgbClr val="FF0000"/>
                </a:solidFill>
                <a:effectLst/>
                <a:latin typeface="Times New Roman" panose="02020603050405020304" pitchFamily="18" charset="0"/>
                <a:ea typeface="ScalaLF-Regular"/>
                <a:cs typeface="Times New Roman" panose="02020603050405020304" pitchFamily="18" charset="0"/>
              </a:rPr>
              <a:t>Cycloaddition Reactions of Arynes (Diels–Alder Reaction)</a:t>
            </a:r>
            <a:endParaRPr lang="en-IN" sz="2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0FA541A9-4B5B-444C-924F-4C8B701B86F9}"/>
              </a:ext>
            </a:extLst>
          </p:cNvPr>
          <p:cNvGraphicFramePr>
            <a:graphicFrameLocks noChangeAspect="1"/>
          </p:cNvGraphicFramePr>
          <p:nvPr>
            <p:extLst>
              <p:ext uri="{D42A27DB-BD31-4B8C-83A1-F6EECF244321}">
                <p14:modId xmlns:p14="http://schemas.microsoft.com/office/powerpoint/2010/main" val="565988471"/>
              </p:ext>
            </p:extLst>
          </p:nvPr>
        </p:nvGraphicFramePr>
        <p:xfrm>
          <a:off x="2686224" y="2060058"/>
          <a:ext cx="5319607" cy="922789"/>
        </p:xfrm>
        <a:graphic>
          <a:graphicData uri="http://schemas.openxmlformats.org/presentationml/2006/ole">
            <mc:AlternateContent xmlns:mc="http://schemas.openxmlformats.org/markup-compatibility/2006">
              <mc:Choice xmlns:v="urn:schemas-microsoft-com:vml" Requires="v">
                <p:oleObj name="CS ChemDraw Drawing" r:id="rId4" imgW="2804018" imgH="484822" progId="ChemDraw.Document.6.0">
                  <p:embed/>
                </p:oleObj>
              </mc:Choice>
              <mc:Fallback>
                <p:oleObj name="CS ChemDraw Drawing" r:id="rId4" imgW="2804018" imgH="484822"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224" y="2060058"/>
                        <a:ext cx="5319607" cy="922789"/>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AF0FF5F-BBA6-46AE-B894-106D044E9E80}"/>
              </a:ext>
            </a:extLst>
          </p:cNvPr>
          <p:cNvGraphicFramePr>
            <a:graphicFrameLocks noChangeAspect="1"/>
          </p:cNvGraphicFramePr>
          <p:nvPr>
            <p:extLst>
              <p:ext uri="{D42A27DB-BD31-4B8C-83A1-F6EECF244321}">
                <p14:modId xmlns:p14="http://schemas.microsoft.com/office/powerpoint/2010/main" val="927921870"/>
              </p:ext>
            </p:extLst>
          </p:nvPr>
        </p:nvGraphicFramePr>
        <p:xfrm>
          <a:off x="2686224" y="3261498"/>
          <a:ext cx="5485672" cy="1043177"/>
        </p:xfrm>
        <a:graphic>
          <a:graphicData uri="http://schemas.openxmlformats.org/presentationml/2006/ole">
            <mc:AlternateContent xmlns:mc="http://schemas.openxmlformats.org/markup-compatibility/2006">
              <mc:Choice xmlns:v="urn:schemas-microsoft-com:vml" Requires="v">
                <p:oleObj name="CS ChemDraw Drawing" r:id="rId6" imgW="2900137" imgH="556457" progId="ChemDraw.Document.6.0">
                  <p:embed/>
                </p:oleObj>
              </mc:Choice>
              <mc:Fallback>
                <p:oleObj name="CS ChemDraw Drawing" r:id="rId6" imgW="2900137" imgH="556457"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224" y="3261498"/>
                        <a:ext cx="5485672" cy="104317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53FF294B-D1BE-4132-A783-753DBD499AA7}"/>
              </a:ext>
            </a:extLst>
          </p:cNvPr>
          <p:cNvGraphicFramePr>
            <a:graphicFrameLocks noChangeAspect="1"/>
          </p:cNvGraphicFramePr>
          <p:nvPr>
            <p:extLst>
              <p:ext uri="{D42A27DB-BD31-4B8C-83A1-F6EECF244321}">
                <p14:modId xmlns:p14="http://schemas.microsoft.com/office/powerpoint/2010/main" val="810730132"/>
              </p:ext>
            </p:extLst>
          </p:nvPr>
        </p:nvGraphicFramePr>
        <p:xfrm>
          <a:off x="1898122" y="4641296"/>
          <a:ext cx="7147483" cy="1448096"/>
        </p:xfrm>
        <a:graphic>
          <a:graphicData uri="http://schemas.openxmlformats.org/presentationml/2006/ole">
            <mc:AlternateContent xmlns:mc="http://schemas.openxmlformats.org/markup-compatibility/2006">
              <mc:Choice xmlns:v="urn:schemas-microsoft-com:vml" Requires="v">
                <p:oleObj name="CS ChemDraw Drawing" r:id="rId8" imgW="6140090" imgH="1245100" progId="ChemDraw.Document.6.0">
                  <p:embed/>
                </p:oleObj>
              </mc:Choice>
              <mc:Fallback>
                <p:oleObj name="CS ChemDraw Drawing" r:id="rId8" imgW="6140090" imgH="1245100"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122" y="4641296"/>
                        <a:ext cx="7147483" cy="1448096"/>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CF9A002C-143E-48F9-B948-D4DA89C67E08}"/>
                  </a:ext>
                </a:extLst>
              </p14:cNvPr>
              <p14:cNvContentPartPr/>
              <p14:nvPr>
                <p:extLst>
                  <p:ext uri="{42D2F446-02D8-4167-A562-619A0277C38B}">
                    <p15:isNarration xmlns:p15="http://schemas.microsoft.com/office/powerpoint/2012/main" val="1"/>
                  </p:ext>
                </p:extLst>
              </p14:nvPr>
            </p14:nvContentPartPr>
            <p14:xfrm>
              <a:off x="2065320" y="1802160"/>
              <a:ext cx="6977520" cy="4322520"/>
            </p14:xfrm>
          </p:contentPart>
        </mc:Choice>
        <mc:Fallback>
          <p:pic>
            <p:nvPicPr>
              <p:cNvPr id="2" name="Ink 1">
                <a:extLst>
                  <a:ext uri="{FF2B5EF4-FFF2-40B4-BE49-F238E27FC236}">
                    <a16:creationId xmlns:a16="http://schemas.microsoft.com/office/drawing/2014/main" id="{CF9A002C-143E-48F9-B948-D4DA89C67E08}"/>
                  </a:ext>
                </a:extLst>
              </p:cNvPr>
              <p:cNvPicPr>
                <a:picLocks noGrp="1" noRot="1" noChangeAspect="1" noMove="1" noResize="1" noEditPoints="1" noAdjustHandles="1" noChangeArrowheads="1" noChangeShapeType="1"/>
              </p:cNvPicPr>
              <p:nvPr/>
            </p:nvPicPr>
            <p:blipFill>
              <a:blip r:embed="rId11"/>
              <a:stretch>
                <a:fillRect/>
              </a:stretch>
            </p:blipFill>
            <p:spPr>
              <a:xfrm>
                <a:off x="2055960" y="1792800"/>
                <a:ext cx="6996240" cy="4341240"/>
              </a:xfrm>
              <a:prstGeom prst="rect">
                <a:avLst/>
              </a:prstGeom>
            </p:spPr>
          </p:pic>
        </mc:Fallback>
      </mc:AlternateContent>
      <p:pic>
        <p:nvPicPr>
          <p:cNvPr id="3" name="Audio 2">
            <a:hlinkClick r:id="" action="ppaction://media"/>
            <a:extLst>
              <a:ext uri="{FF2B5EF4-FFF2-40B4-BE49-F238E27FC236}">
                <a16:creationId xmlns:a16="http://schemas.microsoft.com/office/drawing/2014/main" id="{98CDFADE-D89C-4723-B0B7-CC15E2D338C0}"/>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967331732"/>
      </p:ext>
    </p:extLst>
  </p:cSld>
  <p:clrMapOvr>
    <a:masterClrMapping/>
  </p:clrMapOvr>
  <mc:AlternateContent xmlns:mc="http://schemas.openxmlformats.org/markup-compatibility/2006">
    <mc:Choice xmlns:p14="http://schemas.microsoft.com/office/powerpoint/2010/main" Requires="p14">
      <p:transition spd="slow" p14:dur="2000" advTm="56267"/>
    </mc:Choice>
    <mc:Fallback>
      <p:transition spd="slow" advTm="56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actions of Benzyne</a:t>
            </a:r>
          </a:p>
        </p:txBody>
      </p:sp>
      <p:graphicFrame>
        <p:nvGraphicFramePr>
          <p:cNvPr id="2" name="Object 1">
            <a:extLst>
              <a:ext uri="{FF2B5EF4-FFF2-40B4-BE49-F238E27FC236}">
                <a16:creationId xmlns:a16="http://schemas.microsoft.com/office/drawing/2014/main" id="{22709712-5521-4F1F-851B-4D4117241CD1}"/>
              </a:ext>
            </a:extLst>
          </p:cNvPr>
          <p:cNvGraphicFramePr>
            <a:graphicFrameLocks noChangeAspect="1"/>
          </p:cNvGraphicFramePr>
          <p:nvPr>
            <p:extLst>
              <p:ext uri="{D42A27DB-BD31-4B8C-83A1-F6EECF244321}">
                <p14:modId xmlns:p14="http://schemas.microsoft.com/office/powerpoint/2010/main" val="1863556664"/>
              </p:ext>
            </p:extLst>
          </p:nvPr>
        </p:nvGraphicFramePr>
        <p:xfrm>
          <a:off x="3407518" y="934655"/>
          <a:ext cx="5543535" cy="5836494"/>
        </p:xfrm>
        <a:graphic>
          <a:graphicData uri="http://schemas.openxmlformats.org/presentationml/2006/ole">
            <mc:AlternateContent xmlns:mc="http://schemas.openxmlformats.org/markup-compatibility/2006">
              <mc:Choice xmlns:v="urn:schemas-microsoft-com:vml" Requires="v">
                <p:oleObj name="CS ChemDraw Drawing" r:id="rId4" imgW="3876480" imgH="4887360" progId="ChemDraw.Document.6.0">
                  <p:embed/>
                </p:oleObj>
              </mc:Choice>
              <mc:Fallback>
                <p:oleObj name="CS ChemDraw Drawing" r:id="rId4" imgW="3876480" imgH="488736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7518" y="934655"/>
                        <a:ext cx="5543535" cy="5836494"/>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3" name="Ink 2">
                <a:extLst>
                  <a:ext uri="{FF2B5EF4-FFF2-40B4-BE49-F238E27FC236}">
                    <a16:creationId xmlns:a16="http://schemas.microsoft.com/office/drawing/2014/main" id="{227DD52E-AAFB-4835-BDC5-99F9BD80537B}"/>
                  </a:ext>
                </a:extLst>
              </p14:cNvPr>
              <p14:cNvContentPartPr/>
              <p14:nvPr>
                <p:extLst>
                  <p:ext uri="{42D2F446-02D8-4167-A562-619A0277C38B}">
                    <p15:isNarration xmlns:p15="http://schemas.microsoft.com/office/powerpoint/2012/main" val="1"/>
                  </p:ext>
                </p:extLst>
              </p14:nvPr>
            </p14:nvContentPartPr>
            <p14:xfrm>
              <a:off x="3325320" y="2288880"/>
              <a:ext cx="6060240" cy="4497840"/>
            </p14:xfrm>
          </p:contentPart>
        </mc:Choice>
        <mc:Fallback>
          <p:pic>
            <p:nvPicPr>
              <p:cNvPr id="3" name="Ink 2">
                <a:extLst>
                  <a:ext uri="{FF2B5EF4-FFF2-40B4-BE49-F238E27FC236}">
                    <a16:creationId xmlns:a16="http://schemas.microsoft.com/office/drawing/2014/main" id="{227DD52E-AAFB-4835-BDC5-99F9BD80537B}"/>
                  </a:ext>
                </a:extLst>
              </p:cNvPr>
              <p:cNvPicPr>
                <a:picLocks noGrp="1" noRot="1" noChangeAspect="1" noMove="1" noResize="1" noEditPoints="1" noAdjustHandles="1" noChangeArrowheads="1" noChangeShapeType="1"/>
              </p:cNvPicPr>
              <p:nvPr/>
            </p:nvPicPr>
            <p:blipFill>
              <a:blip r:embed="rId7"/>
              <a:stretch>
                <a:fillRect/>
              </a:stretch>
            </p:blipFill>
            <p:spPr>
              <a:xfrm>
                <a:off x="3315960" y="2279520"/>
                <a:ext cx="6078960" cy="4516560"/>
              </a:xfrm>
              <a:prstGeom prst="rect">
                <a:avLst/>
              </a:prstGeom>
            </p:spPr>
          </p:pic>
        </mc:Fallback>
      </mc:AlternateContent>
      <p:pic>
        <p:nvPicPr>
          <p:cNvPr id="4" name="Audio 3">
            <a:hlinkClick r:id="" action="ppaction://media"/>
            <a:extLst>
              <a:ext uri="{FF2B5EF4-FFF2-40B4-BE49-F238E27FC236}">
                <a16:creationId xmlns:a16="http://schemas.microsoft.com/office/drawing/2014/main" id="{AC61BFE2-66A0-4E14-BC94-248429FAC88D}"/>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165839416"/>
      </p:ext>
    </p:extLst>
  </p:cSld>
  <p:clrMapOvr>
    <a:masterClrMapping/>
  </p:clrMapOvr>
  <mc:AlternateContent xmlns:mc="http://schemas.openxmlformats.org/markup-compatibility/2006">
    <mc:Choice xmlns:p14="http://schemas.microsoft.com/office/powerpoint/2010/main" Requires="p14">
      <p:transition spd="slow" p14:dur="2000" advTm="85331"/>
    </mc:Choice>
    <mc:Fallback>
      <p:transition spd="slow" advTm="85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A8A408E-0E04-4B0C-883A-716111E7B3D6}"/>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REFERENCES</a:t>
            </a:r>
          </a:p>
        </p:txBody>
      </p:sp>
      <p:sp>
        <p:nvSpPr>
          <p:cNvPr id="5" name="TextBox 4">
            <a:extLst>
              <a:ext uri="{FF2B5EF4-FFF2-40B4-BE49-F238E27FC236}">
                <a16:creationId xmlns:a16="http://schemas.microsoft.com/office/drawing/2014/main" id="{121AC42E-DB37-4281-ACE8-69828DDB24C7}"/>
              </a:ext>
            </a:extLst>
          </p:cNvPr>
          <p:cNvSpPr txBox="1"/>
          <p:nvPr/>
        </p:nvSpPr>
        <p:spPr>
          <a:xfrm>
            <a:off x="578840" y="1413109"/>
            <a:ext cx="11065079" cy="2514022"/>
          </a:xfrm>
          <a:prstGeom prst="rect">
            <a:avLst/>
          </a:prstGeom>
          <a:noFill/>
        </p:spPr>
        <p:txBody>
          <a:bodyPr wrap="square">
            <a:spAutoFit/>
          </a:bodyPr>
          <a:lstStyle/>
          <a:p>
            <a:pPr marL="342900" lvl="0" indent="-342900" fontAlgn="base">
              <a:lnSpc>
                <a:spcPct val="115000"/>
              </a:lnSpc>
              <a:buFont typeface="+mj-lt"/>
              <a:buAutoNum type="arabicPeriod"/>
            </a:pPr>
            <a:r>
              <a:rPr lang="en-IN" sz="1800"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Carey, Francis A.; Sundberg, Richard J.; (1984). Advanced Organic Chemistry Part A Structure and Mechanisms (2nd ed.). New York N.Y.: Plenum Press.</a:t>
            </a:r>
            <a:endParaRPr lang="en-IN"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fontAlgn="base">
              <a:lnSpc>
                <a:spcPct val="115000"/>
              </a:lnSpc>
              <a:buFont typeface="+mj-lt"/>
              <a:buAutoNum type="arabicPeriod"/>
            </a:pPr>
            <a:r>
              <a:rPr lang="en-IN" sz="1800"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March Jerry; (1885). Advanced Organic Chemistry reactions, mechanisms and structure (3rd ed.). New York: John Wiley &amp; Sons, inc. </a:t>
            </a:r>
            <a:endParaRPr lang="en-IN"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fontAlgn="base">
              <a:lnSpc>
                <a:spcPct val="115000"/>
              </a:lnSpc>
              <a:buFont typeface="+mj-lt"/>
              <a:buAutoNum type="arabicPeriod"/>
            </a:pPr>
            <a:r>
              <a:rPr lang="en-IN" sz="1600"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GILCHRIST, T. L. (1966). </a:t>
            </a:r>
            <a:r>
              <a:rPr lang="en-IN" sz="1600" i="1"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CARBENES NITRENES AND ARYNES</a:t>
            </a:r>
            <a:r>
              <a:rPr lang="en-IN" sz="1600"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 SPRINGER US. </a:t>
            </a:r>
            <a:endParaRPr lang="en-IN"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fontAlgn="base">
              <a:lnSpc>
                <a:spcPct val="115000"/>
              </a:lnSpc>
              <a:buFont typeface="+mj-lt"/>
              <a:buAutoNum type="arabicPeriod"/>
            </a:pPr>
            <a:r>
              <a:rPr lang="en-IN" sz="1600"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MOSS, ROBERT A.; PLATZ, MATTHEW S.; JONES, JR., MAITLAND (2004). </a:t>
            </a:r>
            <a:r>
              <a:rPr lang="en-IN" sz="1600" i="1"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REACTIVE INTERMEDIATE CHEMISTRY</a:t>
            </a:r>
            <a:r>
              <a:rPr lang="en-IN" sz="1600" cap="all"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 HOBOKEN, N.J.: WILEY-INTERSCIENCE. </a:t>
            </a:r>
            <a:endParaRPr lang="en-IN"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fontAlgn="base">
              <a:lnSpc>
                <a:spcPct val="115000"/>
              </a:lnSpc>
              <a:spcAft>
                <a:spcPts val="1000"/>
              </a:spcAft>
              <a:buFont typeface="+mj-lt"/>
              <a:buAutoNum type="arabicPeriod"/>
            </a:pPr>
            <a:r>
              <a:rPr lang="en-IN" sz="1800" dirty="0">
                <a:solidFill>
                  <a:srgbClr val="373D3F"/>
                </a:solidFill>
                <a:effectLst/>
                <a:latin typeface="Times New Roman" panose="02020603050405020304" pitchFamily="18" charset="0"/>
                <a:ea typeface="Times New Roman" panose="02020603050405020304" pitchFamily="18" charset="0"/>
                <a:cs typeface="Times New Roman" panose="02020603050405020304" pitchFamily="18" charset="0"/>
              </a:rPr>
              <a:t>Maya Shankar Singh, REACTIVE INTERMEDIATES IN ORGANIC CHEMISTRY</a:t>
            </a:r>
            <a:endParaRPr lang="en-IN"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4">
            <p14:nvContentPartPr>
              <p14:cNvPr id="2" name="Ink 1">
                <a:extLst>
                  <a:ext uri="{FF2B5EF4-FFF2-40B4-BE49-F238E27FC236}">
                    <a16:creationId xmlns:a16="http://schemas.microsoft.com/office/drawing/2014/main" id="{B4267D89-D6CB-4525-9E68-D99D92E38B0B}"/>
                  </a:ext>
                </a:extLst>
              </p14:cNvPr>
              <p14:cNvContentPartPr/>
              <p14:nvPr>
                <p:extLst>
                  <p:ext uri="{42D2F446-02D8-4167-A562-619A0277C38B}">
                    <p15:isNarration xmlns:p15="http://schemas.microsoft.com/office/powerpoint/2012/main" val="1"/>
                  </p:ext>
                </p:extLst>
              </p14:nvPr>
            </p14:nvContentPartPr>
            <p14:xfrm>
              <a:off x="733680" y="1323720"/>
              <a:ext cx="7288560" cy="3238200"/>
            </p14:xfrm>
          </p:contentPart>
        </mc:Choice>
        <mc:Fallback>
          <p:pic>
            <p:nvPicPr>
              <p:cNvPr id="2" name="Ink 1">
                <a:extLst>
                  <a:ext uri="{FF2B5EF4-FFF2-40B4-BE49-F238E27FC236}">
                    <a16:creationId xmlns:a16="http://schemas.microsoft.com/office/drawing/2014/main" id="{B4267D89-D6CB-4525-9E68-D99D92E38B0B}"/>
                  </a:ext>
                </a:extLst>
              </p:cNvPr>
              <p:cNvPicPr>
                <a:picLocks noGrp="1" noRot="1" noChangeAspect="1" noMove="1" noResize="1" noEditPoints="1" noAdjustHandles="1" noChangeArrowheads="1" noChangeShapeType="1"/>
              </p:cNvPicPr>
              <p:nvPr/>
            </p:nvPicPr>
            <p:blipFill>
              <a:blip r:embed="rId5"/>
              <a:stretch>
                <a:fillRect/>
              </a:stretch>
            </p:blipFill>
            <p:spPr>
              <a:xfrm>
                <a:off x="724320" y="1314360"/>
                <a:ext cx="7307280" cy="3256920"/>
              </a:xfrm>
              <a:prstGeom prst="rect">
                <a:avLst/>
              </a:prstGeom>
            </p:spPr>
          </p:pic>
        </mc:Fallback>
      </mc:AlternateContent>
      <p:pic>
        <p:nvPicPr>
          <p:cNvPr id="3" name="Audio 2">
            <a:hlinkClick r:id="" action="ppaction://media"/>
            <a:extLst>
              <a:ext uri="{FF2B5EF4-FFF2-40B4-BE49-F238E27FC236}">
                <a16:creationId xmlns:a16="http://schemas.microsoft.com/office/drawing/2014/main" id="{AF5694E9-302B-4449-B674-241FA81E5BE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367854957"/>
      </p:ext>
    </p:extLst>
  </p:cSld>
  <p:clrMapOvr>
    <a:masterClrMapping/>
  </p:clrMapOvr>
  <mc:AlternateContent xmlns:mc="http://schemas.openxmlformats.org/markup-compatibility/2006">
    <mc:Choice xmlns:p14="http://schemas.microsoft.com/office/powerpoint/2010/main" Requires="p14">
      <p:transition spd="slow" p14:dur="2000" advTm="42304"/>
    </mc:Choice>
    <mc:Fallback>
      <p:transition spd="slow" advTm="42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enes</a:t>
            </a:r>
          </a:p>
        </p:txBody>
      </p:sp>
      <p:sp>
        <p:nvSpPr>
          <p:cNvPr id="7" name="TextBox 6">
            <a:extLst>
              <a:ext uri="{FF2B5EF4-FFF2-40B4-BE49-F238E27FC236}">
                <a16:creationId xmlns:a16="http://schemas.microsoft.com/office/drawing/2014/main" id="{700E8B51-88BB-4F65-8321-D76E24F99557}"/>
              </a:ext>
            </a:extLst>
          </p:cNvPr>
          <p:cNvSpPr txBox="1"/>
          <p:nvPr/>
        </p:nvSpPr>
        <p:spPr>
          <a:xfrm>
            <a:off x="311791" y="734240"/>
            <a:ext cx="11568418" cy="1978106"/>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rbenes are classified as either singlets or triplets depending upon their electronic structure. The nature of the ground state depends on the relative energies of the two nonbonding orbitals. If the two orbitals are equivalent, according to Hund’s rule the electron should be assigned to different orbitals with parallel spins. On the other hand, if the two available orbitals are not degenerate the two electrons would probably occupy the lower of the two orbitals with consequent spin pairing. Singlet carbenes have a pair of electrons in the highest occupied molecular orbital (HOMO) σ, the pπ orbital being vacant with a sp2 hybrid structure.</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5E90A95-FB9B-480A-B1F0-58D4947FF7EB}"/>
              </a:ext>
            </a:extLst>
          </p:cNvPr>
          <p:cNvGraphicFramePr>
            <a:graphicFrameLocks noChangeAspect="1"/>
          </p:cNvGraphicFramePr>
          <p:nvPr>
            <p:extLst>
              <p:ext uri="{D42A27DB-BD31-4B8C-83A1-F6EECF244321}">
                <p14:modId xmlns:p14="http://schemas.microsoft.com/office/powerpoint/2010/main" val="2959238376"/>
              </p:ext>
            </p:extLst>
          </p:nvPr>
        </p:nvGraphicFramePr>
        <p:xfrm>
          <a:off x="1337452" y="2781387"/>
          <a:ext cx="5146809" cy="2155068"/>
        </p:xfrm>
        <a:graphic>
          <a:graphicData uri="http://schemas.openxmlformats.org/presentationml/2006/ole">
            <mc:AlternateContent xmlns:mc="http://schemas.openxmlformats.org/markup-compatibility/2006">
              <mc:Choice xmlns:v="urn:schemas-microsoft-com:vml" Requires="v">
                <p:oleObj name="CS ChemDraw Drawing" r:id="rId4" imgW="4641750" imgH="1952505" progId="ChemDraw.Document.6.0">
                  <p:embed/>
                </p:oleObj>
              </mc:Choice>
              <mc:Fallback>
                <p:oleObj name="CS ChemDraw Drawing" r:id="rId4" imgW="4641750" imgH="1952505"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7452" y="2781387"/>
                        <a:ext cx="5146809" cy="2155068"/>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5F946F3-2E6A-44E5-A5EE-E59CB32958FA}"/>
              </a:ext>
            </a:extLst>
          </p:cNvPr>
          <p:cNvGraphicFramePr>
            <a:graphicFrameLocks noChangeAspect="1"/>
          </p:cNvGraphicFramePr>
          <p:nvPr>
            <p:extLst>
              <p:ext uri="{D42A27DB-BD31-4B8C-83A1-F6EECF244321}">
                <p14:modId xmlns:p14="http://schemas.microsoft.com/office/powerpoint/2010/main" val="3209809629"/>
              </p:ext>
            </p:extLst>
          </p:nvPr>
        </p:nvGraphicFramePr>
        <p:xfrm>
          <a:off x="7206954" y="2650928"/>
          <a:ext cx="2056688" cy="2362411"/>
        </p:xfrm>
        <a:graphic>
          <a:graphicData uri="http://schemas.openxmlformats.org/presentationml/2006/ole">
            <mc:AlternateContent xmlns:mc="http://schemas.openxmlformats.org/markup-compatibility/2006">
              <mc:Choice xmlns:v="urn:schemas-microsoft-com:vml" Requires="v">
                <p:oleObj name="CS ChemDraw Drawing" r:id="rId6" imgW="1568090" imgH="1798146" progId="ChemDraw.Document.6.0">
                  <p:embed/>
                </p:oleObj>
              </mc:Choice>
              <mc:Fallback>
                <p:oleObj name="CS ChemDraw Drawing" r:id="rId6" imgW="1568090" imgH="1798146"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6954" y="2650928"/>
                        <a:ext cx="2056688" cy="2362411"/>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AE8DEAA3-DA01-49F4-8489-E6E36D63388A}"/>
              </a:ext>
            </a:extLst>
          </p:cNvPr>
          <p:cNvSpPr txBox="1"/>
          <p:nvPr/>
        </p:nvSpPr>
        <p:spPr>
          <a:xfrm>
            <a:off x="153942" y="5082380"/>
            <a:ext cx="11568418" cy="1659557"/>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s a result, singlet carbenes exhibit both nucleophilic and electrophilic character. Triplet carbenes have two unpaired electrons. They may be either sp2 hybrid or linear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s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hybrid. Most carbenes have a nonlinear triplet ground state, with the exception of carbenes with nitrogen, oxygen, sulfur atoms, and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ihal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carbenes. Above figure shows some representations for different electronic states that could be proposed for methylene. Depending on whether the nonbonding electrons are of the same or opposite spin, they are triplet or singlet species.</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6" name="Ink 5">
                <a:extLst>
                  <a:ext uri="{FF2B5EF4-FFF2-40B4-BE49-F238E27FC236}">
                    <a16:creationId xmlns:a16="http://schemas.microsoft.com/office/drawing/2014/main" id="{CDA00043-1E02-4510-8555-D0704D3C06DA}"/>
                  </a:ext>
                </a:extLst>
              </p14:cNvPr>
              <p14:cNvContentPartPr/>
              <p14:nvPr>
                <p:extLst>
                  <p:ext uri="{42D2F446-02D8-4167-A562-619A0277C38B}">
                    <p15:isNarration xmlns:p15="http://schemas.microsoft.com/office/powerpoint/2012/main" val="1"/>
                  </p:ext>
                </p:extLst>
              </p14:nvPr>
            </p14:nvContentPartPr>
            <p14:xfrm>
              <a:off x="32040" y="996840"/>
              <a:ext cx="11450880" cy="3565080"/>
            </p14:xfrm>
          </p:contentPart>
        </mc:Choice>
        <mc:Fallback>
          <p:pic>
            <p:nvPicPr>
              <p:cNvPr id="6" name="Ink 5">
                <a:extLst>
                  <a:ext uri="{FF2B5EF4-FFF2-40B4-BE49-F238E27FC236}">
                    <a16:creationId xmlns:a16="http://schemas.microsoft.com/office/drawing/2014/main" id="{CDA00043-1E02-4510-8555-D0704D3C06DA}"/>
                  </a:ext>
                </a:extLst>
              </p:cNvPr>
              <p:cNvPicPr>
                <a:picLocks noGrp="1" noRot="1" noChangeAspect="1" noMove="1" noResize="1" noEditPoints="1" noAdjustHandles="1" noChangeArrowheads="1" noChangeShapeType="1"/>
              </p:cNvPicPr>
              <p:nvPr/>
            </p:nvPicPr>
            <p:blipFill>
              <a:blip r:embed="rId9"/>
              <a:stretch>
                <a:fillRect/>
              </a:stretch>
            </p:blipFill>
            <p:spPr>
              <a:xfrm>
                <a:off x="22680" y="987480"/>
                <a:ext cx="11469600" cy="3583800"/>
              </a:xfrm>
              <a:prstGeom prst="rect">
                <a:avLst/>
              </a:prstGeom>
            </p:spPr>
          </p:pic>
        </mc:Fallback>
      </mc:AlternateContent>
      <p:pic>
        <p:nvPicPr>
          <p:cNvPr id="8" name="Audio 7">
            <a:hlinkClick r:id="" action="ppaction://media"/>
            <a:extLst>
              <a:ext uri="{FF2B5EF4-FFF2-40B4-BE49-F238E27FC236}">
                <a16:creationId xmlns:a16="http://schemas.microsoft.com/office/drawing/2014/main" id="{81D7E158-B096-420E-927E-192F059EB33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449130399"/>
      </p:ext>
    </p:extLst>
  </p:cSld>
  <p:clrMapOvr>
    <a:masterClrMapping/>
  </p:clrMapOvr>
  <mc:AlternateContent xmlns:mc="http://schemas.openxmlformats.org/markup-compatibility/2006">
    <mc:Choice xmlns:p14="http://schemas.microsoft.com/office/powerpoint/2010/main" Requires="p14">
      <p:transition spd="slow" p14:dur="2000" advTm="412748"/>
    </mc:Choice>
    <mc:Fallback>
      <p:transition spd="slow" advTm="412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Carbenes</a:t>
            </a:r>
          </a:p>
        </p:txBody>
      </p:sp>
      <p:sp>
        <p:nvSpPr>
          <p:cNvPr id="10" name="TextBox 9">
            <a:extLst>
              <a:ext uri="{FF2B5EF4-FFF2-40B4-BE49-F238E27FC236}">
                <a16:creationId xmlns:a16="http://schemas.microsoft.com/office/drawing/2014/main" id="{AE8DEAA3-DA01-49F4-8489-E6E36D63388A}"/>
              </a:ext>
            </a:extLst>
          </p:cNvPr>
          <p:cNvSpPr txBox="1"/>
          <p:nvPr/>
        </p:nvSpPr>
        <p:spPr>
          <a:xfrm>
            <a:off x="102882" y="1013720"/>
            <a:ext cx="11568418" cy="1659557"/>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s a result, singlet carbenes exhibit both nucleophilic and electrophilic character. Triplet carbenes have two unpaired electrons. They may be either sp2 hybrid or linear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s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hybrid. Most carbenes have a nonlinear triplet ground state, with the exception of carbenes with nitrogen, oxygen, sulfur atoms, and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ihal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carbenes. Above figure shows some representations for different electronic states that could be proposed for methylene. Depending on whether the nonbonding electrons are of the same or opposite spin, they are triplet or singlet species.</a:t>
            </a:r>
            <a:endParaRPr lang="en-IN"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0374BB5C-9899-42F4-A81E-68AD45AB2254}"/>
              </a:ext>
            </a:extLst>
          </p:cNvPr>
          <p:cNvPicPr>
            <a:picLocks noChangeAspect="1"/>
          </p:cNvPicPr>
          <p:nvPr/>
        </p:nvPicPr>
        <p:blipFill>
          <a:blip r:embed="rId4"/>
          <a:stretch>
            <a:fillRect/>
          </a:stretch>
        </p:blipFill>
        <p:spPr>
          <a:xfrm>
            <a:off x="3091989" y="3091327"/>
            <a:ext cx="5305391" cy="625697"/>
          </a:xfrm>
          <a:prstGeom prst="rect">
            <a:avLst/>
          </a:prstGeom>
        </p:spPr>
      </p:pic>
      <mc:AlternateContent xmlns:mc="http://schemas.openxmlformats.org/markup-compatibility/2006">
        <mc:Choice xmlns:p14="http://schemas.microsoft.com/office/powerpoint/2010/main" xmlns:iact="http://schemas.microsoft.com/office/powerpoint/2014/inkAction" Requires="p14 iact">
          <p:contentPart p14:bwMode="auto" r:id="rId5">
            <p14:nvContentPartPr>
              <p14:cNvPr id="15" name="Ink 14">
                <a:extLst>
                  <a:ext uri="{FF2B5EF4-FFF2-40B4-BE49-F238E27FC236}">
                    <a16:creationId xmlns:a16="http://schemas.microsoft.com/office/drawing/2014/main" id="{73A70215-9E8A-48B2-BA7D-D7C21B149A1F}"/>
                  </a:ext>
                </a:extLst>
              </p14:cNvPr>
              <p14:cNvContentPartPr/>
              <p14:nvPr>
                <p:extLst>
                  <p:ext uri="{42D2F446-02D8-4167-A562-619A0277C38B}">
                    <p15:isNarration xmlns:p15="http://schemas.microsoft.com/office/powerpoint/2012/main" val="1"/>
                  </p:ext>
                </p:extLst>
              </p14:nvPr>
            </p14:nvContentPartPr>
            <p14:xfrm>
              <a:off x="757800" y="1339920"/>
              <a:ext cx="7670880" cy="2559960"/>
            </p14:xfrm>
          </p:contentPart>
        </mc:Choice>
        <mc:Fallback>
          <p:pic>
            <p:nvPicPr>
              <p:cNvPr id="15" name="Ink 14">
                <a:extLst>
                  <a:ext uri="{FF2B5EF4-FFF2-40B4-BE49-F238E27FC236}">
                    <a16:creationId xmlns:a16="http://schemas.microsoft.com/office/drawing/2014/main" id="{73A70215-9E8A-48B2-BA7D-D7C21B149A1F}"/>
                  </a:ext>
                </a:extLst>
              </p:cNvPr>
              <p:cNvPicPr>
                <a:picLocks noGrp="1" noRot="1" noChangeAspect="1" noMove="1" noResize="1" noEditPoints="1" noAdjustHandles="1" noChangeArrowheads="1" noChangeShapeType="1"/>
              </p:cNvPicPr>
              <p:nvPr/>
            </p:nvPicPr>
            <p:blipFill>
              <a:blip r:embed="rId6"/>
              <a:stretch>
                <a:fillRect/>
              </a:stretch>
            </p:blipFill>
            <p:spPr>
              <a:xfrm>
                <a:off x="748440" y="1330560"/>
                <a:ext cx="7689600" cy="2578680"/>
              </a:xfrm>
              <a:prstGeom prst="rect">
                <a:avLst/>
              </a:prstGeom>
            </p:spPr>
          </p:pic>
        </mc:Fallback>
      </mc:AlternateContent>
      <p:pic>
        <p:nvPicPr>
          <p:cNvPr id="16" name="Audio 15">
            <a:hlinkClick r:id="" action="ppaction://media"/>
            <a:extLst>
              <a:ext uri="{FF2B5EF4-FFF2-40B4-BE49-F238E27FC236}">
                <a16:creationId xmlns:a16="http://schemas.microsoft.com/office/drawing/2014/main" id="{9241BF5B-03F9-4136-A183-DC07854681E7}"/>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554078591"/>
      </p:ext>
    </p:extLst>
  </p:cSld>
  <p:clrMapOvr>
    <a:masterClrMapping/>
  </p:clrMapOvr>
  <mc:AlternateContent xmlns:mc="http://schemas.openxmlformats.org/markup-compatibility/2006">
    <mc:Choice xmlns:p14="http://schemas.microsoft.com/office/powerpoint/2010/main" Requires="p14">
      <p:transition spd="slow" p14:dur="2000" advTm="82230"/>
    </mc:Choice>
    <mc:Fallback>
      <p:transition spd="slow" advTm="822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par>
                                <p:cTn id="7" presetID="59"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md type="call" cmd="playFrom(0.0)">
                                      <p:cBhvr>
                                        <p:cTn id="9"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1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enes</a:t>
            </a:r>
          </a:p>
        </p:txBody>
      </p:sp>
      <p:sp>
        <p:nvSpPr>
          <p:cNvPr id="7" name="TextBox 6">
            <a:extLst>
              <a:ext uri="{FF2B5EF4-FFF2-40B4-BE49-F238E27FC236}">
                <a16:creationId xmlns:a16="http://schemas.microsoft.com/office/drawing/2014/main" id="{700E8B51-88BB-4F65-8321-D76E24F99557}"/>
              </a:ext>
            </a:extLst>
          </p:cNvPr>
          <p:cNvSpPr txBox="1"/>
          <p:nvPr/>
        </p:nvSpPr>
        <p:spPr>
          <a:xfrm>
            <a:off x="311791" y="734240"/>
            <a:ext cx="11568418" cy="385362"/>
          </a:xfrm>
          <a:prstGeom prst="rect">
            <a:avLst/>
          </a:prstGeom>
          <a:noFill/>
        </p:spPr>
        <p:txBody>
          <a:bodyPr wrap="square">
            <a:spAutoFit/>
          </a:bodyPr>
          <a:lstStyle/>
          <a:p>
            <a:pPr algn="just">
              <a:lnSpc>
                <a:spcPct val="115000"/>
              </a:lnSpc>
              <a:spcAft>
                <a:spcPts val="1000"/>
              </a:spcAft>
            </a:pP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α elimination of chloroform with base</a:t>
            </a:r>
            <a:endParaRPr lang="en-I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AE8DEAA3-DA01-49F4-8489-E6E36D63388A}"/>
              </a:ext>
            </a:extLst>
          </p:cNvPr>
          <p:cNvSpPr txBox="1"/>
          <p:nvPr/>
        </p:nvSpPr>
        <p:spPr>
          <a:xfrm>
            <a:off x="311791" y="1202590"/>
            <a:ext cx="11568418" cy="2491067"/>
          </a:xfrm>
          <a:prstGeom prst="rect">
            <a:avLst/>
          </a:prstGeom>
          <a:noFill/>
        </p:spPr>
        <p:txBody>
          <a:bodyPr wrap="square">
            <a:spAutoFit/>
          </a:bodyPr>
          <a:lstStyle/>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α elimination means the eliminations in which both the proton and the leaving group are located on the same atom.</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 strong base removes an acidic proton adjacent to an electron withdrawing group to give a carbanion.</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Loss of a leaving group from the carbanion creates a carbene.</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One of the best known elimination reactions occurs when chloroform is treated with base, forming a dichlorocarbene.</a:t>
            </a:r>
          </a:p>
          <a:p>
            <a:pPr algn="just">
              <a:lnSpc>
                <a:spcPct val="115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more common dehydrogenations (to form alkenes)are called beta(β) eliminations because the hydrogen and the halogen are lost from adjacent carbon atoms.</a:t>
            </a:r>
          </a:p>
        </p:txBody>
      </p:sp>
      <p:graphicFrame>
        <p:nvGraphicFramePr>
          <p:cNvPr id="6" name="Object 5">
            <a:extLst>
              <a:ext uri="{FF2B5EF4-FFF2-40B4-BE49-F238E27FC236}">
                <a16:creationId xmlns:a16="http://schemas.microsoft.com/office/drawing/2014/main" id="{85A8F35C-5B7D-44DE-90A8-74027A7FAAD9}"/>
              </a:ext>
            </a:extLst>
          </p:cNvPr>
          <p:cNvGraphicFramePr>
            <a:graphicFrameLocks noChangeAspect="1"/>
          </p:cNvGraphicFramePr>
          <p:nvPr>
            <p:extLst>
              <p:ext uri="{D42A27DB-BD31-4B8C-83A1-F6EECF244321}">
                <p14:modId xmlns:p14="http://schemas.microsoft.com/office/powerpoint/2010/main" val="1643628144"/>
              </p:ext>
            </p:extLst>
          </p:nvPr>
        </p:nvGraphicFramePr>
        <p:xfrm>
          <a:off x="746620" y="3816111"/>
          <a:ext cx="4740765" cy="706805"/>
        </p:xfrm>
        <a:graphic>
          <a:graphicData uri="http://schemas.openxmlformats.org/presentationml/2006/ole">
            <mc:AlternateContent xmlns:mc="http://schemas.openxmlformats.org/markup-compatibility/2006">
              <mc:Choice xmlns:v="urn:schemas-microsoft-com:vml" Requires="v">
                <p:oleObj name="CS ChemDraw Drawing" r:id="rId4" imgW="2618161" imgH="396129" progId="ChemDraw.Document.6.0">
                  <p:embed/>
                </p:oleObj>
              </mc:Choice>
              <mc:Fallback>
                <p:oleObj name="CS ChemDraw Drawing" r:id="rId4" imgW="2618161" imgH="396129"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620" y="3816111"/>
                        <a:ext cx="4740765" cy="70680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AF80CC3-CD80-47F8-8ACB-D3FDEB0CECB6}"/>
              </a:ext>
            </a:extLst>
          </p:cNvPr>
          <p:cNvGraphicFramePr>
            <a:graphicFrameLocks noChangeAspect="1"/>
          </p:cNvGraphicFramePr>
          <p:nvPr>
            <p:extLst>
              <p:ext uri="{D42A27DB-BD31-4B8C-83A1-F6EECF244321}">
                <p14:modId xmlns:p14="http://schemas.microsoft.com/office/powerpoint/2010/main" val="2229314571"/>
              </p:ext>
            </p:extLst>
          </p:nvPr>
        </p:nvGraphicFramePr>
        <p:xfrm>
          <a:off x="5821960" y="3816111"/>
          <a:ext cx="4826961" cy="706805"/>
        </p:xfrm>
        <a:graphic>
          <a:graphicData uri="http://schemas.openxmlformats.org/presentationml/2006/ole">
            <mc:AlternateContent xmlns:mc="http://schemas.openxmlformats.org/markup-compatibility/2006">
              <mc:Choice xmlns:v="urn:schemas-microsoft-com:vml" Requires="v">
                <p:oleObj name="CS ChemDraw Drawing" r:id="rId6" imgW="2670048" imgH="394424" progId="ChemDraw.Document.6.0">
                  <p:embed/>
                </p:oleObj>
              </mc:Choice>
              <mc:Fallback>
                <p:oleObj name="CS ChemDraw Drawing" r:id="rId6" imgW="2670048" imgH="394424"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1960" y="3816111"/>
                        <a:ext cx="4826961" cy="70680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87FFF8A-70A8-4D81-B2B3-B640775AA861}"/>
              </a:ext>
            </a:extLst>
          </p:cNvPr>
          <p:cNvGraphicFramePr>
            <a:graphicFrameLocks noChangeAspect="1"/>
          </p:cNvGraphicFramePr>
          <p:nvPr>
            <p:extLst>
              <p:ext uri="{D42A27DB-BD31-4B8C-83A1-F6EECF244321}">
                <p14:modId xmlns:p14="http://schemas.microsoft.com/office/powerpoint/2010/main" val="26141575"/>
              </p:ext>
            </p:extLst>
          </p:nvPr>
        </p:nvGraphicFramePr>
        <p:xfrm>
          <a:off x="2714407" y="4645370"/>
          <a:ext cx="5114925" cy="2097088"/>
        </p:xfrm>
        <a:graphic>
          <a:graphicData uri="http://schemas.openxmlformats.org/presentationml/2006/ole">
            <mc:AlternateContent xmlns:mc="http://schemas.openxmlformats.org/markup-compatibility/2006">
              <mc:Choice xmlns:v="urn:schemas-microsoft-com:vml" Requires="v">
                <p:oleObj name="CS ChemDraw Drawing" r:id="rId8" imgW="3140640" imgH="1344960" progId="ChemDraw.Document.6.0">
                  <p:embed/>
                </p:oleObj>
              </mc:Choice>
              <mc:Fallback>
                <p:oleObj name="CS ChemDraw Drawing" r:id="rId8" imgW="3140640" imgH="1344960"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407" y="4645370"/>
                        <a:ext cx="5114925" cy="209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C3A5AC7D-FA83-4373-BA0D-DD6DF356DA2A}"/>
                  </a:ext>
                </a:extLst>
              </p14:cNvPr>
              <p14:cNvContentPartPr/>
              <p14:nvPr>
                <p:extLst>
                  <p:ext uri="{42D2F446-02D8-4167-A562-619A0277C38B}">
                    <p15:isNarration xmlns:p15="http://schemas.microsoft.com/office/powerpoint/2012/main" val="1"/>
                  </p:ext>
                </p:extLst>
              </p14:nvPr>
            </p14:nvContentPartPr>
            <p14:xfrm>
              <a:off x="1124280" y="861480"/>
              <a:ext cx="10526040" cy="5805720"/>
            </p14:xfrm>
          </p:contentPart>
        </mc:Choice>
        <mc:Fallback>
          <p:pic>
            <p:nvPicPr>
              <p:cNvPr id="2" name="Ink 1">
                <a:extLst>
                  <a:ext uri="{FF2B5EF4-FFF2-40B4-BE49-F238E27FC236}">
                    <a16:creationId xmlns:a16="http://schemas.microsoft.com/office/drawing/2014/main" id="{C3A5AC7D-FA83-4373-BA0D-DD6DF356DA2A}"/>
                  </a:ext>
                </a:extLst>
              </p:cNvPr>
              <p:cNvPicPr>
                <a:picLocks noGrp="1" noRot="1" noChangeAspect="1" noMove="1" noResize="1" noEditPoints="1" noAdjustHandles="1" noChangeArrowheads="1" noChangeShapeType="1"/>
              </p:cNvPicPr>
              <p:nvPr/>
            </p:nvPicPr>
            <p:blipFill>
              <a:blip r:embed="rId11"/>
              <a:stretch>
                <a:fillRect/>
              </a:stretch>
            </p:blipFill>
            <p:spPr>
              <a:xfrm>
                <a:off x="1114920" y="852120"/>
                <a:ext cx="10544760" cy="5824440"/>
              </a:xfrm>
              <a:prstGeom prst="rect">
                <a:avLst/>
              </a:prstGeom>
            </p:spPr>
          </p:pic>
        </mc:Fallback>
      </mc:AlternateContent>
      <p:pic>
        <p:nvPicPr>
          <p:cNvPr id="3" name="Audio 2">
            <a:hlinkClick r:id="" action="ppaction://media"/>
            <a:extLst>
              <a:ext uri="{FF2B5EF4-FFF2-40B4-BE49-F238E27FC236}">
                <a16:creationId xmlns:a16="http://schemas.microsoft.com/office/drawing/2014/main" id="{787351EE-3D31-4081-AA38-82DFEEF2D5B8}"/>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3729020432"/>
      </p:ext>
    </p:extLst>
  </p:cSld>
  <p:clrMapOvr>
    <a:masterClrMapping/>
  </p:clrMapOvr>
  <mc:AlternateContent xmlns:mc="http://schemas.openxmlformats.org/markup-compatibility/2006">
    <mc:Choice xmlns:p14="http://schemas.microsoft.com/office/powerpoint/2010/main" Requires="p14">
      <p:transition spd="slow" p14:dur="2000" advTm="125410"/>
    </mc:Choice>
    <mc:Fallback>
      <p:transition spd="slow" advTm="125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enes</a:t>
            </a:r>
          </a:p>
        </p:txBody>
      </p:sp>
      <p:sp>
        <p:nvSpPr>
          <p:cNvPr id="7" name="TextBox 6">
            <a:extLst>
              <a:ext uri="{FF2B5EF4-FFF2-40B4-BE49-F238E27FC236}">
                <a16:creationId xmlns:a16="http://schemas.microsoft.com/office/drawing/2014/main" id="{700E8B51-88BB-4F65-8321-D76E24F99557}"/>
              </a:ext>
            </a:extLst>
          </p:cNvPr>
          <p:cNvSpPr txBox="1"/>
          <p:nvPr/>
        </p:nvSpPr>
        <p:spPr>
          <a:xfrm>
            <a:off x="311791" y="734240"/>
            <a:ext cx="11568418" cy="385362"/>
          </a:xfrm>
          <a:prstGeom prst="rect">
            <a:avLst/>
          </a:prstGeom>
          <a:noFill/>
        </p:spPr>
        <p:txBody>
          <a:bodyPr wrap="square">
            <a:spAutoFit/>
          </a:bodyPr>
          <a:lstStyle/>
          <a:p>
            <a:pPr algn="just">
              <a:lnSpc>
                <a:spcPct val="115000"/>
              </a:lnSpc>
              <a:spcAft>
                <a:spcPts val="1000"/>
              </a:spcAft>
            </a:pP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ermal decomposition of diazo compounds</a:t>
            </a:r>
            <a:endParaRPr lang="en-I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BF88736-C917-42A5-A7D1-0E9861B3427D}"/>
              </a:ext>
            </a:extLst>
          </p:cNvPr>
          <p:cNvGraphicFramePr>
            <a:graphicFrameLocks noChangeAspect="1"/>
          </p:cNvGraphicFramePr>
          <p:nvPr>
            <p:extLst>
              <p:ext uri="{D42A27DB-BD31-4B8C-83A1-F6EECF244321}">
                <p14:modId xmlns:p14="http://schemas.microsoft.com/office/powerpoint/2010/main" val="4172634261"/>
              </p:ext>
            </p:extLst>
          </p:nvPr>
        </p:nvGraphicFramePr>
        <p:xfrm>
          <a:off x="3706813" y="1422400"/>
          <a:ext cx="3182937" cy="742950"/>
        </p:xfrm>
        <a:graphic>
          <a:graphicData uri="http://schemas.openxmlformats.org/presentationml/2006/ole">
            <mc:AlternateContent xmlns:mc="http://schemas.openxmlformats.org/markup-compatibility/2006">
              <mc:Choice xmlns:v="urn:schemas-microsoft-com:vml" Requires="v">
                <p:oleObj name="CS ChemDraw Drawing" r:id="rId4" imgW="2154382" imgH="504305" progId="ChemDraw.Document.6.0">
                  <p:embed/>
                </p:oleObj>
              </mc:Choice>
              <mc:Fallback>
                <p:oleObj name="CS ChemDraw Drawing" r:id="rId4" imgW="2154382" imgH="504305" progId="ChemDraw.Document.6.0">
                  <p:embed/>
                  <p:pic>
                    <p:nvPicPr>
                      <p:cNvPr id="0" name="Object 1"/>
                      <p:cNvPicPr>
                        <a:picLocks noChangeAspect="1" noChangeArrowheads="1"/>
                      </p:cNvPicPr>
                      <p:nvPr/>
                    </p:nvPicPr>
                    <p:blipFill>
                      <a:blip r:embed="rId5"/>
                      <a:srcRect/>
                      <a:stretch>
                        <a:fillRect/>
                      </a:stretch>
                    </p:blipFill>
                    <p:spPr bwMode="auto">
                      <a:xfrm>
                        <a:off x="3706813" y="1422400"/>
                        <a:ext cx="3182937" cy="74295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014A1376-66EE-4E8D-B093-2CE4E015A7CC}"/>
              </a:ext>
            </a:extLst>
          </p:cNvPr>
          <p:cNvGraphicFramePr>
            <a:graphicFrameLocks noChangeAspect="1"/>
          </p:cNvGraphicFramePr>
          <p:nvPr>
            <p:extLst>
              <p:ext uri="{D42A27DB-BD31-4B8C-83A1-F6EECF244321}">
                <p14:modId xmlns:p14="http://schemas.microsoft.com/office/powerpoint/2010/main" val="1274060455"/>
              </p:ext>
            </p:extLst>
          </p:nvPr>
        </p:nvGraphicFramePr>
        <p:xfrm>
          <a:off x="3700463" y="2674938"/>
          <a:ext cx="3287712" cy="903287"/>
        </p:xfrm>
        <a:graphic>
          <a:graphicData uri="http://schemas.openxmlformats.org/presentationml/2006/ole">
            <mc:AlternateContent xmlns:mc="http://schemas.openxmlformats.org/markup-compatibility/2006">
              <mc:Choice xmlns:v="urn:schemas-microsoft-com:vml" Requires="v">
                <p:oleObj name="CS ChemDraw Drawing" r:id="rId6" imgW="2409120" imgH="662400" progId="ChemDraw.Document.6.0">
                  <p:embed/>
                </p:oleObj>
              </mc:Choice>
              <mc:Fallback>
                <p:oleObj name="CS ChemDraw Drawing" r:id="rId6" imgW="2409120" imgH="662400" progId="ChemDraw.Document.6.0">
                  <p:embed/>
                  <p:pic>
                    <p:nvPicPr>
                      <p:cNvPr id="0" name="Object 3"/>
                      <p:cNvPicPr>
                        <a:picLocks noChangeAspect="1" noChangeArrowheads="1"/>
                      </p:cNvPicPr>
                      <p:nvPr/>
                    </p:nvPicPr>
                    <p:blipFill>
                      <a:blip r:embed="rId7"/>
                      <a:srcRect/>
                      <a:stretch>
                        <a:fillRect/>
                      </a:stretch>
                    </p:blipFill>
                    <p:spPr bwMode="auto">
                      <a:xfrm>
                        <a:off x="3700463" y="2674938"/>
                        <a:ext cx="3287712" cy="90328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CFFDBC40-CAC3-4368-8ECA-304F96B12159}"/>
              </a:ext>
            </a:extLst>
          </p:cNvPr>
          <p:cNvSpPr txBox="1"/>
          <p:nvPr/>
        </p:nvSpPr>
        <p:spPr>
          <a:xfrm>
            <a:off x="311791" y="3775891"/>
            <a:ext cx="11568418" cy="385362"/>
          </a:xfrm>
          <a:prstGeom prst="rect">
            <a:avLst/>
          </a:prstGeom>
          <a:noFill/>
        </p:spPr>
        <p:txBody>
          <a:bodyPr wrap="square">
            <a:spAutoFit/>
          </a:bodyPr>
          <a:lstStyle/>
          <a:p>
            <a:pPr algn="just">
              <a:lnSpc>
                <a:spcPct val="115000"/>
              </a:lnSpc>
              <a:spcAft>
                <a:spcPts val="1000"/>
              </a:spcAft>
            </a:pP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rom </a:t>
            </a:r>
            <a:r>
              <a:rPr lang="en-US" sz="1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syl</a:t>
            </a: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ydrazones</a:t>
            </a:r>
            <a:endParaRPr lang="en-I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428FE824-21C2-4BFC-9966-AD9A3286EF29}"/>
              </a:ext>
            </a:extLst>
          </p:cNvPr>
          <p:cNvSpPr txBox="1"/>
          <p:nvPr/>
        </p:nvSpPr>
        <p:spPr>
          <a:xfrm>
            <a:off x="311791" y="4142050"/>
            <a:ext cx="11416018" cy="1347805"/>
          </a:xfrm>
          <a:prstGeom prst="rect">
            <a:avLst/>
          </a:prstGeom>
          <a:noFill/>
        </p:spPr>
        <p:txBody>
          <a:bodyPr wrap="square">
            <a:spAutoFit/>
          </a:bodyPr>
          <a:lstStyle/>
          <a:p>
            <a:pPr>
              <a:lnSpc>
                <a:spcPct val="115000"/>
              </a:lnSpc>
              <a:spcAft>
                <a:spcPts val="10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Much more widely used carbene precursors are </a:t>
            </a:r>
            <a:r>
              <a:rPr lang="en-IN" sz="1800" dirty="0" err="1">
                <a:effectLst/>
                <a:latin typeface="Calibri" panose="020F0502020204030204" pitchFamily="34" charset="0"/>
                <a:ea typeface="Calibri" panose="020F0502020204030204" pitchFamily="34" charset="0"/>
                <a:cs typeface="Times New Roman" panose="02020603050405020304" pitchFamily="18" charset="0"/>
              </a:rPr>
              <a:t>tosylhydrazones</a:t>
            </a:r>
            <a:r>
              <a:rPr lang="en-IN" sz="1800" dirty="0">
                <a:effectLst/>
                <a:latin typeface="Calibri" panose="020F0502020204030204" pitchFamily="34" charset="0"/>
                <a:ea typeface="Calibri" panose="020F0502020204030204" pitchFamily="34" charset="0"/>
                <a:cs typeface="Times New Roman" panose="02020603050405020304" pitchFamily="18" charset="0"/>
              </a:rPr>
              <a:t>, which are readily prepared from aldehydes or ketones by reaction with 4-toluenesulfonyl hydrazide. </a:t>
            </a:r>
            <a:r>
              <a:rPr lang="en-IN" sz="1800" dirty="0" err="1">
                <a:effectLst/>
                <a:latin typeface="Calibri" panose="020F0502020204030204" pitchFamily="34" charset="0"/>
                <a:ea typeface="Calibri" panose="020F0502020204030204" pitchFamily="34" charset="0"/>
                <a:cs typeface="Times New Roman" panose="02020603050405020304" pitchFamily="18" charset="0"/>
              </a:rPr>
              <a:t>Tosylhydrazones</a:t>
            </a:r>
            <a:r>
              <a:rPr lang="en-IN" sz="1800" dirty="0">
                <a:effectLst/>
                <a:latin typeface="Calibri" panose="020F0502020204030204" pitchFamily="34" charset="0"/>
                <a:ea typeface="Calibri" panose="020F0502020204030204" pitchFamily="34" charset="0"/>
                <a:cs typeface="Times New Roman" panose="02020603050405020304" pitchFamily="18" charset="0"/>
              </a:rPr>
              <a:t> produce transient diazo compounds by base-</a:t>
            </a:r>
            <a:r>
              <a:rPr lang="en-IN" sz="1800" dirty="0" err="1">
                <a:effectLst/>
                <a:latin typeface="Calibri" panose="020F0502020204030204" pitchFamily="34" charset="0"/>
                <a:ea typeface="Calibri" panose="020F0502020204030204" pitchFamily="34" charset="0"/>
                <a:cs typeface="Times New Roman" panose="02020603050405020304" pitchFamily="18" charset="0"/>
              </a:rPr>
              <a:t>catalyzed</a:t>
            </a:r>
            <a:r>
              <a:rPr lang="en-IN" sz="1800" dirty="0">
                <a:effectLst/>
                <a:latin typeface="Calibri" panose="020F0502020204030204" pitchFamily="34" charset="0"/>
                <a:ea typeface="Calibri" panose="020F0502020204030204" pitchFamily="34" charset="0"/>
                <a:cs typeface="Times New Roman" panose="02020603050405020304" pitchFamily="18" charset="0"/>
              </a:rPr>
              <a:t> elimination of </a:t>
            </a:r>
            <a:r>
              <a:rPr lang="en-IN" sz="1800" dirty="0" err="1">
                <a:effectLst/>
                <a:latin typeface="Calibri" panose="020F0502020204030204" pitchFamily="34" charset="0"/>
                <a:ea typeface="Calibri" panose="020F0502020204030204" pitchFamily="34" charset="0"/>
                <a:cs typeface="Times New Roman" panose="02020603050405020304" pitchFamily="18" charset="0"/>
              </a:rPr>
              <a:t>toluenesulfinate</a:t>
            </a:r>
            <a:r>
              <a:rPr lang="en-IN" sz="1800" dirty="0">
                <a:effectLst/>
                <a:latin typeface="Calibri" panose="020F0502020204030204" pitchFamily="34" charset="0"/>
                <a:ea typeface="Calibri" panose="020F0502020204030204" pitchFamily="34" charset="0"/>
                <a:cs typeface="Times New Roman" panose="02020603050405020304" pitchFamily="18" charset="0"/>
              </a:rPr>
              <a:t>. The diazo compound is not normally isolated, and decomposes to the carbene on heating. The whole process is known as the </a:t>
            </a:r>
            <a:r>
              <a:rPr lang="en-IN" sz="1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Bamford–Stevens reaction</a:t>
            </a:r>
            <a:r>
              <a:rPr lang="en-IN" sz="1800" dirty="0">
                <a:effectLst/>
                <a:latin typeface="Calibri" panose="020F0502020204030204" pitchFamily="34" charset="0"/>
                <a:ea typeface="Calibri" panose="020F0502020204030204" pitchFamily="34"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4D47DE0E-1CDC-4334-94AB-7880DE5FB820}"/>
              </a:ext>
            </a:extLst>
          </p:cNvPr>
          <p:cNvGraphicFramePr>
            <a:graphicFrameLocks noChangeAspect="1"/>
          </p:cNvGraphicFramePr>
          <p:nvPr>
            <p:extLst>
              <p:ext uri="{D42A27DB-BD31-4B8C-83A1-F6EECF244321}">
                <p14:modId xmlns:p14="http://schemas.microsoft.com/office/powerpoint/2010/main" val="2140664994"/>
              </p:ext>
            </p:extLst>
          </p:nvPr>
        </p:nvGraphicFramePr>
        <p:xfrm>
          <a:off x="2762250" y="5467350"/>
          <a:ext cx="6143625" cy="1379538"/>
        </p:xfrm>
        <a:graphic>
          <a:graphicData uri="http://schemas.openxmlformats.org/presentationml/2006/ole">
            <mc:AlternateContent xmlns:mc="http://schemas.openxmlformats.org/markup-compatibility/2006">
              <mc:Choice xmlns:v="urn:schemas-microsoft-com:vml" Requires="v">
                <p:oleObj name="CS ChemDraw Drawing" r:id="rId8" imgW="5871600" imgH="1319040" progId="ChemDraw.Document.6.0">
                  <p:embed/>
                </p:oleObj>
              </mc:Choice>
              <mc:Fallback>
                <p:oleObj name="CS ChemDraw Drawing" r:id="rId8" imgW="5871600" imgH="1319040" progId="ChemDraw.Document.6.0">
                  <p:embed/>
                  <p:pic>
                    <p:nvPicPr>
                      <p:cNvPr id="0" name="Object 5"/>
                      <p:cNvPicPr>
                        <a:picLocks noChangeAspect="1" noChangeArrowheads="1"/>
                      </p:cNvPicPr>
                      <p:nvPr/>
                    </p:nvPicPr>
                    <p:blipFill>
                      <a:blip r:embed="rId9"/>
                      <a:srcRect/>
                      <a:stretch>
                        <a:fillRect/>
                      </a:stretch>
                    </p:blipFill>
                    <p:spPr bwMode="auto">
                      <a:xfrm>
                        <a:off x="2762250" y="5467350"/>
                        <a:ext cx="6143625" cy="1379538"/>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2" name="Ink 1">
                <a:extLst>
                  <a:ext uri="{FF2B5EF4-FFF2-40B4-BE49-F238E27FC236}">
                    <a16:creationId xmlns:a16="http://schemas.microsoft.com/office/drawing/2014/main" id="{2685DFC3-71F9-42E0-A537-D14007B0E643}"/>
                  </a:ext>
                </a:extLst>
              </p14:cNvPr>
              <p14:cNvContentPartPr/>
              <p14:nvPr>
                <p:extLst>
                  <p:ext uri="{42D2F446-02D8-4167-A562-619A0277C38B}">
                    <p15:isNarration xmlns:p15="http://schemas.microsoft.com/office/powerpoint/2012/main" val="1"/>
                  </p:ext>
                </p:extLst>
              </p14:nvPr>
            </p14:nvContentPartPr>
            <p14:xfrm>
              <a:off x="948960" y="1148400"/>
              <a:ext cx="10637640" cy="5654160"/>
            </p14:xfrm>
          </p:contentPart>
        </mc:Choice>
        <mc:Fallback>
          <p:pic>
            <p:nvPicPr>
              <p:cNvPr id="2" name="Ink 1">
                <a:extLst>
                  <a:ext uri="{FF2B5EF4-FFF2-40B4-BE49-F238E27FC236}">
                    <a16:creationId xmlns:a16="http://schemas.microsoft.com/office/drawing/2014/main" id="{2685DFC3-71F9-42E0-A537-D14007B0E643}"/>
                  </a:ext>
                </a:extLst>
              </p:cNvPr>
              <p:cNvPicPr>
                <a:picLocks noGrp="1" noRot="1" noChangeAspect="1" noMove="1" noResize="1" noEditPoints="1" noAdjustHandles="1" noChangeArrowheads="1" noChangeShapeType="1"/>
              </p:cNvPicPr>
              <p:nvPr/>
            </p:nvPicPr>
            <p:blipFill>
              <a:blip r:embed="rId11"/>
              <a:stretch>
                <a:fillRect/>
              </a:stretch>
            </p:blipFill>
            <p:spPr>
              <a:xfrm>
                <a:off x="939600" y="1139040"/>
                <a:ext cx="10656360" cy="5672880"/>
              </a:xfrm>
              <a:prstGeom prst="rect">
                <a:avLst/>
              </a:prstGeom>
            </p:spPr>
          </p:pic>
        </mc:Fallback>
      </mc:AlternateContent>
      <p:pic>
        <p:nvPicPr>
          <p:cNvPr id="4" name="Audio 3">
            <a:hlinkClick r:id="" action="ppaction://media"/>
            <a:extLst>
              <a:ext uri="{FF2B5EF4-FFF2-40B4-BE49-F238E27FC236}">
                <a16:creationId xmlns:a16="http://schemas.microsoft.com/office/drawing/2014/main" id="{6BB034CB-2BB6-4F2D-8B94-B370015EC022}"/>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968132733"/>
      </p:ext>
    </p:extLst>
  </p:cSld>
  <p:clrMapOvr>
    <a:masterClrMapping/>
  </p:clrMapOvr>
  <mc:AlternateContent xmlns:mc="http://schemas.openxmlformats.org/markup-compatibility/2006">
    <mc:Choice xmlns:p14="http://schemas.microsoft.com/office/powerpoint/2010/main" Requires="p14">
      <p:transition spd="slow" p14:dur="2000" advTm="103048"/>
    </mc:Choice>
    <mc:Fallback>
      <p:transition spd="slow" advTm="103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Generation of carbenes</a:t>
            </a:r>
          </a:p>
        </p:txBody>
      </p:sp>
      <p:sp>
        <p:nvSpPr>
          <p:cNvPr id="7" name="TextBox 6">
            <a:extLst>
              <a:ext uri="{FF2B5EF4-FFF2-40B4-BE49-F238E27FC236}">
                <a16:creationId xmlns:a16="http://schemas.microsoft.com/office/drawing/2014/main" id="{700E8B51-88BB-4F65-8321-D76E24F99557}"/>
              </a:ext>
            </a:extLst>
          </p:cNvPr>
          <p:cNvSpPr txBox="1"/>
          <p:nvPr/>
        </p:nvSpPr>
        <p:spPr>
          <a:xfrm>
            <a:off x="444617" y="1256774"/>
            <a:ext cx="11568418" cy="385362"/>
          </a:xfrm>
          <a:prstGeom prst="rect">
            <a:avLst/>
          </a:prstGeom>
          <a:noFill/>
        </p:spPr>
        <p:txBody>
          <a:bodyPr wrap="square">
            <a:spAutoFit/>
          </a:bodyPr>
          <a:lstStyle/>
          <a:p>
            <a:pPr algn="just">
              <a:lnSpc>
                <a:spcPct val="115000"/>
              </a:lnSpc>
              <a:spcAft>
                <a:spcPts val="1000"/>
              </a:spcAft>
            </a:pP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immons–Smith Reaction</a:t>
            </a:r>
            <a:endParaRPr lang="en-I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CFFDBC40-CAC3-4368-8ECA-304F96B12159}"/>
              </a:ext>
            </a:extLst>
          </p:cNvPr>
          <p:cNvSpPr txBox="1"/>
          <p:nvPr/>
        </p:nvSpPr>
        <p:spPr>
          <a:xfrm>
            <a:off x="311791" y="3196863"/>
            <a:ext cx="11568418" cy="385362"/>
          </a:xfrm>
          <a:prstGeom prst="rect">
            <a:avLst/>
          </a:prstGeom>
          <a:noFill/>
        </p:spPr>
        <p:txBody>
          <a:bodyPr wrap="square">
            <a:spAutoFit/>
          </a:bodyPr>
          <a:lstStyle/>
          <a:p>
            <a:pPr algn="just">
              <a:lnSpc>
                <a:spcPct val="115000"/>
              </a:lnSpc>
              <a:spcAft>
                <a:spcPts val="1000"/>
              </a:spcAft>
            </a:pPr>
            <a:r>
              <a:rPr lang="en-US"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eactions of Carbenes </a:t>
            </a:r>
            <a:endParaRPr lang="en-I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428FE824-21C2-4BFC-9966-AD9A3286EF29}"/>
              </a:ext>
            </a:extLst>
          </p:cNvPr>
          <p:cNvSpPr txBox="1"/>
          <p:nvPr/>
        </p:nvSpPr>
        <p:spPr>
          <a:xfrm>
            <a:off x="520817" y="3986229"/>
            <a:ext cx="11416018" cy="2179315"/>
          </a:xfrm>
          <a:prstGeom prst="rect">
            <a:avLst/>
          </a:prstGeom>
          <a:noFill/>
        </p:spPr>
        <p:txBody>
          <a:bodyPr wrap="square">
            <a:spAutoFit/>
          </a:bodyPr>
          <a:lstStyle/>
          <a:p>
            <a:pPr>
              <a:lnSpc>
                <a:spcPct val="115000"/>
              </a:lnSpc>
              <a:spcAft>
                <a:spcPts val="10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Carbenes mainly gives four types of reaction.</a:t>
            </a:r>
          </a:p>
          <a:p>
            <a:pPr>
              <a:lnSpc>
                <a:spcPct val="115000"/>
              </a:lnSpc>
              <a:spcAft>
                <a:spcPts val="10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Addition reaction.</a:t>
            </a:r>
          </a:p>
          <a:p>
            <a:pPr>
              <a:lnSpc>
                <a:spcPct val="115000"/>
              </a:lnSpc>
              <a:spcAft>
                <a:spcPts val="10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Alpha-insertion.</a:t>
            </a:r>
          </a:p>
          <a:p>
            <a:pPr>
              <a:lnSpc>
                <a:spcPct val="115000"/>
              </a:lnSpc>
              <a:spcAft>
                <a:spcPts val="10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Rearrangement reaction.</a:t>
            </a:r>
          </a:p>
          <a:p>
            <a:pPr>
              <a:lnSpc>
                <a:spcPct val="115000"/>
              </a:lnSpc>
              <a:spcAft>
                <a:spcPts val="10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Reaction with Nucleophiles.</a:t>
            </a:r>
          </a:p>
        </p:txBody>
      </p:sp>
      <p:graphicFrame>
        <p:nvGraphicFramePr>
          <p:cNvPr id="2" name="Object 1">
            <a:extLst>
              <a:ext uri="{FF2B5EF4-FFF2-40B4-BE49-F238E27FC236}">
                <a16:creationId xmlns:a16="http://schemas.microsoft.com/office/drawing/2014/main" id="{4AA5854E-4C8E-47C8-917A-6609F0C9E14E}"/>
              </a:ext>
            </a:extLst>
          </p:cNvPr>
          <p:cNvGraphicFramePr>
            <a:graphicFrameLocks noChangeAspect="1"/>
          </p:cNvGraphicFramePr>
          <p:nvPr>
            <p:extLst>
              <p:ext uri="{D42A27DB-BD31-4B8C-83A1-F6EECF244321}">
                <p14:modId xmlns:p14="http://schemas.microsoft.com/office/powerpoint/2010/main" val="4205631407"/>
              </p:ext>
            </p:extLst>
          </p:nvPr>
        </p:nvGraphicFramePr>
        <p:xfrm>
          <a:off x="1848752" y="2238821"/>
          <a:ext cx="7261225" cy="554038"/>
        </p:xfrm>
        <a:graphic>
          <a:graphicData uri="http://schemas.openxmlformats.org/presentationml/2006/ole">
            <mc:AlternateContent xmlns:mc="http://schemas.openxmlformats.org/markup-compatibility/2006">
              <mc:Choice xmlns:v="urn:schemas-microsoft-com:vml" Requires="v">
                <p:oleObj name="CS ChemDraw Drawing" r:id="rId4" imgW="5178960" imgH="418320" progId="ChemDraw.Document.6.0">
                  <p:embed/>
                </p:oleObj>
              </mc:Choice>
              <mc:Fallback>
                <p:oleObj name="CS ChemDraw Drawing" r:id="rId4" imgW="5178960" imgH="41832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8752" y="2238821"/>
                        <a:ext cx="72612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3" name="Ink 2">
                <a:extLst>
                  <a:ext uri="{FF2B5EF4-FFF2-40B4-BE49-F238E27FC236}">
                    <a16:creationId xmlns:a16="http://schemas.microsoft.com/office/drawing/2014/main" id="{2F9A0FEE-922D-4CED-B98C-672DE1B7DCAB}"/>
                  </a:ext>
                </a:extLst>
              </p14:cNvPr>
              <p14:cNvContentPartPr/>
              <p14:nvPr>
                <p:extLst>
                  <p:ext uri="{42D2F446-02D8-4167-A562-619A0277C38B}">
                    <p15:isNarration xmlns:p15="http://schemas.microsoft.com/office/powerpoint/2012/main" val="1"/>
                  </p:ext>
                </p:extLst>
              </p14:nvPr>
            </p14:nvContentPartPr>
            <p14:xfrm>
              <a:off x="1618920" y="1897920"/>
              <a:ext cx="7814520" cy="4187160"/>
            </p14:xfrm>
          </p:contentPart>
        </mc:Choice>
        <mc:Fallback>
          <p:pic>
            <p:nvPicPr>
              <p:cNvPr id="3" name="Ink 2">
                <a:extLst>
                  <a:ext uri="{FF2B5EF4-FFF2-40B4-BE49-F238E27FC236}">
                    <a16:creationId xmlns:a16="http://schemas.microsoft.com/office/drawing/2014/main" id="{2F9A0FEE-922D-4CED-B98C-672DE1B7DCAB}"/>
                  </a:ext>
                </a:extLst>
              </p:cNvPr>
              <p:cNvPicPr>
                <a:picLocks noGrp="1" noRot="1" noChangeAspect="1" noMove="1" noResize="1" noEditPoints="1" noAdjustHandles="1" noChangeArrowheads="1" noChangeShapeType="1"/>
              </p:cNvPicPr>
              <p:nvPr/>
            </p:nvPicPr>
            <p:blipFill>
              <a:blip r:embed="rId7"/>
              <a:stretch>
                <a:fillRect/>
              </a:stretch>
            </p:blipFill>
            <p:spPr>
              <a:xfrm>
                <a:off x="1609560" y="1888560"/>
                <a:ext cx="7833240" cy="4205880"/>
              </a:xfrm>
              <a:prstGeom prst="rect">
                <a:avLst/>
              </a:prstGeom>
            </p:spPr>
          </p:pic>
        </mc:Fallback>
      </mc:AlternateContent>
      <p:pic>
        <p:nvPicPr>
          <p:cNvPr id="4" name="Audio 3">
            <a:hlinkClick r:id="" action="ppaction://media"/>
            <a:extLst>
              <a:ext uri="{FF2B5EF4-FFF2-40B4-BE49-F238E27FC236}">
                <a16:creationId xmlns:a16="http://schemas.microsoft.com/office/drawing/2014/main" id="{688FF95B-FD0B-45AB-B4BB-2084D0251CF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849832742"/>
      </p:ext>
    </p:extLst>
  </p:cSld>
  <p:clrMapOvr>
    <a:masterClrMapping/>
  </p:clrMapOvr>
  <mc:AlternateContent xmlns:mc="http://schemas.openxmlformats.org/markup-compatibility/2006">
    <mc:Choice xmlns:p14="http://schemas.microsoft.com/office/powerpoint/2010/main" Requires="p14">
      <p:transition spd="slow" p14:dur="2000" advTm="41603"/>
    </mc:Choice>
    <mc:Fallback>
      <p:transition spd="slow" advTm="41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0" y="197651"/>
            <a:ext cx="12013035"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Addition Reaction</a:t>
            </a:r>
          </a:p>
        </p:txBody>
      </p:sp>
      <p:graphicFrame>
        <p:nvGraphicFramePr>
          <p:cNvPr id="3" name="Object 2">
            <a:extLst>
              <a:ext uri="{FF2B5EF4-FFF2-40B4-BE49-F238E27FC236}">
                <a16:creationId xmlns:a16="http://schemas.microsoft.com/office/drawing/2014/main" id="{2D97AE5C-2429-4778-9D26-440135D207A6}"/>
              </a:ext>
            </a:extLst>
          </p:cNvPr>
          <p:cNvGraphicFramePr>
            <a:graphicFrameLocks noChangeAspect="1"/>
          </p:cNvGraphicFramePr>
          <p:nvPr>
            <p:extLst>
              <p:ext uri="{D42A27DB-BD31-4B8C-83A1-F6EECF244321}">
                <p14:modId xmlns:p14="http://schemas.microsoft.com/office/powerpoint/2010/main" val="1306187791"/>
              </p:ext>
            </p:extLst>
          </p:nvPr>
        </p:nvGraphicFramePr>
        <p:xfrm>
          <a:off x="3024021" y="1256774"/>
          <a:ext cx="5964992" cy="2629861"/>
        </p:xfrm>
        <a:graphic>
          <a:graphicData uri="http://schemas.openxmlformats.org/presentationml/2006/ole">
            <mc:AlternateContent xmlns:mc="http://schemas.openxmlformats.org/markup-compatibility/2006">
              <mc:Choice xmlns:v="urn:schemas-microsoft-com:vml" Requires="v">
                <p:oleObj name="CS ChemDraw Drawing" r:id="rId4" imgW="3741074" imgH="1834688" progId="ChemDraw.Document.6.0">
                  <p:embed/>
                </p:oleObj>
              </mc:Choice>
              <mc:Fallback>
                <p:oleObj name="CS ChemDraw Drawing" r:id="rId4" imgW="3741074" imgH="1834688" progId="ChemDraw.Document.6.0">
                  <p:embed/>
                  <p:pic>
                    <p:nvPicPr>
                      <p:cNvPr id="0" name="Object 2"/>
                      <p:cNvPicPr>
                        <a:picLocks noChangeAspect="1" noChangeArrowheads="1"/>
                      </p:cNvPicPr>
                      <p:nvPr/>
                    </p:nvPicPr>
                    <p:blipFill>
                      <a:blip r:embed="rId5"/>
                      <a:srcRect/>
                      <a:stretch>
                        <a:fillRect/>
                      </a:stretch>
                    </p:blipFill>
                    <p:spPr bwMode="auto">
                      <a:xfrm>
                        <a:off x="3024021" y="1256774"/>
                        <a:ext cx="5964992" cy="2629861"/>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F7721765-6B56-41AA-B4DC-C671FDFD7DCD}"/>
              </a:ext>
            </a:extLst>
          </p:cNvPr>
          <p:cNvGraphicFramePr>
            <a:graphicFrameLocks noChangeAspect="1"/>
          </p:cNvGraphicFramePr>
          <p:nvPr>
            <p:extLst>
              <p:ext uri="{D42A27DB-BD31-4B8C-83A1-F6EECF244321}">
                <p14:modId xmlns:p14="http://schemas.microsoft.com/office/powerpoint/2010/main" val="2530280759"/>
              </p:ext>
            </p:extLst>
          </p:nvPr>
        </p:nvGraphicFramePr>
        <p:xfrm>
          <a:off x="3024021" y="4360983"/>
          <a:ext cx="6630620" cy="2383766"/>
        </p:xfrm>
        <a:graphic>
          <a:graphicData uri="http://schemas.openxmlformats.org/presentationml/2006/ole">
            <mc:AlternateContent xmlns:mc="http://schemas.openxmlformats.org/markup-compatibility/2006">
              <mc:Choice xmlns:v="urn:schemas-microsoft-com:vml" Requires="v">
                <p:oleObj name="CS ChemDraw Drawing" r:id="rId6" imgW="3911400" imgH="1412280" progId="ChemDraw.Document.6.0">
                  <p:embed/>
                </p:oleObj>
              </mc:Choice>
              <mc:Fallback>
                <p:oleObj name="CS ChemDraw Drawing" r:id="rId6" imgW="3911400" imgH="141228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021" y="4360983"/>
                        <a:ext cx="6630620" cy="2383766"/>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B9CF7445-26E9-4905-BC2F-A0475751D17D}"/>
                  </a:ext>
                </a:extLst>
              </p14:cNvPr>
              <p14:cNvContentPartPr/>
              <p14:nvPr>
                <p:extLst>
                  <p:ext uri="{42D2F446-02D8-4167-A562-619A0277C38B}">
                    <p15:isNarration xmlns:p15="http://schemas.microsoft.com/office/powerpoint/2012/main" val="1"/>
                  </p:ext>
                </p:extLst>
              </p14:nvPr>
            </p14:nvContentPartPr>
            <p14:xfrm>
              <a:off x="3197520" y="1539000"/>
              <a:ext cx="6514920" cy="4968720"/>
            </p14:xfrm>
          </p:contentPart>
        </mc:Choice>
        <mc:Fallback>
          <p:pic>
            <p:nvPicPr>
              <p:cNvPr id="2" name="Ink 1">
                <a:extLst>
                  <a:ext uri="{FF2B5EF4-FFF2-40B4-BE49-F238E27FC236}">
                    <a16:creationId xmlns:a16="http://schemas.microsoft.com/office/drawing/2014/main" id="{B9CF7445-26E9-4905-BC2F-A0475751D17D}"/>
                  </a:ext>
                </a:extLst>
              </p:cNvPr>
              <p:cNvPicPr>
                <a:picLocks noGrp="1" noRot="1" noChangeAspect="1" noMove="1" noResize="1" noEditPoints="1" noAdjustHandles="1" noChangeArrowheads="1" noChangeShapeType="1"/>
              </p:cNvPicPr>
              <p:nvPr/>
            </p:nvPicPr>
            <p:blipFill>
              <a:blip r:embed="rId9"/>
              <a:stretch>
                <a:fillRect/>
              </a:stretch>
            </p:blipFill>
            <p:spPr>
              <a:xfrm>
                <a:off x="3188160" y="1529640"/>
                <a:ext cx="6533640" cy="4987440"/>
              </a:xfrm>
              <a:prstGeom prst="rect">
                <a:avLst/>
              </a:prstGeom>
            </p:spPr>
          </p:pic>
        </mc:Fallback>
      </mc:AlternateContent>
      <p:pic>
        <p:nvPicPr>
          <p:cNvPr id="5" name="Audio 4">
            <a:hlinkClick r:id="" action="ppaction://media"/>
            <a:extLst>
              <a:ext uri="{FF2B5EF4-FFF2-40B4-BE49-F238E27FC236}">
                <a16:creationId xmlns:a16="http://schemas.microsoft.com/office/drawing/2014/main" id="{EF4782E7-6BD9-4A7C-A434-79CA99A7332D}"/>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2115713070"/>
      </p:ext>
    </p:extLst>
  </p:cSld>
  <p:clrMapOvr>
    <a:masterClrMapping/>
  </p:clrMapOvr>
  <mc:AlternateContent xmlns:mc="http://schemas.openxmlformats.org/markup-compatibility/2006">
    <mc:Choice xmlns:p14="http://schemas.microsoft.com/office/powerpoint/2010/main" Requires="p14">
      <p:transition spd="slow" p14:dur="2000" advTm="111640"/>
    </mc:Choice>
    <mc:Fallback>
      <p:transition spd="slow" advTm="111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D024EAE-99CA-44E4-ACCE-30D3ED5A619B}"/>
              </a:ext>
            </a:extLst>
          </p:cNvPr>
          <p:cNvSpPr/>
          <p:nvPr/>
        </p:nvSpPr>
        <p:spPr>
          <a:xfrm>
            <a:off x="1227744" y="239128"/>
            <a:ext cx="8892331" cy="584775"/>
          </a:xfrm>
          <a:prstGeom prst="rect">
            <a:avLst/>
          </a:prstGeom>
        </p:spPr>
        <p:txBody>
          <a:bodyPr wrap="square">
            <a:spAutoFit/>
          </a:bodyPr>
          <a:lstStyle/>
          <a:p>
            <a:pPr algn="ctr"/>
            <a:r>
              <a:rPr lang="en-IN" sz="3200" b="1" dirty="0">
                <a:solidFill>
                  <a:srgbClr val="FF0000"/>
                </a:solidFill>
                <a:latin typeface="Times" panose="02020603050405020304" pitchFamily="18" charset="0"/>
                <a:cs typeface="Times" panose="02020603050405020304" pitchFamily="18" charset="0"/>
              </a:rPr>
              <a:t>Insertion Reaction and Rearrangement Reaction </a:t>
            </a:r>
          </a:p>
        </p:txBody>
      </p:sp>
      <p:graphicFrame>
        <p:nvGraphicFramePr>
          <p:cNvPr id="5" name="Object 4">
            <a:extLst>
              <a:ext uri="{FF2B5EF4-FFF2-40B4-BE49-F238E27FC236}">
                <a16:creationId xmlns:a16="http://schemas.microsoft.com/office/drawing/2014/main" id="{50849CE2-D2CE-4B80-927B-058361C600FA}"/>
              </a:ext>
            </a:extLst>
          </p:cNvPr>
          <p:cNvGraphicFramePr>
            <a:graphicFrameLocks noChangeAspect="1"/>
          </p:cNvGraphicFramePr>
          <p:nvPr>
            <p:extLst>
              <p:ext uri="{D42A27DB-BD31-4B8C-83A1-F6EECF244321}">
                <p14:modId xmlns:p14="http://schemas.microsoft.com/office/powerpoint/2010/main" val="967910939"/>
              </p:ext>
            </p:extLst>
          </p:nvPr>
        </p:nvGraphicFramePr>
        <p:xfrm>
          <a:off x="3707581" y="1023527"/>
          <a:ext cx="4776837" cy="2405473"/>
        </p:xfrm>
        <a:graphic>
          <a:graphicData uri="http://schemas.openxmlformats.org/presentationml/2006/ole">
            <mc:AlternateContent xmlns:mc="http://schemas.openxmlformats.org/markup-compatibility/2006">
              <mc:Choice xmlns:v="urn:schemas-microsoft-com:vml" Requires="v">
                <p:oleObj name="CS ChemDraw Drawing" r:id="rId4" imgW="3780559" imgH="1903268" progId="ChemDraw.Document.6.0">
                  <p:embed/>
                </p:oleObj>
              </mc:Choice>
              <mc:Fallback>
                <p:oleObj name="CS ChemDraw Drawing" r:id="rId4" imgW="3780559" imgH="1903268" progId="ChemDraw.Document.6.0">
                  <p:embed/>
                  <p:pic>
                    <p:nvPicPr>
                      <p:cNvPr id="0" name=""/>
                      <p:cNvPicPr/>
                      <p:nvPr/>
                    </p:nvPicPr>
                    <p:blipFill>
                      <a:blip r:embed="rId5"/>
                      <a:stretch>
                        <a:fillRect/>
                      </a:stretch>
                    </p:blipFill>
                    <p:spPr>
                      <a:xfrm>
                        <a:off x="3707581" y="1023527"/>
                        <a:ext cx="4776837" cy="24054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BDD3032-D567-489B-9628-48CD74E899D5}"/>
              </a:ext>
            </a:extLst>
          </p:cNvPr>
          <p:cNvGraphicFramePr>
            <a:graphicFrameLocks noChangeAspect="1"/>
          </p:cNvGraphicFramePr>
          <p:nvPr>
            <p:extLst>
              <p:ext uri="{D42A27DB-BD31-4B8C-83A1-F6EECF244321}">
                <p14:modId xmlns:p14="http://schemas.microsoft.com/office/powerpoint/2010/main" val="286512095"/>
              </p:ext>
            </p:extLst>
          </p:nvPr>
        </p:nvGraphicFramePr>
        <p:xfrm>
          <a:off x="3316094" y="3828247"/>
          <a:ext cx="4715632" cy="2757083"/>
        </p:xfrm>
        <a:graphic>
          <a:graphicData uri="http://schemas.openxmlformats.org/presentationml/2006/ole">
            <mc:AlternateContent xmlns:mc="http://schemas.openxmlformats.org/markup-compatibility/2006">
              <mc:Choice xmlns:v="urn:schemas-microsoft-com:vml" Requires="v">
                <p:oleObj name="CS ChemDraw Drawing" r:id="rId6" imgW="4504459" imgH="2640676" progId="ChemDraw.Document.6.0">
                  <p:embed/>
                </p:oleObj>
              </mc:Choice>
              <mc:Fallback>
                <p:oleObj name="CS ChemDraw Drawing" r:id="rId6" imgW="4504459" imgH="2640676" progId="ChemDraw.Document.6.0">
                  <p:embed/>
                  <p:pic>
                    <p:nvPicPr>
                      <p:cNvPr id="0" name="Object 3"/>
                      <p:cNvPicPr>
                        <a:picLocks noChangeAspect="1" noChangeArrowheads="1"/>
                      </p:cNvPicPr>
                      <p:nvPr/>
                    </p:nvPicPr>
                    <p:blipFill>
                      <a:blip r:embed="rId7"/>
                      <a:srcRect/>
                      <a:stretch>
                        <a:fillRect/>
                      </a:stretch>
                    </p:blipFill>
                    <p:spPr bwMode="auto">
                      <a:xfrm>
                        <a:off x="3316094" y="3828247"/>
                        <a:ext cx="4715632" cy="2757083"/>
                      </a:xfrm>
                      <a:prstGeom prst="rect">
                        <a:avLst/>
                      </a:prstGeom>
                      <a:noFill/>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8">
            <p14:nvContentPartPr>
              <p14:cNvPr id="2" name="Ink 1">
                <a:extLst>
                  <a:ext uri="{FF2B5EF4-FFF2-40B4-BE49-F238E27FC236}">
                    <a16:creationId xmlns:a16="http://schemas.microsoft.com/office/drawing/2014/main" id="{77EF6701-1D13-43AE-93C4-E156D31CE483}"/>
                  </a:ext>
                </a:extLst>
              </p14:cNvPr>
              <p14:cNvContentPartPr/>
              <p14:nvPr>
                <p:extLst>
                  <p:ext uri="{42D2F446-02D8-4167-A562-619A0277C38B}">
                    <p15:isNarration xmlns:p15="http://schemas.microsoft.com/office/powerpoint/2012/main" val="1"/>
                  </p:ext>
                </p:extLst>
              </p14:nvPr>
            </p14:nvContentPartPr>
            <p14:xfrm>
              <a:off x="3173760" y="1299960"/>
              <a:ext cx="5565960" cy="5430960"/>
            </p14:xfrm>
          </p:contentPart>
        </mc:Choice>
        <mc:Fallback>
          <p:pic>
            <p:nvPicPr>
              <p:cNvPr id="2" name="Ink 1">
                <a:extLst>
                  <a:ext uri="{FF2B5EF4-FFF2-40B4-BE49-F238E27FC236}">
                    <a16:creationId xmlns:a16="http://schemas.microsoft.com/office/drawing/2014/main" id="{77EF6701-1D13-43AE-93C4-E156D31CE483}"/>
                  </a:ext>
                </a:extLst>
              </p:cNvPr>
              <p:cNvPicPr>
                <a:picLocks noGrp="1" noRot="1" noChangeAspect="1" noMove="1" noResize="1" noEditPoints="1" noAdjustHandles="1" noChangeArrowheads="1" noChangeShapeType="1"/>
              </p:cNvPicPr>
              <p:nvPr/>
            </p:nvPicPr>
            <p:blipFill>
              <a:blip r:embed="rId9"/>
              <a:stretch>
                <a:fillRect/>
              </a:stretch>
            </p:blipFill>
            <p:spPr>
              <a:xfrm>
                <a:off x="3164400" y="1290600"/>
                <a:ext cx="5584680" cy="5449680"/>
              </a:xfrm>
              <a:prstGeom prst="rect">
                <a:avLst/>
              </a:prstGeom>
            </p:spPr>
          </p:pic>
        </mc:Fallback>
      </mc:AlternateContent>
      <p:pic>
        <p:nvPicPr>
          <p:cNvPr id="3" name="Audio 2">
            <a:hlinkClick r:id="" action="ppaction://media"/>
            <a:extLst>
              <a:ext uri="{FF2B5EF4-FFF2-40B4-BE49-F238E27FC236}">
                <a16:creationId xmlns:a16="http://schemas.microsoft.com/office/drawing/2014/main" id="{A0F0FDBC-7319-420F-AB2F-08905F8D57F3}"/>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366500" y="6032500"/>
            <a:ext cx="609600" cy="609600"/>
          </a:xfrm>
          <a:prstGeom prst="rect">
            <a:avLst/>
          </a:prstGeom>
        </p:spPr>
      </p:pic>
    </p:spTree>
    <p:extLst>
      <p:ext uri="{BB962C8B-B14F-4D97-AF65-F5344CB8AC3E}">
        <p14:creationId xmlns:p14="http://schemas.microsoft.com/office/powerpoint/2010/main" val="657291160"/>
      </p:ext>
    </p:extLst>
  </p:cSld>
  <p:clrMapOvr>
    <a:masterClrMapping/>
  </p:clrMapOvr>
  <mc:AlternateContent xmlns:mc="http://schemas.openxmlformats.org/markup-compatibility/2006">
    <mc:Choice xmlns:p14="http://schemas.microsoft.com/office/powerpoint/2010/main" Requires="p14">
      <p:transition spd="slow" p14:dur="2000" advTm="139268"/>
    </mc:Choice>
    <mc:Fallback>
      <p:transition spd="slow" advTm="139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3"/>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23</TotalTime>
  <Words>1492</Words>
  <Application>Microsoft Office PowerPoint</Application>
  <PresentationFormat>Widescreen</PresentationFormat>
  <Paragraphs>77</Paragraphs>
  <Slides>22</Slides>
  <Notes>0</Notes>
  <HiddenSlides>0</HiddenSlides>
  <MMClips>2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alibri Light</vt:lpstr>
      <vt:lpstr>Times</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haravath</dc:creator>
  <cp:lastModifiedBy>dharavath</cp:lastModifiedBy>
  <cp:revision>91</cp:revision>
  <dcterms:created xsi:type="dcterms:W3CDTF">2020-10-16T11:38:45Z</dcterms:created>
  <dcterms:modified xsi:type="dcterms:W3CDTF">2021-01-21T09:46:04Z</dcterms:modified>
</cp:coreProperties>
</file>